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ink/ink477.xml" ContentType="application/inkml+xml"/>
  <Override PartName="/word/ink/ink478.xml" ContentType="application/inkml+xml"/>
  <Override PartName="/word/ink/ink479.xml" ContentType="application/inkml+xml"/>
  <Override PartName="/word/ink/ink480.xml" ContentType="application/inkml+xml"/>
  <Override PartName="/word/ink/ink481.xml" ContentType="application/inkml+xml"/>
  <Override PartName="/word/ink/ink482.xml" ContentType="application/inkml+xml"/>
  <Override PartName="/word/ink/ink483.xml" ContentType="application/inkml+xml"/>
  <Override PartName="/word/ink/ink484.xml" ContentType="application/inkml+xml"/>
  <Override PartName="/word/ink/ink485.xml" ContentType="application/inkml+xml"/>
  <Override PartName="/word/ink/ink486.xml" ContentType="application/inkml+xml"/>
  <Override PartName="/word/ink/ink487.xml" ContentType="application/inkml+xml"/>
  <Override PartName="/word/ink/ink488.xml" ContentType="application/inkml+xml"/>
  <Override PartName="/word/ink/ink489.xml" ContentType="application/inkml+xml"/>
  <Override PartName="/word/ink/ink490.xml" ContentType="application/inkml+xml"/>
  <Override PartName="/word/ink/ink491.xml" ContentType="application/inkml+xml"/>
  <Override PartName="/word/ink/ink492.xml" ContentType="application/inkml+xml"/>
  <Override PartName="/word/ink/ink493.xml" ContentType="application/inkml+xml"/>
  <Override PartName="/word/ink/ink494.xml" ContentType="application/inkml+xml"/>
  <Override PartName="/word/ink/ink495.xml" ContentType="application/inkml+xml"/>
  <Override PartName="/word/ink/ink496.xml" ContentType="application/inkml+xml"/>
  <Override PartName="/word/ink/ink497.xml" ContentType="application/inkml+xml"/>
  <Override PartName="/word/ink/ink498.xml" ContentType="application/inkml+xml"/>
  <Override PartName="/word/ink/ink499.xml" ContentType="application/inkml+xml"/>
  <Override PartName="/word/ink/ink500.xml" ContentType="application/inkml+xml"/>
  <Override PartName="/word/ink/ink501.xml" ContentType="application/inkml+xml"/>
  <Override PartName="/word/ink/ink502.xml" ContentType="application/inkml+xml"/>
  <Override PartName="/word/ink/ink503.xml" ContentType="application/inkml+xml"/>
  <Override PartName="/word/ink/ink504.xml" ContentType="application/inkml+xml"/>
  <Override PartName="/word/ink/ink505.xml" ContentType="application/inkml+xml"/>
  <Override PartName="/word/ink/ink506.xml" ContentType="application/inkml+xml"/>
  <Override PartName="/word/ink/ink507.xml" ContentType="application/inkml+xml"/>
  <Override PartName="/word/ink/ink508.xml" ContentType="application/inkml+xml"/>
  <Override PartName="/word/ink/ink509.xml" ContentType="application/inkml+xml"/>
  <Override PartName="/word/ink/ink510.xml" ContentType="application/inkml+xml"/>
  <Override PartName="/word/ink/ink511.xml" ContentType="application/inkml+xml"/>
  <Override PartName="/word/ink/ink512.xml" ContentType="application/inkml+xml"/>
  <Override PartName="/word/ink/ink513.xml" ContentType="application/inkml+xml"/>
  <Override PartName="/word/ink/ink514.xml" ContentType="application/inkml+xml"/>
  <Override PartName="/word/ink/ink515.xml" ContentType="application/inkml+xml"/>
  <Override PartName="/word/ink/ink516.xml" ContentType="application/inkml+xml"/>
  <Override PartName="/word/ink/ink517.xml" ContentType="application/inkml+xml"/>
  <Override PartName="/word/ink/ink518.xml" ContentType="application/inkml+xml"/>
  <Override PartName="/word/ink/ink519.xml" ContentType="application/inkml+xml"/>
  <Override PartName="/word/ink/ink520.xml" ContentType="application/inkml+xml"/>
  <Override PartName="/word/ink/ink521.xml" ContentType="application/inkml+xml"/>
  <Override PartName="/word/ink/ink522.xml" ContentType="application/inkml+xml"/>
  <Override PartName="/word/ink/ink523.xml" ContentType="application/inkml+xml"/>
  <Override PartName="/word/ink/ink524.xml" ContentType="application/inkml+xml"/>
  <Override PartName="/word/ink/ink525.xml" ContentType="application/inkml+xml"/>
  <Override PartName="/word/ink/ink526.xml" ContentType="application/inkml+xml"/>
  <Override PartName="/word/ink/ink527.xml" ContentType="application/inkml+xml"/>
  <Override PartName="/word/ink/ink528.xml" ContentType="application/inkml+xml"/>
  <Override PartName="/word/ink/ink529.xml" ContentType="application/inkml+xml"/>
  <Override PartName="/word/ink/ink530.xml" ContentType="application/inkml+xml"/>
  <Override PartName="/word/ink/ink531.xml" ContentType="application/inkml+xml"/>
  <Override PartName="/word/ink/ink532.xml" ContentType="application/inkml+xml"/>
  <Override PartName="/word/ink/ink533.xml" ContentType="application/inkml+xml"/>
  <Override PartName="/word/ink/ink534.xml" ContentType="application/inkml+xml"/>
  <Override PartName="/word/ink/ink535.xml" ContentType="application/inkml+xml"/>
  <Override PartName="/word/ink/ink536.xml" ContentType="application/inkml+xml"/>
  <Override PartName="/word/ink/ink537.xml" ContentType="application/inkml+xml"/>
  <Override PartName="/word/ink/ink538.xml" ContentType="application/inkml+xml"/>
  <Override PartName="/word/ink/ink539.xml" ContentType="application/inkml+xml"/>
  <Override PartName="/word/ink/ink540.xml" ContentType="application/inkml+xml"/>
  <Override PartName="/word/ink/ink541.xml" ContentType="application/inkml+xml"/>
  <Override PartName="/word/ink/ink542.xml" ContentType="application/inkml+xml"/>
  <Override PartName="/word/ink/ink543.xml" ContentType="application/inkml+xml"/>
  <Override PartName="/word/ink/ink544.xml" ContentType="application/inkml+xml"/>
  <Override PartName="/word/ink/ink545.xml" ContentType="application/inkml+xml"/>
  <Override PartName="/word/ink/ink546.xml" ContentType="application/inkml+xml"/>
  <Override PartName="/word/ink/ink547.xml" ContentType="application/inkml+xml"/>
  <Override PartName="/word/ink/ink548.xml" ContentType="application/inkml+xml"/>
  <Override PartName="/word/ink/ink549.xml" ContentType="application/inkml+xml"/>
  <Override PartName="/word/ink/ink550.xml" ContentType="application/inkml+xml"/>
  <Override PartName="/word/ink/ink551.xml" ContentType="application/inkml+xml"/>
  <Override PartName="/word/ink/ink552.xml" ContentType="application/inkml+xml"/>
  <Override PartName="/word/ink/ink553.xml" ContentType="application/inkml+xml"/>
  <Override PartName="/word/ink/ink554.xml" ContentType="application/inkml+xml"/>
  <Override PartName="/word/ink/ink555.xml" ContentType="application/inkml+xml"/>
  <Override PartName="/word/ink/ink556.xml" ContentType="application/inkml+xml"/>
  <Override PartName="/word/ink/ink557.xml" ContentType="application/inkml+xml"/>
  <Override PartName="/word/ink/ink558.xml" ContentType="application/inkml+xml"/>
  <Override PartName="/word/ink/ink559.xml" ContentType="application/inkml+xml"/>
  <Override PartName="/word/ink/ink560.xml" ContentType="application/inkml+xml"/>
  <Override PartName="/word/ink/ink561.xml" ContentType="application/inkml+xml"/>
  <Override PartName="/word/ink/ink562.xml" ContentType="application/inkml+xml"/>
  <Override PartName="/word/ink/ink563.xml" ContentType="application/inkml+xml"/>
  <Override PartName="/word/ink/ink564.xml" ContentType="application/inkml+xml"/>
  <Override PartName="/word/ink/ink565.xml" ContentType="application/inkml+xml"/>
  <Override PartName="/word/ink/ink566.xml" ContentType="application/inkml+xml"/>
  <Override PartName="/word/ink/ink567.xml" ContentType="application/inkml+xml"/>
  <Override PartName="/word/ink/ink568.xml" ContentType="application/inkml+xml"/>
  <Override PartName="/word/ink/ink569.xml" ContentType="application/inkml+xml"/>
  <Override PartName="/word/ink/ink570.xml" ContentType="application/inkml+xml"/>
  <Override PartName="/word/ink/ink571.xml" ContentType="application/inkml+xml"/>
  <Override PartName="/word/ink/ink572.xml" ContentType="application/inkml+xml"/>
  <Override PartName="/word/ink/ink573.xml" ContentType="application/inkml+xml"/>
  <Override PartName="/word/ink/ink574.xml" ContentType="application/inkml+xml"/>
  <Override PartName="/word/ink/ink575.xml" ContentType="application/inkml+xml"/>
  <Override PartName="/word/ink/ink576.xml" ContentType="application/inkml+xml"/>
  <Override PartName="/word/ink/ink577.xml" ContentType="application/inkml+xml"/>
  <Override PartName="/word/ink/ink578.xml" ContentType="application/inkml+xml"/>
  <Override PartName="/word/ink/ink579.xml" ContentType="application/inkml+xml"/>
  <Override PartName="/word/ink/ink580.xml" ContentType="application/inkml+xml"/>
  <Override PartName="/word/ink/ink581.xml" ContentType="application/inkml+xml"/>
  <Override PartName="/word/ink/ink582.xml" ContentType="application/inkml+xml"/>
  <Override PartName="/word/ink/ink583.xml" ContentType="application/inkml+xml"/>
  <Override PartName="/word/ink/ink584.xml" ContentType="application/inkml+xml"/>
  <Override PartName="/word/ink/ink585.xml" ContentType="application/inkml+xml"/>
  <Override PartName="/word/ink/ink586.xml" ContentType="application/inkml+xml"/>
  <Override PartName="/word/ink/ink587.xml" ContentType="application/inkml+xml"/>
  <Override PartName="/word/ink/ink588.xml" ContentType="application/inkml+xml"/>
  <Override PartName="/word/ink/ink589.xml" ContentType="application/inkml+xml"/>
  <Override PartName="/word/ink/ink590.xml" ContentType="application/inkml+xml"/>
  <Override PartName="/word/ink/ink591.xml" ContentType="application/inkml+xml"/>
  <Override PartName="/word/ink/ink592.xml" ContentType="application/inkml+xml"/>
  <Override PartName="/word/ink/ink593.xml" ContentType="application/inkml+xml"/>
  <Override PartName="/word/ink/ink594.xml" ContentType="application/inkml+xml"/>
  <Override PartName="/word/ink/ink595.xml" ContentType="application/inkml+xml"/>
  <Override PartName="/word/ink/ink596.xml" ContentType="application/inkml+xml"/>
  <Override PartName="/word/ink/ink597.xml" ContentType="application/inkml+xml"/>
  <Override PartName="/word/ink/ink598.xml" ContentType="application/inkml+xml"/>
  <Override PartName="/word/ink/ink599.xml" ContentType="application/inkml+xml"/>
  <Override PartName="/word/ink/ink600.xml" ContentType="application/inkml+xml"/>
  <Override PartName="/word/ink/ink601.xml" ContentType="application/inkml+xml"/>
  <Override PartName="/word/ink/ink602.xml" ContentType="application/inkml+xml"/>
  <Override PartName="/word/ink/ink603.xml" ContentType="application/inkml+xml"/>
  <Override PartName="/word/ink/ink604.xml" ContentType="application/inkml+xml"/>
  <Override PartName="/word/ink/ink605.xml" ContentType="application/inkml+xml"/>
  <Override PartName="/word/ink/ink606.xml" ContentType="application/inkml+xml"/>
  <Override PartName="/word/ink/ink607.xml" ContentType="application/inkml+xml"/>
  <Override PartName="/word/ink/ink608.xml" ContentType="application/inkml+xml"/>
  <Override PartName="/word/ink/ink609.xml" ContentType="application/inkml+xml"/>
  <Override PartName="/word/ink/ink610.xml" ContentType="application/inkml+xml"/>
  <Override PartName="/word/ink/ink611.xml" ContentType="application/inkml+xml"/>
  <Override PartName="/word/ink/ink612.xml" ContentType="application/inkml+xml"/>
  <Override PartName="/word/ink/ink613.xml" ContentType="application/inkml+xml"/>
  <Override PartName="/word/ink/ink614.xml" ContentType="application/inkml+xml"/>
  <Override PartName="/word/ink/ink615.xml" ContentType="application/inkml+xml"/>
  <Override PartName="/word/ink/ink616.xml" ContentType="application/inkml+xml"/>
  <Override PartName="/word/ink/ink617.xml" ContentType="application/inkml+xml"/>
  <Override PartName="/word/ink/ink618.xml" ContentType="application/inkml+xml"/>
  <Override PartName="/word/ink/ink619.xml" ContentType="application/inkml+xml"/>
  <Override PartName="/word/ink/ink620.xml" ContentType="application/inkml+xml"/>
  <Override PartName="/word/ink/ink621.xml" ContentType="application/inkml+xml"/>
  <Override PartName="/word/ink/ink622.xml" ContentType="application/inkml+xml"/>
  <Override PartName="/word/ink/ink623.xml" ContentType="application/inkml+xml"/>
  <Override PartName="/word/ink/ink624.xml" ContentType="application/inkml+xml"/>
  <Override PartName="/word/ink/ink625.xml" ContentType="application/inkml+xml"/>
  <Override PartName="/word/ink/ink626.xml" ContentType="application/inkml+xml"/>
  <Override PartName="/word/ink/ink627.xml" ContentType="application/inkml+xml"/>
  <Override PartName="/word/ink/ink628.xml" ContentType="application/inkml+xml"/>
  <Override PartName="/word/ink/ink629.xml" ContentType="application/inkml+xml"/>
  <Override PartName="/word/ink/ink630.xml" ContentType="application/inkml+xml"/>
  <Override PartName="/word/ink/ink631.xml" ContentType="application/inkml+xml"/>
  <Override PartName="/word/ink/ink632.xml" ContentType="application/inkml+xml"/>
  <Override PartName="/word/ink/ink633.xml" ContentType="application/inkml+xml"/>
  <Override PartName="/word/ink/ink634.xml" ContentType="application/inkml+xml"/>
  <Override PartName="/word/ink/ink635.xml" ContentType="application/inkml+xml"/>
  <Override PartName="/word/ink/ink636.xml" ContentType="application/inkml+xml"/>
  <Override PartName="/word/ink/ink637.xml" ContentType="application/inkml+xml"/>
  <Override PartName="/word/ink/ink638.xml" ContentType="application/inkml+xml"/>
  <Override PartName="/word/ink/ink639.xml" ContentType="application/inkml+xml"/>
  <Override PartName="/word/ink/ink640.xml" ContentType="application/inkml+xml"/>
  <Override PartName="/word/ink/ink641.xml" ContentType="application/inkml+xml"/>
  <Override PartName="/word/ink/ink642.xml" ContentType="application/inkml+xml"/>
  <Override PartName="/word/ink/ink643.xml" ContentType="application/inkml+xml"/>
  <Override PartName="/word/ink/ink644.xml" ContentType="application/inkml+xml"/>
  <Override PartName="/word/ink/ink645.xml" ContentType="application/inkml+xml"/>
  <Override PartName="/word/ink/ink646.xml" ContentType="application/inkml+xml"/>
  <Override PartName="/word/ink/ink647.xml" ContentType="application/inkml+xml"/>
  <Override PartName="/word/ink/ink648.xml" ContentType="application/inkml+xml"/>
  <Override PartName="/word/ink/ink649.xml" ContentType="application/inkml+xml"/>
  <Override PartName="/word/ink/ink650.xml" ContentType="application/inkml+xml"/>
  <Override PartName="/word/ink/ink651.xml" ContentType="application/inkml+xml"/>
  <Override PartName="/word/ink/ink652.xml" ContentType="application/inkml+xml"/>
  <Override PartName="/word/ink/ink653.xml" ContentType="application/inkml+xml"/>
  <Override PartName="/word/ink/ink654.xml" ContentType="application/inkml+xml"/>
  <Override PartName="/word/ink/ink655.xml" ContentType="application/inkml+xml"/>
  <Override PartName="/word/ink/ink656.xml" ContentType="application/inkml+xml"/>
  <Override PartName="/word/ink/ink657.xml" ContentType="application/inkml+xml"/>
  <Override PartName="/word/ink/ink658.xml" ContentType="application/inkml+xml"/>
  <Override PartName="/word/ink/ink659.xml" ContentType="application/inkml+xml"/>
  <Override PartName="/word/ink/ink660.xml" ContentType="application/inkml+xml"/>
  <Override PartName="/word/ink/ink661.xml" ContentType="application/inkml+xml"/>
  <Override PartName="/word/ink/ink662.xml" ContentType="application/inkml+xml"/>
  <Override PartName="/word/ink/ink663.xml" ContentType="application/inkml+xml"/>
  <Override PartName="/word/ink/ink664.xml" ContentType="application/inkml+xml"/>
  <Override PartName="/word/ink/ink665.xml" ContentType="application/inkml+xml"/>
  <Override PartName="/word/ink/ink666.xml" ContentType="application/inkml+xml"/>
  <Override PartName="/word/ink/ink667.xml" ContentType="application/inkml+xml"/>
  <Override PartName="/word/ink/ink668.xml" ContentType="application/inkml+xml"/>
  <Override PartName="/word/ink/ink669.xml" ContentType="application/inkml+xml"/>
  <Override PartName="/word/ink/ink670.xml" ContentType="application/inkml+xml"/>
  <Override PartName="/word/ink/ink671.xml" ContentType="application/inkml+xml"/>
  <Override PartName="/word/ink/ink672.xml" ContentType="application/inkml+xml"/>
  <Override PartName="/word/ink/ink673.xml" ContentType="application/inkml+xml"/>
  <Override PartName="/word/ink/ink674.xml" ContentType="application/inkml+xml"/>
  <Override PartName="/word/ink/ink675.xml" ContentType="application/inkml+xml"/>
  <Override PartName="/word/ink/ink676.xml" ContentType="application/inkml+xml"/>
  <Override PartName="/word/ink/ink677.xml" ContentType="application/inkml+xml"/>
  <Override PartName="/word/ink/ink678.xml" ContentType="application/inkml+xml"/>
  <Override PartName="/word/ink/ink679.xml" ContentType="application/inkml+xml"/>
  <Override PartName="/word/ink/ink680.xml" ContentType="application/inkml+xml"/>
  <Override PartName="/word/ink/ink681.xml" ContentType="application/inkml+xml"/>
  <Override PartName="/word/ink/ink682.xml" ContentType="application/inkml+xml"/>
  <Override PartName="/word/ink/ink683.xml" ContentType="application/inkml+xml"/>
  <Override PartName="/word/ink/ink684.xml" ContentType="application/inkml+xml"/>
  <Override PartName="/word/ink/ink685.xml" ContentType="application/inkml+xml"/>
  <Override PartName="/word/ink/ink686.xml" ContentType="application/inkml+xml"/>
  <Override PartName="/word/ink/ink687.xml" ContentType="application/inkml+xml"/>
  <Override PartName="/word/ink/ink688.xml" ContentType="application/inkml+xml"/>
  <Override PartName="/word/ink/ink689.xml" ContentType="application/inkml+xml"/>
  <Override PartName="/word/ink/ink690.xml" ContentType="application/inkml+xml"/>
  <Override PartName="/word/ink/ink691.xml" ContentType="application/inkml+xml"/>
  <Override PartName="/word/ink/ink692.xml" ContentType="application/inkml+xml"/>
  <Override PartName="/word/ink/ink693.xml" ContentType="application/inkml+xml"/>
  <Override PartName="/word/ink/ink694.xml" ContentType="application/inkml+xml"/>
  <Override PartName="/word/ink/ink695.xml" ContentType="application/inkml+xml"/>
  <Override PartName="/word/ink/ink696.xml" ContentType="application/inkml+xml"/>
  <Override PartName="/word/ink/ink697.xml" ContentType="application/inkml+xml"/>
  <Override PartName="/word/ink/ink698.xml" ContentType="application/inkml+xml"/>
  <Override PartName="/word/ink/ink699.xml" ContentType="application/inkml+xml"/>
  <Override PartName="/word/ink/ink700.xml" ContentType="application/inkml+xml"/>
  <Override PartName="/word/ink/ink701.xml" ContentType="application/inkml+xml"/>
  <Override PartName="/word/ink/ink702.xml" ContentType="application/inkml+xml"/>
  <Override PartName="/word/ink/ink703.xml" ContentType="application/inkml+xml"/>
  <Override PartName="/word/ink/ink704.xml" ContentType="application/inkml+xml"/>
  <Override PartName="/word/ink/ink705.xml" ContentType="application/inkml+xml"/>
  <Override PartName="/word/ink/ink706.xml" ContentType="application/inkml+xml"/>
  <Override PartName="/word/ink/ink707.xml" ContentType="application/inkml+xml"/>
  <Override PartName="/word/ink/ink708.xml" ContentType="application/inkml+xml"/>
  <Override PartName="/word/ink/ink709.xml" ContentType="application/inkml+xml"/>
  <Override PartName="/word/ink/ink710.xml" ContentType="application/inkml+xml"/>
  <Override PartName="/word/ink/ink711.xml" ContentType="application/inkml+xml"/>
  <Override PartName="/word/ink/ink712.xml" ContentType="application/inkml+xml"/>
  <Override PartName="/word/ink/ink713.xml" ContentType="application/inkml+xml"/>
  <Override PartName="/word/ink/ink714.xml" ContentType="application/inkml+xml"/>
  <Override PartName="/word/ink/ink715.xml" ContentType="application/inkml+xml"/>
  <Override PartName="/word/ink/ink716.xml" ContentType="application/inkml+xml"/>
  <Override PartName="/word/ink/ink717.xml" ContentType="application/inkml+xml"/>
  <Override PartName="/word/ink/ink718.xml" ContentType="application/inkml+xml"/>
  <Override PartName="/word/ink/ink719.xml" ContentType="application/inkml+xml"/>
  <Override PartName="/word/ink/ink720.xml" ContentType="application/inkml+xml"/>
  <Override PartName="/word/ink/ink721.xml" ContentType="application/inkml+xml"/>
  <Override PartName="/word/ink/ink722.xml" ContentType="application/inkml+xml"/>
  <Override PartName="/word/ink/ink723.xml" ContentType="application/inkml+xml"/>
  <Override PartName="/word/ink/ink724.xml" ContentType="application/inkml+xml"/>
  <Override PartName="/word/ink/ink725.xml" ContentType="application/inkml+xml"/>
  <Override PartName="/word/ink/ink726.xml" ContentType="application/inkml+xml"/>
  <Override PartName="/word/ink/ink727.xml" ContentType="application/inkml+xml"/>
  <Override PartName="/word/ink/ink728.xml" ContentType="application/inkml+xml"/>
  <Override PartName="/word/ink/ink729.xml" ContentType="application/inkml+xml"/>
  <Override PartName="/word/ink/ink730.xml" ContentType="application/inkml+xml"/>
  <Override PartName="/word/ink/ink731.xml" ContentType="application/inkml+xml"/>
  <Override PartName="/word/ink/ink732.xml" ContentType="application/inkml+xml"/>
  <Override PartName="/word/ink/ink733.xml" ContentType="application/inkml+xml"/>
  <Override PartName="/word/ink/ink734.xml" ContentType="application/inkml+xml"/>
  <Override PartName="/word/ink/ink735.xml" ContentType="application/inkml+xml"/>
  <Override PartName="/word/ink/ink736.xml" ContentType="application/inkml+xml"/>
  <Override PartName="/word/ink/ink737.xml" ContentType="application/inkml+xml"/>
  <Override PartName="/word/ink/ink738.xml" ContentType="application/inkml+xml"/>
  <Override PartName="/word/ink/ink739.xml" ContentType="application/inkml+xml"/>
  <Override PartName="/word/ink/ink740.xml" ContentType="application/inkml+xml"/>
  <Override PartName="/word/ink/ink741.xml" ContentType="application/inkml+xml"/>
  <Override PartName="/word/ink/ink742.xml" ContentType="application/inkml+xml"/>
  <Override PartName="/word/ink/ink743.xml" ContentType="application/inkml+xml"/>
  <Override PartName="/word/ink/ink744.xml" ContentType="application/inkml+xml"/>
  <Override PartName="/word/ink/ink745.xml" ContentType="application/inkml+xml"/>
  <Override PartName="/word/ink/ink746.xml" ContentType="application/inkml+xml"/>
  <Override PartName="/word/ink/ink747.xml" ContentType="application/inkml+xml"/>
  <Override PartName="/word/ink/ink748.xml" ContentType="application/inkml+xml"/>
  <Override PartName="/word/ink/ink749.xml" ContentType="application/inkml+xml"/>
  <Override PartName="/word/ink/ink750.xml" ContentType="application/inkml+xml"/>
  <Override PartName="/word/ink/ink751.xml" ContentType="application/inkml+xml"/>
  <Override PartName="/word/ink/ink752.xml" ContentType="application/inkml+xml"/>
  <Override PartName="/word/ink/ink753.xml" ContentType="application/inkml+xml"/>
  <Override PartName="/word/ink/ink754.xml" ContentType="application/inkml+xml"/>
  <Override PartName="/word/ink/ink755.xml" ContentType="application/inkml+xml"/>
  <Override PartName="/word/ink/ink756.xml" ContentType="application/inkml+xml"/>
  <Override PartName="/word/ink/ink757.xml" ContentType="application/inkml+xml"/>
  <Override PartName="/word/ink/ink758.xml" ContentType="application/inkml+xml"/>
  <Override PartName="/word/ink/ink759.xml" ContentType="application/inkml+xml"/>
  <Override PartName="/word/ink/ink760.xml" ContentType="application/inkml+xml"/>
  <Override PartName="/word/ink/ink761.xml" ContentType="application/inkml+xml"/>
  <Override PartName="/word/ink/ink762.xml" ContentType="application/inkml+xml"/>
  <Override PartName="/word/ink/ink763.xml" ContentType="application/inkml+xml"/>
  <Override PartName="/word/ink/ink764.xml" ContentType="application/inkml+xml"/>
  <Override PartName="/word/ink/ink765.xml" ContentType="application/inkml+xml"/>
  <Override PartName="/word/ink/ink766.xml" ContentType="application/inkml+xml"/>
  <Override PartName="/word/ink/ink767.xml" ContentType="application/inkml+xml"/>
  <Override PartName="/word/ink/ink768.xml" ContentType="application/inkml+xml"/>
  <Override PartName="/word/ink/ink769.xml" ContentType="application/inkml+xml"/>
  <Override PartName="/word/ink/ink770.xml" ContentType="application/inkml+xml"/>
  <Override PartName="/word/ink/ink771.xml" ContentType="application/inkml+xml"/>
  <Override PartName="/word/ink/ink772.xml" ContentType="application/inkml+xml"/>
  <Override PartName="/word/ink/ink773.xml" ContentType="application/inkml+xml"/>
  <Override PartName="/word/ink/ink774.xml" ContentType="application/inkml+xml"/>
  <Override PartName="/word/ink/ink775.xml" ContentType="application/inkml+xml"/>
  <Override PartName="/word/ink/ink776.xml" ContentType="application/inkml+xml"/>
  <Override PartName="/word/ink/ink777.xml" ContentType="application/inkml+xml"/>
  <Override PartName="/word/ink/ink778.xml" ContentType="application/inkml+xml"/>
  <Override PartName="/word/ink/ink779.xml" ContentType="application/inkml+xml"/>
  <Override PartName="/word/ink/ink780.xml" ContentType="application/inkml+xml"/>
  <Override PartName="/word/ink/ink781.xml" ContentType="application/inkml+xml"/>
  <Override PartName="/word/ink/ink782.xml" ContentType="application/inkml+xml"/>
  <Override PartName="/word/ink/ink783.xml" ContentType="application/inkml+xml"/>
  <Override PartName="/word/ink/ink784.xml" ContentType="application/inkml+xml"/>
  <Override PartName="/word/ink/ink785.xml" ContentType="application/inkml+xml"/>
  <Override PartName="/word/ink/ink786.xml" ContentType="application/inkml+xml"/>
  <Override PartName="/word/ink/ink787.xml" ContentType="application/inkml+xml"/>
  <Override PartName="/word/ink/ink788.xml" ContentType="application/inkml+xml"/>
  <Override PartName="/word/ink/ink789.xml" ContentType="application/inkml+xml"/>
  <Override PartName="/word/ink/ink790.xml" ContentType="application/inkml+xml"/>
  <Override PartName="/word/ink/ink791.xml" ContentType="application/inkml+xml"/>
  <Override PartName="/word/ink/ink792.xml" ContentType="application/inkml+xml"/>
  <Override PartName="/word/ink/ink793.xml" ContentType="application/inkml+xml"/>
  <Override PartName="/word/ink/ink794.xml" ContentType="application/inkml+xml"/>
  <Override PartName="/word/ink/ink795.xml" ContentType="application/inkml+xml"/>
  <Override PartName="/word/ink/ink796.xml" ContentType="application/inkml+xml"/>
  <Override PartName="/word/ink/ink797.xml" ContentType="application/inkml+xml"/>
  <Override PartName="/word/ink/ink798.xml" ContentType="application/inkml+xml"/>
  <Override PartName="/word/ink/ink799.xml" ContentType="application/inkml+xml"/>
  <Override PartName="/word/ink/ink800.xml" ContentType="application/inkml+xml"/>
  <Override PartName="/word/ink/ink801.xml" ContentType="application/inkml+xml"/>
  <Override PartName="/word/ink/ink802.xml" ContentType="application/inkml+xml"/>
  <Override PartName="/word/ink/ink803.xml" ContentType="application/inkml+xml"/>
  <Override PartName="/word/ink/ink804.xml" ContentType="application/inkml+xml"/>
  <Override PartName="/word/ink/ink805.xml" ContentType="application/inkml+xml"/>
  <Override PartName="/word/ink/ink806.xml" ContentType="application/inkml+xml"/>
  <Override PartName="/word/ink/ink807.xml" ContentType="application/inkml+xml"/>
  <Override PartName="/word/ink/ink808.xml" ContentType="application/inkml+xml"/>
  <Override PartName="/word/ink/ink809.xml" ContentType="application/inkml+xml"/>
  <Override PartName="/word/ink/ink810.xml" ContentType="application/inkml+xml"/>
  <Override PartName="/word/ink/ink811.xml" ContentType="application/inkml+xml"/>
  <Override PartName="/word/ink/ink812.xml" ContentType="application/inkml+xml"/>
  <Override PartName="/word/ink/ink813.xml" ContentType="application/inkml+xml"/>
  <Override PartName="/word/ink/ink814.xml" ContentType="application/inkml+xml"/>
  <Override PartName="/word/ink/ink815.xml" ContentType="application/inkml+xml"/>
  <Override PartName="/word/ink/ink816.xml" ContentType="application/inkml+xml"/>
  <Override PartName="/word/ink/ink817.xml" ContentType="application/inkml+xml"/>
  <Override PartName="/word/ink/ink818.xml" ContentType="application/inkml+xml"/>
  <Override PartName="/word/ink/ink819.xml" ContentType="application/inkml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E0939" w:rsidRDefault="00CE0939" w:rsidP="00CE0939">
      <w:pPr>
        <w:rPr>
          <w:rFonts w:ascii="Comic Sans MS" w:hAnsi="Comic Sans MS"/>
          <w:b/>
          <w:sz w:val="32"/>
          <w:u w:val="single"/>
        </w:rPr>
      </w:pPr>
      <w:bookmarkStart w:id="0" w:name="_GoBack"/>
      <w:bookmarkEnd w:id="0"/>
      <w:r>
        <w:rPr>
          <w:rFonts w:ascii="Comic Sans MS" w:hAnsi="Comic Sans MS"/>
          <w:b/>
          <w:sz w:val="32"/>
          <w:u w:val="single"/>
        </w:rPr>
        <w:t>9.3: Solving Multi-step Inequalities</w:t>
      </w:r>
    </w:p>
    <w:tbl>
      <w:tblPr>
        <w:tblStyle w:val="TableGrid"/>
        <w:tblW w:w="0" w:type="auto"/>
        <w:tblLook w:val="00A0" w:firstRow="1" w:lastRow="0" w:firstColumn="1" w:lastColumn="0" w:noHBand="0" w:noVBand="0"/>
      </w:tblPr>
      <w:tblGrid>
        <w:gridCol w:w="10188"/>
      </w:tblGrid>
      <w:tr w:rsidR="00CE0939" w:rsidTr="00276980">
        <w:tc>
          <w:tcPr>
            <w:tcW w:w="10188" w:type="dxa"/>
          </w:tcPr>
          <w:p w:rsidR="00CE0939" w:rsidRDefault="00CE0939" w:rsidP="00276980">
            <w:pPr>
              <w:jc w:val="center"/>
              <w:rPr>
                <w:rFonts w:ascii="Comic Sans MS" w:hAnsi="Comic Sans MS"/>
                <w:sz w:val="28"/>
              </w:rPr>
            </w:pPr>
            <w:r>
              <w:rPr>
                <w:rFonts w:ascii="Comic Sans MS" w:hAnsi="Comic Sans MS"/>
                <w:sz w:val="28"/>
              </w:rPr>
              <w:t>DRILLS</w:t>
            </w:r>
          </w:p>
        </w:tc>
      </w:tr>
      <w:tr w:rsidR="00CE0939" w:rsidTr="00276980">
        <w:tc>
          <w:tcPr>
            <w:tcW w:w="10188" w:type="dxa"/>
          </w:tcPr>
          <w:p w:rsidR="00CE0939" w:rsidRDefault="00CE0939" w:rsidP="00276980">
            <w:pPr>
              <w:rPr>
                <w:rFonts w:ascii="Comic Sans MS" w:hAnsi="Comic Sans MS"/>
                <w:sz w:val="28"/>
              </w:rPr>
            </w:pPr>
            <w:r>
              <w:rPr>
                <w:rFonts w:ascii="Comic Sans MS" w:hAnsi="Comic Sans MS"/>
                <w:sz w:val="28"/>
              </w:rPr>
              <w:t>Solve the following inequalities. Show your solution graphically.</w:t>
            </w:r>
          </w:p>
          <w:p w:rsidR="00CE0939" w:rsidRPr="005B167A" w:rsidRDefault="00CE0939" w:rsidP="00276980">
            <w:pPr>
              <w:pStyle w:val="ListParagraph"/>
              <w:numPr>
                <w:ilvl w:val="0"/>
                <w:numId w:val="15"/>
              </w:numPr>
              <w:rPr>
                <w:rFonts w:ascii="Comic Sans MS" w:hAnsi="Comic Sans MS"/>
                <w:sz w:val="28"/>
              </w:rPr>
            </w:pPr>
            <w:r w:rsidRPr="00F17733">
              <w:rPr>
                <w:position w:val="-4"/>
              </w:rPr>
              <w:object w:dxaOrig="1120" w:dyaOrig="2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5.7pt;height:13.75pt" o:ole="">
                  <v:imagedata r:id="rId8" o:title=""/>
                </v:shape>
                <o:OLEObject Type="Embed" ProgID="Equation.3" ShapeID="_x0000_i1025" DrawAspect="Content" ObjectID="_1422691557" r:id="rId9"/>
              </w:object>
            </w:r>
          </w:p>
          <w:p w:rsidR="00CE0939" w:rsidRPr="005B167A" w:rsidRDefault="00276980" w:rsidP="00276980">
            <w:pPr>
              <w:rPr>
                <w:rFonts w:ascii="Comic Sans MS" w:hAnsi="Comic Sans MS"/>
                <w:sz w:val="28"/>
              </w:rPr>
            </w:pP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1283639</wp:posOffset>
                      </wp:positionH>
                      <wp:positionV relativeFrom="paragraph">
                        <wp:posOffset>-12540</wp:posOffset>
                      </wp:positionV>
                      <wp:extent cx="101160" cy="154800"/>
                      <wp:effectExtent l="38100" t="57150" r="51435" b="74295"/>
                      <wp:wrapNone/>
                      <wp:docPr id="4" name="Ink 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1160" cy="154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4" o:spid="_x0000_s1026" type="#_x0000_t75" style="position:absolute;margin-left:100.3pt;margin-top:-2.25pt;width:10.1pt;height:14.9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">
                      <v:imagedata r:id="rId11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1152599</wp:posOffset>
                      </wp:positionH>
                      <wp:positionV relativeFrom="paragraph">
                        <wp:posOffset>41460</wp:posOffset>
                      </wp:positionV>
                      <wp:extent cx="77400" cy="10800"/>
                      <wp:effectExtent l="38100" t="38100" r="37465" b="46355"/>
                      <wp:wrapNone/>
                      <wp:docPr id="3" name="Ink 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7400" cy="10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3" o:spid="_x0000_s1026" type="#_x0000_t75" style="position:absolute;margin-left:89.8pt;margin-top:2.6pt;width:7.6pt;height:2.7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">
                      <v:imagedata r:id="rId13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797999</wp:posOffset>
                      </wp:positionH>
                      <wp:positionV relativeFrom="paragraph">
                        <wp:posOffset>37500</wp:posOffset>
                      </wp:positionV>
                      <wp:extent cx="75600" cy="162720"/>
                      <wp:effectExtent l="38100" t="57150" r="38735" b="66040"/>
                      <wp:wrapNone/>
                      <wp:docPr id="2" name="Ink 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5600" cy="162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2" o:spid="_x0000_s1026" type="#_x0000_t75" style="position:absolute;margin-left:62.25pt;margin-top:1.7pt;width:7.9pt;height:15.4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">
                      <v:imagedata r:id="rId15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647159</wp:posOffset>
                      </wp:positionH>
                      <wp:positionV relativeFrom="paragraph">
                        <wp:posOffset>82860</wp:posOffset>
                      </wp:positionV>
                      <wp:extent cx="78120" cy="15480"/>
                      <wp:effectExtent l="38100" t="38100" r="36195" b="41910"/>
                      <wp:wrapNone/>
                      <wp:docPr id="1" name="Ink 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8120" cy="15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" o:spid="_x0000_s1026" type="#_x0000_t75" style="position:absolute;margin-left:49.85pt;margin-top:5.85pt;width:7.7pt;height:3.2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">
                      <v:imagedata r:id="rId17" o:title=""/>
                    </v:shape>
                  </w:pict>
                </mc:Fallback>
              </mc:AlternateContent>
            </w:r>
          </w:p>
          <w:p w:rsidR="00CE0939" w:rsidRPr="005B167A" w:rsidRDefault="00276980" w:rsidP="00276980">
            <w:pPr>
              <w:rPr>
                <w:rFonts w:ascii="Comic Sans MS" w:hAnsi="Comic Sans MS"/>
                <w:sz w:val="28"/>
              </w:rPr>
            </w:pP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4113599</wp:posOffset>
                      </wp:positionH>
                      <wp:positionV relativeFrom="paragraph">
                        <wp:posOffset>103410</wp:posOffset>
                      </wp:positionV>
                      <wp:extent cx="1790280" cy="265320"/>
                      <wp:effectExtent l="38100" t="57150" r="635" b="59055"/>
                      <wp:wrapNone/>
                      <wp:docPr id="12" name="Ink 1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790280" cy="265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2" o:spid="_x0000_s1026" type="#_x0000_t75" style="position:absolute;margin-left:323pt;margin-top:6.75pt;width:143.3pt;height:23.1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">
                      <v:imagedata r:id="rId19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3905159</wp:posOffset>
                      </wp:positionH>
                      <wp:positionV relativeFrom="paragraph">
                        <wp:posOffset>115650</wp:posOffset>
                      </wp:positionV>
                      <wp:extent cx="179280" cy="193320"/>
                      <wp:effectExtent l="57150" t="57150" r="0" b="73660"/>
                      <wp:wrapNone/>
                      <wp:docPr id="11" name="Ink 1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79280" cy="193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1" o:spid="_x0000_s1026" type="#_x0000_t75" style="position:absolute;margin-left:306.1pt;margin-top:7.9pt;width:17.1pt;height:17.9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">
                      <v:imagedata r:id="rId21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3992639</wp:posOffset>
                      </wp:positionH>
                      <wp:positionV relativeFrom="paragraph">
                        <wp:posOffset>149490</wp:posOffset>
                      </wp:positionV>
                      <wp:extent cx="7560" cy="176760"/>
                      <wp:effectExtent l="57150" t="57150" r="69215" b="71120"/>
                      <wp:wrapNone/>
                      <wp:docPr id="9" name="Ink 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560" cy="176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9" o:spid="_x0000_s1026" type="#_x0000_t75" style="position:absolute;margin-left:312.7pt;margin-top:10.35pt;width:3.9pt;height:16.8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">
                      <v:imagedata r:id="rId23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1109039</wp:posOffset>
                      </wp:positionH>
                      <wp:positionV relativeFrom="paragraph">
                        <wp:posOffset>76770</wp:posOffset>
                      </wp:positionV>
                      <wp:extent cx="146160" cy="123840"/>
                      <wp:effectExtent l="57150" t="57150" r="25400" b="66675"/>
                      <wp:wrapNone/>
                      <wp:docPr id="8" name="Ink 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6160" cy="123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8" o:spid="_x0000_s1026" type="#_x0000_t75" style="position:absolute;margin-left:86.15pt;margin-top:4.7pt;width:13.85pt;height:12.4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">
                      <v:imagedata r:id="rId25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900599</wp:posOffset>
                      </wp:positionH>
                      <wp:positionV relativeFrom="paragraph">
                        <wp:posOffset>94770</wp:posOffset>
                      </wp:positionV>
                      <wp:extent cx="90360" cy="133560"/>
                      <wp:effectExtent l="38100" t="57150" r="24130" b="76200"/>
                      <wp:wrapNone/>
                      <wp:docPr id="7" name="Ink 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0360" cy="133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7" o:spid="_x0000_s1026" type="#_x0000_t75" style="position:absolute;margin-left:69.55pt;margin-top:6.05pt;width:9.85pt;height:13.3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">
                      <v:imagedata r:id="rId27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635639</wp:posOffset>
                      </wp:positionH>
                      <wp:positionV relativeFrom="paragraph">
                        <wp:posOffset>110610</wp:posOffset>
                      </wp:positionV>
                      <wp:extent cx="99000" cy="147960"/>
                      <wp:effectExtent l="38100" t="38100" r="53975" b="61595"/>
                      <wp:wrapNone/>
                      <wp:docPr id="6" name="Ink 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9000" cy="147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6" o:spid="_x0000_s1026" type="#_x0000_t75" style="position:absolute;margin-left:49.1pt;margin-top:7.95pt;width:9.95pt;height:13.7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">
                      <v:imagedata r:id="rId29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652559</wp:posOffset>
                      </wp:positionH>
                      <wp:positionV relativeFrom="paragraph">
                        <wp:posOffset>92970</wp:posOffset>
                      </wp:positionV>
                      <wp:extent cx="95040" cy="153000"/>
                      <wp:effectExtent l="57150" t="38100" r="57785" b="57150"/>
                      <wp:wrapNone/>
                      <wp:docPr id="5" name="Ink 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5040" cy="153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5" o:spid="_x0000_s1026" type="#_x0000_t75" style="position:absolute;margin-left:50.25pt;margin-top:6.15pt;width:9.7pt;height:14.4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">
                      <v:imagedata r:id="rId31" o:title=""/>
                    </v:shape>
                  </w:pict>
                </mc:Fallback>
              </mc:AlternateContent>
            </w:r>
            <w:r w:rsidR="00CE0939">
              <w:rPr>
                <w:rFonts w:ascii="Comic Sans MS" w:hAnsi="Comic Sans MS"/>
                <w:sz w:val="28"/>
              </w:rPr>
              <w:t xml:space="preserve">                                          </w:t>
            </w:r>
            <w:r w:rsidR="00CE0939" w:rsidRPr="005B167A">
              <w:rPr>
                <w:rFonts w:ascii="Comic Sans MS" w:hAnsi="Comic Sans MS"/>
                <w:noProof/>
                <w:sz w:val="28"/>
                <w:lang w:val="en-CA" w:eastAsia="en-CA"/>
              </w:rPr>
              <w:drawing>
                <wp:inline distT="0" distB="0" distL="0" distR="0" wp14:anchorId="59361C65" wp14:editId="0BEC3CD7">
                  <wp:extent cx="3771900" cy="457200"/>
                  <wp:effectExtent l="0" t="0" r="0" b="0"/>
                  <wp:docPr id="21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71900" cy="457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E0939" w:rsidRPr="005B167A" w:rsidRDefault="00276980" w:rsidP="00276980">
            <w:pPr>
              <w:pStyle w:val="ListParagraph"/>
              <w:numPr>
                <w:ilvl w:val="0"/>
                <w:numId w:val="15"/>
              </w:numPr>
              <w:rPr>
                <w:rFonts w:ascii="Comic Sans MS" w:hAnsi="Comic Sans MS"/>
                <w:sz w:val="28"/>
              </w:rPr>
            </w:pPr>
            <w:r>
              <w:rPr>
                <w:noProof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31968" behindDoc="0" locked="0" layoutInCell="1" allowOverlap="1">
                      <wp:simplePos x="0" y="0"/>
                      <wp:positionH relativeFrom="column">
                        <wp:posOffset>5909999</wp:posOffset>
                      </wp:positionH>
                      <wp:positionV relativeFrom="paragraph">
                        <wp:posOffset>149615</wp:posOffset>
                      </wp:positionV>
                      <wp:extent cx="56160" cy="47160"/>
                      <wp:effectExtent l="114300" t="171450" r="134620" b="200660"/>
                      <wp:wrapNone/>
                      <wp:docPr id="75" name="Ink 7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6160" cy="47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75" o:spid="_x0000_s1026" type="#_x0000_t75" style="position:absolute;margin-left:459.75pt;margin-top:.8pt;width:15.45pt;height:25.6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">
                      <v:imagedata r:id="rId34" o:title=""/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22752" behindDoc="0" locked="0" layoutInCell="1" allowOverlap="1">
                      <wp:simplePos x="0" y="0"/>
                      <wp:positionH relativeFrom="column">
                        <wp:posOffset>6326159</wp:posOffset>
                      </wp:positionH>
                      <wp:positionV relativeFrom="paragraph">
                        <wp:posOffset>29375</wp:posOffset>
                      </wp:positionV>
                      <wp:extent cx="101520" cy="122760"/>
                      <wp:effectExtent l="38100" t="57150" r="51435" b="48895"/>
                      <wp:wrapNone/>
                      <wp:docPr id="66" name="Ink 6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1520" cy="122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66" o:spid="_x0000_s1026" type="#_x0000_t75" style="position:absolute;margin-left:497.15pt;margin-top:1pt;width:9.95pt;height:11.85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">
                      <v:imagedata r:id="rId36" o:title=""/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21728" behindDoc="0" locked="0" layoutInCell="1" allowOverlap="1">
                      <wp:simplePos x="0" y="0"/>
                      <wp:positionH relativeFrom="column">
                        <wp:posOffset>6312479</wp:posOffset>
                      </wp:positionH>
                      <wp:positionV relativeFrom="paragraph">
                        <wp:posOffset>19295</wp:posOffset>
                      </wp:positionV>
                      <wp:extent cx="109800" cy="140040"/>
                      <wp:effectExtent l="57150" t="57150" r="62230" b="69850"/>
                      <wp:wrapNone/>
                      <wp:docPr id="65" name="Ink 6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9800" cy="140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65" o:spid="_x0000_s1026" type="#_x0000_t75" style="position:absolute;margin-left:495.9pt;margin-top:.1pt;width:11.2pt;height:13.7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">
                      <v:imagedata r:id="rId38" o:title=""/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20704" behindDoc="0" locked="0" layoutInCell="1" allowOverlap="1">
                      <wp:simplePos x="0" y="0"/>
                      <wp:positionH relativeFrom="column">
                        <wp:posOffset>6148679</wp:posOffset>
                      </wp:positionH>
                      <wp:positionV relativeFrom="paragraph">
                        <wp:posOffset>16775</wp:posOffset>
                      </wp:positionV>
                      <wp:extent cx="119880" cy="155880"/>
                      <wp:effectExtent l="57150" t="57150" r="33020" b="73025"/>
                      <wp:wrapNone/>
                      <wp:docPr id="64" name="Ink 6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9880" cy="155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64" o:spid="_x0000_s1026" type="#_x0000_t75" style="position:absolute;margin-left:482.6pt;margin-top:-.25pt;width:11.6pt;height:15.4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">
                      <v:imagedata r:id="rId40" o:title=""/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19680" behindDoc="0" locked="0" layoutInCell="1" allowOverlap="1">
                      <wp:simplePos x="0" y="0"/>
                      <wp:positionH relativeFrom="column">
                        <wp:posOffset>6050039</wp:posOffset>
                      </wp:positionH>
                      <wp:positionV relativeFrom="paragraph">
                        <wp:posOffset>78695</wp:posOffset>
                      </wp:positionV>
                      <wp:extent cx="77040" cy="10800"/>
                      <wp:effectExtent l="38100" t="38100" r="37465" b="65405"/>
                      <wp:wrapNone/>
                      <wp:docPr id="63" name="Ink 6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7040" cy="10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63" o:spid="_x0000_s1026" type="#_x0000_t75" style="position:absolute;margin-left:475.3pt;margin-top:5.3pt;width:7.65pt;height:3.1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">
                      <v:imagedata r:id="rId42" o:title=""/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18656" behindDoc="0" locked="0" layoutInCell="1" allowOverlap="1">
                      <wp:simplePos x="0" y="0"/>
                      <wp:positionH relativeFrom="column">
                        <wp:posOffset>5880119</wp:posOffset>
                      </wp:positionH>
                      <wp:positionV relativeFrom="paragraph">
                        <wp:posOffset>73295</wp:posOffset>
                      </wp:positionV>
                      <wp:extent cx="101520" cy="92880"/>
                      <wp:effectExtent l="57150" t="38100" r="51435" b="78740"/>
                      <wp:wrapNone/>
                      <wp:docPr id="62" name="Ink 6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1520" cy="92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62" o:spid="_x0000_s1026" type="#_x0000_t75" style="position:absolute;margin-left:461.45pt;margin-top:4.55pt;width:10.15pt;height:10.1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">
                      <v:imagedata r:id="rId44" o:title=""/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17632" behindDoc="0" locked="0" layoutInCell="1" allowOverlap="1">
                      <wp:simplePos x="0" y="0"/>
                      <wp:positionH relativeFrom="column">
                        <wp:posOffset>5668439</wp:posOffset>
                      </wp:positionH>
                      <wp:positionV relativeFrom="paragraph">
                        <wp:posOffset>30815</wp:posOffset>
                      </wp:positionV>
                      <wp:extent cx="94680" cy="174240"/>
                      <wp:effectExtent l="57150" t="57150" r="38735" b="73660"/>
                      <wp:wrapNone/>
                      <wp:docPr id="61" name="Ink 6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4680" cy="174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61" o:spid="_x0000_s1026" type="#_x0000_t75" style="position:absolute;margin-left:444.9pt;margin-top:1.1pt;width:10.45pt;height:16.6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">
                      <v:imagedata r:id="rId46" o:title=""/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99200" behindDoc="0" locked="0" layoutInCell="1" allowOverlap="1">
                      <wp:simplePos x="0" y="0"/>
                      <wp:positionH relativeFrom="column">
                        <wp:posOffset>2362919</wp:posOffset>
                      </wp:positionH>
                      <wp:positionV relativeFrom="paragraph">
                        <wp:posOffset>97775</wp:posOffset>
                      </wp:positionV>
                      <wp:extent cx="118800" cy="126360"/>
                      <wp:effectExtent l="57150" t="38100" r="52705" b="64770"/>
                      <wp:wrapNone/>
                      <wp:docPr id="43" name="Ink 4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8800" cy="126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43" o:spid="_x0000_s1026" type="#_x0000_t75" style="position:absolute;margin-left:184.65pt;margin-top:6.55pt;width:12.2pt;height:12.6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">
                      <v:imagedata r:id="rId48" o:title=""/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98176" behindDoc="0" locked="0" layoutInCell="1" allowOverlap="1">
                      <wp:simplePos x="0" y="0"/>
                      <wp:positionH relativeFrom="column">
                        <wp:posOffset>2227559</wp:posOffset>
                      </wp:positionH>
                      <wp:positionV relativeFrom="paragraph">
                        <wp:posOffset>164015</wp:posOffset>
                      </wp:positionV>
                      <wp:extent cx="88560" cy="19080"/>
                      <wp:effectExtent l="38100" t="38100" r="45085" b="57150"/>
                      <wp:wrapNone/>
                      <wp:docPr id="42" name="Ink 4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8560" cy="19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42" o:spid="_x0000_s1026" type="#_x0000_t75" style="position:absolute;margin-left:174.1pt;margin-top:12.25pt;width:8.75pt;height:3.5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">
                      <v:imagedata r:id="rId50" o:title=""/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96128" behindDoc="0" locked="0" layoutInCell="1" allowOverlap="1">
                      <wp:simplePos x="0" y="0"/>
                      <wp:positionH relativeFrom="column">
                        <wp:posOffset>1892399</wp:posOffset>
                      </wp:positionH>
                      <wp:positionV relativeFrom="paragraph">
                        <wp:posOffset>140975</wp:posOffset>
                      </wp:positionV>
                      <wp:extent cx="78120" cy="96120"/>
                      <wp:effectExtent l="38100" t="38100" r="36195" b="56515"/>
                      <wp:wrapNone/>
                      <wp:docPr id="40" name="Ink 4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8120" cy="96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40" o:spid="_x0000_s1026" type="#_x0000_t75" style="position:absolute;margin-left:148.05pt;margin-top:9.95pt;width:7.8pt;height:9.85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">
                      <v:imagedata r:id="rId52" o:title=""/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95104" behindDoc="0" locked="0" layoutInCell="1" allowOverlap="1">
                      <wp:simplePos x="0" y="0"/>
                      <wp:positionH relativeFrom="column">
                        <wp:posOffset>1874759</wp:posOffset>
                      </wp:positionH>
                      <wp:positionV relativeFrom="paragraph">
                        <wp:posOffset>143495</wp:posOffset>
                      </wp:positionV>
                      <wp:extent cx="62640" cy="93240"/>
                      <wp:effectExtent l="57150" t="57150" r="52070" b="59690"/>
                      <wp:wrapNone/>
                      <wp:docPr id="39" name="Ink 3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2640" cy="93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39" o:spid="_x0000_s1026" type="#_x0000_t75" style="position:absolute;margin-left:146.55pt;margin-top:10.05pt;width:7.25pt;height:9.65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">
                      <v:imagedata r:id="rId54" o:title=""/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94080" behindDoc="0" locked="0" layoutInCell="1" allowOverlap="1">
                      <wp:simplePos x="0" y="0"/>
                      <wp:positionH relativeFrom="column">
                        <wp:posOffset>1705919</wp:posOffset>
                      </wp:positionH>
                      <wp:positionV relativeFrom="paragraph">
                        <wp:posOffset>118655</wp:posOffset>
                      </wp:positionV>
                      <wp:extent cx="111960" cy="145440"/>
                      <wp:effectExtent l="38100" t="57150" r="21590" b="64135"/>
                      <wp:wrapNone/>
                      <wp:docPr id="38" name="Ink 3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1960" cy="145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38" o:spid="_x0000_s1026" type="#_x0000_t75" style="position:absolute;margin-left:132.95pt;margin-top:7.95pt;width:10.5pt;height:14.15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">
                      <v:imagedata r:id="rId56" o:title=""/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3887159</wp:posOffset>
                      </wp:positionH>
                      <wp:positionV relativeFrom="paragraph">
                        <wp:posOffset>-8910</wp:posOffset>
                      </wp:positionV>
                      <wp:extent cx="156960" cy="142200"/>
                      <wp:effectExtent l="57150" t="57150" r="0" b="67945"/>
                      <wp:wrapNone/>
                      <wp:docPr id="10" name="Ink 1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6960" cy="142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0" o:spid="_x0000_s1026" type="#_x0000_t75" style="position:absolute;margin-left:304.7pt;margin-top:-2.2pt;width:14.35pt;height:14.2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">
                      <v:imagedata r:id="rId58" o:title=""/>
                    </v:shape>
                  </w:pict>
                </mc:Fallback>
              </mc:AlternateContent>
            </w:r>
            <w:r w:rsidR="00CE0939" w:rsidRPr="00F17733">
              <w:rPr>
                <w:position w:val="-4"/>
              </w:rPr>
              <w:object w:dxaOrig="1000" w:dyaOrig="280">
                <v:shape id="_x0000_i1026" type="#_x0000_t75" style="width:50.1pt;height:13.75pt" o:ole="">
                  <v:imagedata r:id="rId59" o:title=""/>
                </v:shape>
                <o:OLEObject Type="Embed" ProgID="Equation.3" ShapeID="_x0000_i1026" DrawAspect="Content" ObjectID="_1422691558" r:id="rId60"/>
              </w:object>
            </w:r>
          </w:p>
          <w:p w:rsidR="00CE0939" w:rsidRPr="005B167A" w:rsidRDefault="00276980" w:rsidP="00276980">
            <w:pPr>
              <w:rPr>
                <w:rFonts w:ascii="Comic Sans MS" w:hAnsi="Comic Sans MS"/>
                <w:sz w:val="28"/>
              </w:rPr>
            </w:pP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27872" behindDoc="0" locked="0" layoutInCell="1" allowOverlap="1">
                      <wp:simplePos x="0" y="0"/>
                      <wp:positionH relativeFrom="column">
                        <wp:posOffset>5732519</wp:posOffset>
                      </wp:positionH>
                      <wp:positionV relativeFrom="paragraph">
                        <wp:posOffset>216585</wp:posOffset>
                      </wp:positionV>
                      <wp:extent cx="47160" cy="8640"/>
                      <wp:effectExtent l="38100" t="38100" r="48260" b="48895"/>
                      <wp:wrapNone/>
                      <wp:docPr id="71" name="Ink 7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7160" cy="8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71" o:spid="_x0000_s1026" type="#_x0000_t75" style="position:absolute;margin-left:450.15pt;margin-top:16.2pt;width:5.4pt;height:3.05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">
                      <v:imagedata r:id="rId62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26848" behindDoc="0" locked="0" layoutInCell="1" allowOverlap="1">
                      <wp:simplePos x="0" y="0"/>
                      <wp:positionH relativeFrom="column">
                        <wp:posOffset>5666639</wp:posOffset>
                      </wp:positionH>
                      <wp:positionV relativeFrom="paragraph">
                        <wp:posOffset>124065</wp:posOffset>
                      </wp:positionV>
                      <wp:extent cx="189000" cy="18720"/>
                      <wp:effectExtent l="38100" t="57150" r="40005" b="76835"/>
                      <wp:wrapNone/>
                      <wp:docPr id="70" name="Ink 7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89000" cy="18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70" o:spid="_x0000_s1026" type="#_x0000_t75" style="position:absolute;margin-left:444.85pt;margin-top:8.55pt;width:17pt;height:4.2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">
                      <v:imagedata r:id="rId64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25824" behindDoc="0" locked="0" layoutInCell="1" allowOverlap="1">
                      <wp:simplePos x="0" y="0"/>
                      <wp:positionH relativeFrom="column">
                        <wp:posOffset>6311759</wp:posOffset>
                      </wp:positionH>
                      <wp:positionV relativeFrom="paragraph">
                        <wp:posOffset>129105</wp:posOffset>
                      </wp:positionV>
                      <wp:extent cx="102960" cy="98640"/>
                      <wp:effectExtent l="57150" t="57150" r="11430" b="73025"/>
                      <wp:wrapNone/>
                      <wp:docPr id="69" name="Ink 6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2960" cy="98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69" o:spid="_x0000_s1026" type="#_x0000_t75" style="position:absolute;margin-left:495.5pt;margin-top:8.7pt;width:10.05pt;height:10.75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">
                      <v:imagedata r:id="rId66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24800" behindDoc="0" locked="0" layoutInCell="1" allowOverlap="1">
                      <wp:simplePos x="0" y="0"/>
                      <wp:positionH relativeFrom="column">
                        <wp:posOffset>6167399</wp:posOffset>
                      </wp:positionH>
                      <wp:positionV relativeFrom="paragraph">
                        <wp:posOffset>163305</wp:posOffset>
                      </wp:positionV>
                      <wp:extent cx="83160" cy="11160"/>
                      <wp:effectExtent l="38100" t="38100" r="31750" b="46355"/>
                      <wp:wrapNone/>
                      <wp:docPr id="68" name="Ink 6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3160" cy="11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68" o:spid="_x0000_s1026" type="#_x0000_t75" style="position:absolute;margin-left:484.85pt;margin-top:12pt;width:7.75pt;height:2.95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">
                      <v:imagedata r:id="rId68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23776" behindDoc="0" locked="0" layoutInCell="1" allowOverlap="1">
                      <wp:simplePos x="0" y="0"/>
                      <wp:positionH relativeFrom="column">
                        <wp:posOffset>6123119</wp:posOffset>
                      </wp:positionH>
                      <wp:positionV relativeFrom="paragraph">
                        <wp:posOffset>22545</wp:posOffset>
                      </wp:positionV>
                      <wp:extent cx="353880" cy="16920"/>
                      <wp:effectExtent l="38100" t="57150" r="46355" b="59690"/>
                      <wp:wrapNone/>
                      <wp:docPr id="67" name="Ink 6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53880" cy="16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67" o:spid="_x0000_s1026" type="#_x0000_t75" style="position:absolute;margin-left:481.1pt;margin-top:.4pt;width:29.7pt;height:4.1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">
                      <v:imagedata r:id="rId70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16608" behindDoc="0" locked="0" layoutInCell="1" allowOverlap="1">
                      <wp:simplePos x="0" y="0"/>
                      <wp:positionH relativeFrom="column">
                        <wp:posOffset>4961759</wp:posOffset>
                      </wp:positionH>
                      <wp:positionV relativeFrom="paragraph">
                        <wp:posOffset>-98775</wp:posOffset>
                      </wp:positionV>
                      <wp:extent cx="197640" cy="184680"/>
                      <wp:effectExtent l="38100" t="57150" r="12065" b="82550"/>
                      <wp:wrapNone/>
                      <wp:docPr id="60" name="Ink 6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97640" cy="184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60" o:spid="_x0000_s1026" type="#_x0000_t75" style="position:absolute;margin-left:389.7pt;margin-top:-9.4pt;width:17.2pt;height:17.8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">
                      <v:imagedata r:id="rId72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15584" behindDoc="0" locked="0" layoutInCell="1" allowOverlap="1">
                      <wp:simplePos x="0" y="0"/>
                      <wp:positionH relativeFrom="column">
                        <wp:posOffset>4818119</wp:posOffset>
                      </wp:positionH>
                      <wp:positionV relativeFrom="paragraph">
                        <wp:posOffset>-57375</wp:posOffset>
                      </wp:positionV>
                      <wp:extent cx="113400" cy="128160"/>
                      <wp:effectExtent l="57150" t="57150" r="20320" b="62865"/>
                      <wp:wrapNone/>
                      <wp:docPr id="59" name="Ink 5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3400" cy="128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59" o:spid="_x0000_s1026" type="#_x0000_t75" style="position:absolute;margin-left:377.95pt;margin-top:-5.8pt;width:12pt;height:12.95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">
                      <v:imagedata r:id="rId74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03296" behindDoc="0" locked="0" layoutInCell="1" allowOverlap="1">
                      <wp:simplePos x="0" y="0"/>
                      <wp:positionH relativeFrom="column">
                        <wp:posOffset>2400719</wp:posOffset>
                      </wp:positionH>
                      <wp:positionV relativeFrom="paragraph">
                        <wp:posOffset>130545</wp:posOffset>
                      </wp:positionV>
                      <wp:extent cx="92520" cy="66960"/>
                      <wp:effectExtent l="57150" t="57150" r="22225" b="66675"/>
                      <wp:wrapNone/>
                      <wp:docPr id="47" name="Ink 4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2520" cy="66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47" o:spid="_x0000_s1026" type="#_x0000_t75" style="position:absolute;margin-left:187.7pt;margin-top:8.95pt;width:9.25pt;height:8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">
                      <v:imagedata r:id="rId76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02272" behindDoc="0" locked="0" layoutInCell="1" allowOverlap="1">
                      <wp:simplePos x="0" y="0"/>
                      <wp:positionH relativeFrom="column">
                        <wp:posOffset>2329439</wp:posOffset>
                      </wp:positionH>
                      <wp:positionV relativeFrom="paragraph">
                        <wp:posOffset>66105</wp:posOffset>
                      </wp:positionV>
                      <wp:extent cx="180360" cy="22320"/>
                      <wp:effectExtent l="38100" t="57150" r="29210" b="53975"/>
                      <wp:wrapNone/>
                      <wp:docPr id="46" name="Ink 4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80360" cy="22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46" o:spid="_x0000_s1026" type="#_x0000_t75" style="position:absolute;margin-left:182.25pt;margin-top:4pt;width:15.8pt;height:4.05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">
                      <v:imagedata r:id="rId78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01248" behindDoc="0" locked="0" layoutInCell="1" allowOverlap="1">
                      <wp:simplePos x="0" y="0"/>
                      <wp:positionH relativeFrom="column">
                        <wp:posOffset>1895639</wp:posOffset>
                      </wp:positionH>
                      <wp:positionV relativeFrom="paragraph">
                        <wp:posOffset>144585</wp:posOffset>
                      </wp:positionV>
                      <wp:extent cx="143280" cy="66960"/>
                      <wp:effectExtent l="19050" t="57150" r="28575" b="66675"/>
                      <wp:wrapNone/>
                      <wp:docPr id="45" name="Ink 4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3280" cy="66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45" o:spid="_x0000_s1026" type="#_x0000_t75" style="position:absolute;margin-left:148.45pt;margin-top:10.1pt;width:12.6pt;height:7.9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">
                      <v:imagedata r:id="rId80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00224" behindDoc="0" locked="0" layoutInCell="1" allowOverlap="1">
                      <wp:simplePos x="0" y="0"/>
                      <wp:positionH relativeFrom="column">
                        <wp:posOffset>1799519</wp:posOffset>
                      </wp:positionH>
                      <wp:positionV relativeFrom="paragraph">
                        <wp:posOffset>90945</wp:posOffset>
                      </wp:positionV>
                      <wp:extent cx="186480" cy="41400"/>
                      <wp:effectExtent l="38100" t="38100" r="42545" b="34925"/>
                      <wp:wrapNone/>
                      <wp:docPr id="44" name="Ink 4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86480" cy="41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44" o:spid="_x0000_s1026" type="#_x0000_t75" style="position:absolute;margin-left:140.6pt;margin-top:6.35pt;width:16.2pt;height:4.7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">
                      <v:imagedata r:id="rId82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97152" behindDoc="0" locked="0" layoutInCell="1" allowOverlap="1">
                      <wp:simplePos x="0" y="0"/>
                      <wp:positionH relativeFrom="column">
                        <wp:posOffset>2031719</wp:posOffset>
                      </wp:positionH>
                      <wp:positionV relativeFrom="paragraph">
                        <wp:posOffset>-51255</wp:posOffset>
                      </wp:positionV>
                      <wp:extent cx="115560" cy="77760"/>
                      <wp:effectExtent l="38100" t="38100" r="37465" b="74930"/>
                      <wp:wrapNone/>
                      <wp:docPr id="41" name="Ink 4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5560" cy="77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41" o:spid="_x0000_s1026" type="#_x0000_t75" style="position:absolute;margin-left:158.65pt;margin-top:-5.25pt;width:10.95pt;height:8.7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">
                      <v:imagedata r:id="rId84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80768" behindDoc="0" locked="0" layoutInCell="1" allowOverlap="1">
                      <wp:simplePos x="0" y="0"/>
                      <wp:positionH relativeFrom="column">
                        <wp:posOffset>571199</wp:posOffset>
                      </wp:positionH>
                      <wp:positionV relativeFrom="paragraph">
                        <wp:posOffset>90225</wp:posOffset>
                      </wp:positionV>
                      <wp:extent cx="63720" cy="91440"/>
                      <wp:effectExtent l="38100" t="38100" r="31750" b="22860"/>
                      <wp:wrapNone/>
                      <wp:docPr id="25" name="Ink 2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3720" cy="91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25" o:spid="_x0000_s1026" type="#_x0000_t75" style="position:absolute;margin-left:43.9pt;margin-top:6.4pt;width:6.65pt;height:8.4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">
                      <v:imagedata r:id="rId86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79744" behindDoc="0" locked="0" layoutInCell="1" allowOverlap="1">
                      <wp:simplePos x="0" y="0"/>
                      <wp:positionH relativeFrom="column">
                        <wp:posOffset>572279</wp:posOffset>
                      </wp:positionH>
                      <wp:positionV relativeFrom="paragraph">
                        <wp:posOffset>78345</wp:posOffset>
                      </wp:positionV>
                      <wp:extent cx="50760" cy="92880"/>
                      <wp:effectExtent l="57150" t="57150" r="64135" b="59690"/>
                      <wp:wrapNone/>
                      <wp:docPr id="24" name="Ink 2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0760" cy="92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24" o:spid="_x0000_s1026" type="#_x0000_t75" style="position:absolute;margin-left:43.7pt;margin-top:4.95pt;width:6.65pt;height:9.6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">
                      <v:imagedata r:id="rId88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78720" behindDoc="0" locked="0" layoutInCell="1" allowOverlap="1">
                      <wp:simplePos x="0" y="0"/>
                      <wp:positionH relativeFrom="column">
                        <wp:posOffset>471839</wp:posOffset>
                      </wp:positionH>
                      <wp:positionV relativeFrom="paragraph">
                        <wp:posOffset>53505</wp:posOffset>
                      </wp:positionV>
                      <wp:extent cx="75600" cy="111240"/>
                      <wp:effectExtent l="38100" t="57150" r="38735" b="60325"/>
                      <wp:wrapNone/>
                      <wp:docPr id="20" name="Ink 2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5600" cy="111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20" o:spid="_x0000_s1026" type="#_x0000_t75" style="position:absolute;margin-left:35.85pt;margin-top:2.85pt;width:7.6pt;height:11.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">
                      <v:imagedata r:id="rId90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77696" behindDoc="0" locked="0" layoutInCell="1" allowOverlap="1">
                      <wp:simplePos x="0" y="0"/>
                      <wp:positionH relativeFrom="column">
                        <wp:posOffset>362039</wp:posOffset>
                      </wp:positionH>
                      <wp:positionV relativeFrom="paragraph">
                        <wp:posOffset>98865</wp:posOffset>
                      </wp:positionV>
                      <wp:extent cx="73080" cy="6480"/>
                      <wp:effectExtent l="38100" t="38100" r="41275" b="50800"/>
                      <wp:wrapNone/>
                      <wp:docPr id="19" name="Ink 1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3080" cy="6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9" o:spid="_x0000_s1026" type="#_x0000_t75" style="position:absolute;margin-left:27.3pt;margin-top:6.75pt;width:7.35pt;height:2.7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">
                      <v:imagedata r:id="rId92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76672" behindDoc="0" locked="0" layoutInCell="1" allowOverlap="1">
                      <wp:simplePos x="0" y="0"/>
                      <wp:positionH relativeFrom="column">
                        <wp:posOffset>371039</wp:posOffset>
                      </wp:positionH>
                      <wp:positionV relativeFrom="paragraph">
                        <wp:posOffset>71145</wp:posOffset>
                      </wp:positionV>
                      <wp:extent cx="5040" cy="98280"/>
                      <wp:effectExtent l="38100" t="38100" r="71755" b="35560"/>
                      <wp:wrapNone/>
                      <wp:docPr id="18" name="Ink 1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040" cy="98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8" o:spid="_x0000_s1026" type="#_x0000_t75" style="position:absolute;margin-left:27.75pt;margin-top:4.95pt;width:3.4pt;height:9.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">
                      <v:imagedata r:id="rId94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75648" behindDoc="0" locked="0" layoutInCell="1" allowOverlap="1">
                      <wp:simplePos x="0" y="0"/>
                      <wp:positionH relativeFrom="column">
                        <wp:posOffset>1200479</wp:posOffset>
                      </wp:positionH>
                      <wp:positionV relativeFrom="paragraph">
                        <wp:posOffset>70065</wp:posOffset>
                      </wp:positionV>
                      <wp:extent cx="70200" cy="86400"/>
                      <wp:effectExtent l="38100" t="38100" r="25400" b="46990"/>
                      <wp:wrapNone/>
                      <wp:docPr id="17" name="Ink 1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0200" cy="86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7" o:spid="_x0000_s1026" type="#_x0000_t75" style="position:absolute;margin-left:93.55pt;margin-top:4.45pt;width:6.95pt;height:8.4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">
                      <v:imagedata r:id="rId96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74624" behindDoc="0" locked="0" layoutInCell="1" allowOverlap="1">
                      <wp:simplePos x="0" y="0"/>
                      <wp:positionH relativeFrom="column">
                        <wp:posOffset>1182839</wp:posOffset>
                      </wp:positionH>
                      <wp:positionV relativeFrom="paragraph">
                        <wp:posOffset>68985</wp:posOffset>
                      </wp:positionV>
                      <wp:extent cx="90720" cy="90000"/>
                      <wp:effectExtent l="38100" t="57150" r="43180" b="43815"/>
                      <wp:wrapNone/>
                      <wp:docPr id="16" name="Ink 1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0720" cy="90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6" o:spid="_x0000_s1026" type="#_x0000_t75" style="position:absolute;margin-left:92.65pt;margin-top:4.2pt;width:8.95pt;height:9.1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">
                      <v:imagedata r:id="rId98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73600" behindDoc="0" locked="0" layoutInCell="1" allowOverlap="1">
                      <wp:simplePos x="0" y="0"/>
                      <wp:positionH relativeFrom="column">
                        <wp:posOffset>1049639</wp:posOffset>
                      </wp:positionH>
                      <wp:positionV relativeFrom="paragraph">
                        <wp:posOffset>33705</wp:posOffset>
                      </wp:positionV>
                      <wp:extent cx="98640" cy="131400"/>
                      <wp:effectExtent l="38100" t="57150" r="34925" b="78740"/>
                      <wp:wrapNone/>
                      <wp:docPr id="15" name="Ink 1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8640" cy="131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5" o:spid="_x0000_s1026" type="#_x0000_t75" style="position:absolute;margin-left:81.35pt;margin-top:1.3pt;width:9.35pt;height:13.1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">
                      <v:imagedata r:id="rId100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72576" behindDoc="0" locked="0" layoutInCell="1" allowOverlap="1">
                      <wp:simplePos x="0" y="0"/>
                      <wp:positionH relativeFrom="column">
                        <wp:posOffset>884399</wp:posOffset>
                      </wp:positionH>
                      <wp:positionV relativeFrom="paragraph">
                        <wp:posOffset>97785</wp:posOffset>
                      </wp:positionV>
                      <wp:extent cx="114480" cy="9720"/>
                      <wp:effectExtent l="38100" t="38100" r="38100" b="47625"/>
                      <wp:wrapNone/>
                      <wp:docPr id="14" name="Ink 1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4480" cy="9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4" o:spid="_x0000_s1026" type="#_x0000_t75" style="position:absolute;margin-left:68.7pt;margin-top:6.85pt;width:10.3pt;height:2.8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">
                      <v:imagedata r:id="rId102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920759</wp:posOffset>
                      </wp:positionH>
                      <wp:positionV relativeFrom="paragraph">
                        <wp:posOffset>44865</wp:posOffset>
                      </wp:positionV>
                      <wp:extent cx="11160" cy="110160"/>
                      <wp:effectExtent l="57150" t="38100" r="46355" b="42545"/>
                      <wp:wrapNone/>
                      <wp:docPr id="13" name="Ink 1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160" cy="110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3" o:spid="_x0000_s1026" type="#_x0000_t75" style="position:absolute;margin-left:71.4pt;margin-top:2.65pt;width:3.15pt;height:10.4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">
                      <v:imagedata r:id="rId104" o:title=""/>
                    </v:shape>
                  </w:pict>
                </mc:Fallback>
              </mc:AlternateContent>
            </w:r>
          </w:p>
          <w:p w:rsidR="00CE0939" w:rsidRPr="005B167A" w:rsidRDefault="00276980" w:rsidP="00276980">
            <w:pPr>
              <w:rPr>
                <w:rFonts w:ascii="Comic Sans MS" w:hAnsi="Comic Sans MS"/>
                <w:sz w:val="28"/>
              </w:rPr>
            </w:pP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35040" behindDoc="0" locked="0" layoutInCell="1" allowOverlap="1">
                      <wp:simplePos x="0" y="0"/>
                      <wp:positionH relativeFrom="column">
                        <wp:posOffset>5726759</wp:posOffset>
                      </wp:positionH>
                      <wp:positionV relativeFrom="paragraph">
                        <wp:posOffset>266020</wp:posOffset>
                      </wp:positionV>
                      <wp:extent cx="112680" cy="177840"/>
                      <wp:effectExtent l="38100" t="57150" r="40005" b="69850"/>
                      <wp:wrapNone/>
                      <wp:docPr id="78" name="Ink 7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2680" cy="177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78" o:spid="_x0000_s1026" type="#_x0000_t75" style="position:absolute;margin-left:450.05pt;margin-top:19.55pt;width:11.25pt;height:16.95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">
                      <v:imagedata r:id="rId106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34016" behindDoc="0" locked="0" layoutInCell="1" allowOverlap="1">
                      <wp:simplePos x="0" y="0"/>
                      <wp:positionH relativeFrom="column">
                        <wp:posOffset>5585639</wp:posOffset>
                      </wp:positionH>
                      <wp:positionV relativeFrom="paragraph">
                        <wp:posOffset>279340</wp:posOffset>
                      </wp:positionV>
                      <wp:extent cx="81720" cy="11520"/>
                      <wp:effectExtent l="38100" t="38100" r="33020" b="45720"/>
                      <wp:wrapNone/>
                      <wp:docPr id="77" name="Ink 7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1720" cy="11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77" o:spid="_x0000_s1026" type="#_x0000_t75" style="position:absolute;margin-left:438.8pt;margin-top:21.3pt;width:7.85pt;height:2.9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">
                      <v:imagedata r:id="rId108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32992" behindDoc="0" locked="0" layoutInCell="1" allowOverlap="1">
                      <wp:simplePos x="0" y="0"/>
                      <wp:positionH relativeFrom="column">
                        <wp:posOffset>6007199</wp:posOffset>
                      </wp:positionH>
                      <wp:positionV relativeFrom="paragraph">
                        <wp:posOffset>190780</wp:posOffset>
                      </wp:positionV>
                      <wp:extent cx="90000" cy="117360"/>
                      <wp:effectExtent l="57150" t="38100" r="5715" b="54610"/>
                      <wp:wrapNone/>
                      <wp:docPr id="76" name="Ink 7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0000" cy="117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76" o:spid="_x0000_s1026" type="#_x0000_t75" style="position:absolute;margin-left:471.7pt;margin-top:14.15pt;width:10pt;height:11.7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">
                      <v:imagedata r:id="rId110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30944" behindDoc="0" locked="0" layoutInCell="1" allowOverlap="1">
                      <wp:simplePos x="0" y="0"/>
                      <wp:positionH relativeFrom="column">
                        <wp:posOffset>6213119</wp:posOffset>
                      </wp:positionH>
                      <wp:positionV relativeFrom="paragraph">
                        <wp:posOffset>228580</wp:posOffset>
                      </wp:positionV>
                      <wp:extent cx="82080" cy="139320"/>
                      <wp:effectExtent l="57150" t="38100" r="51435" b="51435"/>
                      <wp:wrapNone/>
                      <wp:docPr id="74" name="Ink 7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2080" cy="139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74" o:spid="_x0000_s1026" type="#_x0000_t75" style="position:absolute;margin-left:487.9pt;margin-top:17.45pt;width:8.5pt;height:12.75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">
                      <v:imagedata r:id="rId112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29920" behindDoc="0" locked="0" layoutInCell="1" allowOverlap="1">
                      <wp:simplePos x="0" y="0"/>
                      <wp:positionH relativeFrom="column">
                        <wp:posOffset>6219239</wp:posOffset>
                      </wp:positionH>
                      <wp:positionV relativeFrom="paragraph">
                        <wp:posOffset>201220</wp:posOffset>
                      </wp:positionV>
                      <wp:extent cx="101880" cy="138600"/>
                      <wp:effectExtent l="57150" t="38100" r="69850" b="52070"/>
                      <wp:wrapNone/>
                      <wp:docPr id="73" name="Ink 7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1880" cy="138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73" o:spid="_x0000_s1026" type="#_x0000_t75" style="position:absolute;margin-left:488.3pt;margin-top:14.7pt;width:10.45pt;height:13.25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">
                      <v:imagedata r:id="rId114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28896" behindDoc="0" locked="0" layoutInCell="1" allowOverlap="1">
                      <wp:simplePos x="0" y="0"/>
                      <wp:positionH relativeFrom="column">
                        <wp:posOffset>5817479</wp:posOffset>
                      </wp:positionH>
                      <wp:positionV relativeFrom="paragraph">
                        <wp:posOffset>-52220</wp:posOffset>
                      </wp:positionV>
                      <wp:extent cx="145440" cy="75960"/>
                      <wp:effectExtent l="38100" t="57150" r="6985" b="76835"/>
                      <wp:wrapNone/>
                      <wp:docPr id="72" name="Ink 7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5440" cy="75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72" o:spid="_x0000_s1026" type="#_x0000_t75" style="position:absolute;margin-left:457pt;margin-top:-5.6pt;width:13pt;height:9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">
                      <v:imagedata r:id="rId116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14560" behindDoc="0" locked="0" layoutInCell="1" allowOverlap="1">
                      <wp:simplePos x="0" y="0"/>
                      <wp:positionH relativeFrom="column">
                        <wp:posOffset>2417279</wp:posOffset>
                      </wp:positionH>
                      <wp:positionV relativeFrom="paragraph">
                        <wp:posOffset>150100</wp:posOffset>
                      </wp:positionV>
                      <wp:extent cx="764280" cy="183600"/>
                      <wp:effectExtent l="38100" t="38100" r="17145" b="45085"/>
                      <wp:wrapNone/>
                      <wp:docPr id="58" name="Ink 5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64280" cy="183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58" o:spid="_x0000_s1026" type="#_x0000_t75" style="position:absolute;margin-left:189.15pt;margin-top:10.7pt;width:61.7pt;height:16.2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">
                      <v:imagedata r:id="rId118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13536" behindDoc="0" locked="0" layoutInCell="1" allowOverlap="1">
                      <wp:simplePos x="0" y="0"/>
                      <wp:positionH relativeFrom="column">
                        <wp:posOffset>2631119</wp:posOffset>
                      </wp:positionH>
                      <wp:positionV relativeFrom="paragraph">
                        <wp:posOffset>215980</wp:posOffset>
                      </wp:positionV>
                      <wp:extent cx="831240" cy="27360"/>
                      <wp:effectExtent l="0" t="57150" r="26035" b="67945"/>
                      <wp:wrapNone/>
                      <wp:docPr id="57" name="Ink 5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31240" cy="27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57" o:spid="_x0000_s1026" type="#_x0000_t75" style="position:absolute;margin-left:206pt;margin-top:15.75pt;width:66.85pt;height:4.5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">
                      <v:imagedata r:id="rId120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12512" behindDoc="0" locked="0" layoutInCell="1" allowOverlap="1">
                      <wp:simplePos x="0" y="0"/>
                      <wp:positionH relativeFrom="column">
                        <wp:posOffset>3485759</wp:posOffset>
                      </wp:positionH>
                      <wp:positionV relativeFrom="paragraph">
                        <wp:posOffset>130660</wp:posOffset>
                      </wp:positionV>
                      <wp:extent cx="153360" cy="136080"/>
                      <wp:effectExtent l="57150" t="57150" r="18415" b="73660"/>
                      <wp:wrapNone/>
                      <wp:docPr id="56" name="Ink 5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3360" cy="136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56" o:spid="_x0000_s1026" type="#_x0000_t75" style="position:absolute;margin-left:273.05pt;margin-top:9pt;width:15.05pt;height:13.5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">
                      <v:imagedata r:id="rId122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09440" behindDoc="0" locked="0" layoutInCell="1" allowOverlap="1">
                      <wp:simplePos x="0" y="0"/>
                      <wp:positionH relativeFrom="column">
                        <wp:posOffset>3566399</wp:posOffset>
                      </wp:positionH>
                      <wp:positionV relativeFrom="paragraph">
                        <wp:posOffset>143260</wp:posOffset>
                      </wp:positionV>
                      <wp:extent cx="12600" cy="166320"/>
                      <wp:effectExtent l="38100" t="38100" r="64135" b="43815"/>
                      <wp:wrapNone/>
                      <wp:docPr id="53" name="Ink 5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600" cy="166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53" o:spid="_x0000_s1026" type="#_x0000_t75" style="position:absolute;margin-left:279.7pt;margin-top:10.1pt;width:3.3pt;height:15.05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">
                      <v:imagedata r:id="rId124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08416" behindDoc="0" locked="0" layoutInCell="1" allowOverlap="1">
                      <wp:simplePos x="0" y="0"/>
                      <wp:positionH relativeFrom="column">
                        <wp:posOffset>2310359</wp:posOffset>
                      </wp:positionH>
                      <wp:positionV relativeFrom="paragraph">
                        <wp:posOffset>98980</wp:posOffset>
                      </wp:positionV>
                      <wp:extent cx="60480" cy="133560"/>
                      <wp:effectExtent l="57150" t="57150" r="53975" b="76200"/>
                      <wp:wrapNone/>
                      <wp:docPr id="52" name="Ink 5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0480" cy="133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52" o:spid="_x0000_s1026" type="#_x0000_t75" style="position:absolute;margin-left:180.55pt;margin-top:6.5pt;width:7.45pt;height:13.2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">
                      <v:imagedata r:id="rId126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07392" behindDoc="0" locked="0" layoutInCell="1" allowOverlap="1">
                      <wp:simplePos x="0" y="0"/>
                      <wp:positionH relativeFrom="column">
                        <wp:posOffset>2201279</wp:posOffset>
                      </wp:positionH>
                      <wp:positionV relativeFrom="paragraph">
                        <wp:posOffset>190060</wp:posOffset>
                      </wp:positionV>
                      <wp:extent cx="56160" cy="17640"/>
                      <wp:effectExtent l="38100" t="38100" r="39370" b="40005"/>
                      <wp:wrapNone/>
                      <wp:docPr id="51" name="Ink 5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6160" cy="17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51" o:spid="_x0000_s1026" type="#_x0000_t75" style="position:absolute;margin-left:172pt;margin-top:14.55pt;width:6.15pt;height:3.2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">
                      <v:imagedata r:id="rId128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06368" behindDoc="0" locked="0" layoutInCell="1" allowOverlap="1">
                      <wp:simplePos x="0" y="0"/>
                      <wp:positionH relativeFrom="column">
                        <wp:posOffset>2023439</wp:posOffset>
                      </wp:positionH>
                      <wp:positionV relativeFrom="paragraph">
                        <wp:posOffset>173860</wp:posOffset>
                      </wp:positionV>
                      <wp:extent cx="87120" cy="78120"/>
                      <wp:effectExtent l="57150" t="38100" r="65405" b="74295"/>
                      <wp:wrapNone/>
                      <wp:docPr id="50" name="Ink 5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7120" cy="78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50" o:spid="_x0000_s1026" type="#_x0000_t75" style="position:absolute;margin-left:157.95pt;margin-top:12.6pt;width:9.15pt;height:8.7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">
                      <v:imagedata r:id="rId130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05344" behindDoc="0" locked="0" layoutInCell="1" allowOverlap="1">
                      <wp:simplePos x="0" y="0"/>
                      <wp:positionH relativeFrom="column">
                        <wp:posOffset>1802759</wp:posOffset>
                      </wp:positionH>
                      <wp:positionV relativeFrom="paragraph">
                        <wp:posOffset>191140</wp:posOffset>
                      </wp:positionV>
                      <wp:extent cx="82440" cy="90360"/>
                      <wp:effectExtent l="57150" t="38100" r="51435" b="62230"/>
                      <wp:wrapNone/>
                      <wp:docPr id="49" name="Ink 4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2440" cy="90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49" o:spid="_x0000_s1026" type="#_x0000_t75" style="position:absolute;margin-left:140.9pt;margin-top:13.85pt;width:8.5pt;height:9.8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">
                      <v:imagedata r:id="rId132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04320" behindDoc="0" locked="0" layoutInCell="1" allowOverlap="1">
                      <wp:simplePos x="0" y="0"/>
                      <wp:positionH relativeFrom="column">
                        <wp:posOffset>1782959</wp:posOffset>
                      </wp:positionH>
                      <wp:positionV relativeFrom="paragraph">
                        <wp:posOffset>160180</wp:posOffset>
                      </wp:positionV>
                      <wp:extent cx="95760" cy="131040"/>
                      <wp:effectExtent l="57150" t="38100" r="57150" b="59690"/>
                      <wp:wrapNone/>
                      <wp:docPr id="48" name="Ink 4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5760" cy="131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48" o:spid="_x0000_s1026" type="#_x0000_t75" style="position:absolute;margin-left:139.15pt;margin-top:11.7pt;width:9.9pt;height:12.55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">
                      <v:imagedata r:id="rId134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93056" behindDoc="0" locked="0" layoutInCell="1" allowOverlap="1">
                      <wp:simplePos x="0" y="0"/>
                      <wp:positionH relativeFrom="column">
                        <wp:posOffset>1431599</wp:posOffset>
                      </wp:positionH>
                      <wp:positionV relativeFrom="paragraph">
                        <wp:posOffset>232540</wp:posOffset>
                      </wp:positionV>
                      <wp:extent cx="86760" cy="70920"/>
                      <wp:effectExtent l="57150" t="38100" r="27940" b="43815"/>
                      <wp:wrapNone/>
                      <wp:docPr id="37" name="Ink 3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6760" cy="70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37" o:spid="_x0000_s1026" type="#_x0000_t75" style="position:absolute;margin-left:111.4pt;margin-top:17.65pt;width:9.6pt;height:7.7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">
                      <v:imagedata r:id="rId136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92032" behindDoc="0" locked="0" layoutInCell="1" allowOverlap="1">
                      <wp:simplePos x="0" y="0"/>
                      <wp:positionH relativeFrom="column">
                        <wp:posOffset>1255559</wp:posOffset>
                      </wp:positionH>
                      <wp:positionV relativeFrom="paragraph">
                        <wp:posOffset>285460</wp:posOffset>
                      </wp:positionV>
                      <wp:extent cx="98640" cy="25560"/>
                      <wp:effectExtent l="38100" t="38100" r="34925" b="31750"/>
                      <wp:wrapNone/>
                      <wp:docPr id="36" name="Ink 3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8640" cy="25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36" o:spid="_x0000_s1026" type="#_x0000_t75" style="position:absolute;margin-left:98pt;margin-top:22pt;width:9.05pt;height:3.6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">
                      <v:imagedata r:id="rId138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91008" behindDoc="0" locked="0" layoutInCell="1" allowOverlap="1">
                      <wp:simplePos x="0" y="0"/>
                      <wp:positionH relativeFrom="column">
                        <wp:posOffset>793319</wp:posOffset>
                      </wp:positionH>
                      <wp:positionV relativeFrom="paragraph">
                        <wp:posOffset>264220</wp:posOffset>
                      </wp:positionV>
                      <wp:extent cx="94680" cy="71280"/>
                      <wp:effectExtent l="38100" t="38100" r="57785" b="62230"/>
                      <wp:wrapNone/>
                      <wp:docPr id="35" name="Ink 3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4680" cy="71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35" o:spid="_x0000_s1026" type="#_x0000_t75" style="position:absolute;margin-left:61.15pt;margin-top:19.65pt;width:10.1pt;height:7.7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">
                      <v:imagedata r:id="rId140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89984" behindDoc="0" locked="0" layoutInCell="1" allowOverlap="1">
                      <wp:simplePos x="0" y="0"/>
                      <wp:positionH relativeFrom="column">
                        <wp:posOffset>662279</wp:posOffset>
                      </wp:positionH>
                      <wp:positionV relativeFrom="paragraph">
                        <wp:posOffset>295540</wp:posOffset>
                      </wp:positionV>
                      <wp:extent cx="74880" cy="18000"/>
                      <wp:effectExtent l="38100" t="38100" r="40005" b="39370"/>
                      <wp:wrapNone/>
                      <wp:docPr id="34" name="Ink 3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4880" cy="18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34" o:spid="_x0000_s1026" type="#_x0000_t75" style="position:absolute;margin-left:51pt;margin-top:22.8pt;width:7.5pt;height:3.2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">
                      <v:imagedata r:id="rId142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88960" behindDoc="0" locked="0" layoutInCell="1" allowOverlap="1">
                      <wp:simplePos x="0" y="0"/>
                      <wp:positionH relativeFrom="column">
                        <wp:posOffset>1260239</wp:posOffset>
                      </wp:positionH>
                      <wp:positionV relativeFrom="paragraph">
                        <wp:posOffset>61180</wp:posOffset>
                      </wp:positionV>
                      <wp:extent cx="122400" cy="91800"/>
                      <wp:effectExtent l="57150" t="57150" r="11430" b="60960"/>
                      <wp:wrapNone/>
                      <wp:docPr id="33" name="Ink 3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2400" cy="91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33" o:spid="_x0000_s1026" type="#_x0000_t75" style="position:absolute;margin-left:97.9pt;margin-top:3.6pt;width:12.5pt;height:9.9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">
                      <v:imagedata r:id="rId144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87936" behindDoc="0" locked="0" layoutInCell="1" allowOverlap="1">
                      <wp:simplePos x="0" y="0"/>
                      <wp:positionH relativeFrom="column">
                        <wp:posOffset>1007159</wp:posOffset>
                      </wp:positionH>
                      <wp:positionV relativeFrom="paragraph">
                        <wp:posOffset>91060</wp:posOffset>
                      </wp:positionV>
                      <wp:extent cx="106560" cy="63360"/>
                      <wp:effectExtent l="38100" t="57150" r="46355" b="70485"/>
                      <wp:wrapNone/>
                      <wp:docPr id="32" name="Ink 3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6560" cy="63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32" o:spid="_x0000_s1026" type="#_x0000_t75" style="position:absolute;margin-left:77.9pt;margin-top:5.9pt;width:10.3pt;height:7.7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">
                      <v:imagedata r:id="rId146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86912" behindDoc="0" locked="0" layoutInCell="1" allowOverlap="1">
                      <wp:simplePos x="0" y="0"/>
                      <wp:positionH relativeFrom="column">
                        <wp:posOffset>713039</wp:posOffset>
                      </wp:positionH>
                      <wp:positionV relativeFrom="paragraph">
                        <wp:posOffset>102220</wp:posOffset>
                      </wp:positionV>
                      <wp:extent cx="99360" cy="104760"/>
                      <wp:effectExtent l="38100" t="38100" r="53340" b="48260"/>
                      <wp:wrapNone/>
                      <wp:docPr id="31" name="Ink 3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9360" cy="104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31" o:spid="_x0000_s1026" type="#_x0000_t75" style="position:absolute;margin-left:54.8pt;margin-top:7.35pt;width:10.6pt;height:10.4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">
                      <v:imagedata r:id="rId148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85888" behindDoc="0" locked="0" layoutInCell="1" allowOverlap="1">
                      <wp:simplePos x="0" y="0"/>
                      <wp:positionH relativeFrom="column">
                        <wp:posOffset>540599</wp:posOffset>
                      </wp:positionH>
                      <wp:positionV relativeFrom="paragraph">
                        <wp:posOffset>157300</wp:posOffset>
                      </wp:positionV>
                      <wp:extent cx="117720" cy="23400"/>
                      <wp:effectExtent l="38100" t="38100" r="34925" b="34290"/>
                      <wp:wrapNone/>
                      <wp:docPr id="30" name="Ink 3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7720" cy="23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30" o:spid="_x0000_s1026" type="#_x0000_t75" style="position:absolute;margin-left:41.65pt;margin-top:11.65pt;width:10.7pt;height:3.45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">
                      <v:imagedata r:id="rId150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84864" behindDoc="0" locked="0" layoutInCell="1" allowOverlap="1">
                      <wp:simplePos x="0" y="0"/>
                      <wp:positionH relativeFrom="column">
                        <wp:posOffset>561119</wp:posOffset>
                      </wp:positionH>
                      <wp:positionV relativeFrom="paragraph">
                        <wp:posOffset>135340</wp:posOffset>
                      </wp:positionV>
                      <wp:extent cx="12960" cy="84600"/>
                      <wp:effectExtent l="57150" t="38100" r="44450" b="48895"/>
                      <wp:wrapNone/>
                      <wp:docPr id="29" name="Ink 2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960" cy="84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29" o:spid="_x0000_s1026" type="#_x0000_t75" style="position:absolute;margin-left:43.15pt;margin-top:9.6pt;width:3pt;height:8.5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">
                      <v:imagedata r:id="rId152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83840" behindDoc="0" locked="0" layoutInCell="1" allowOverlap="1">
                      <wp:simplePos x="0" y="0"/>
                      <wp:positionH relativeFrom="column">
                        <wp:posOffset>367799</wp:posOffset>
                      </wp:positionH>
                      <wp:positionV relativeFrom="paragraph">
                        <wp:posOffset>127780</wp:posOffset>
                      </wp:positionV>
                      <wp:extent cx="85680" cy="105120"/>
                      <wp:effectExtent l="38100" t="38100" r="48260" b="66675"/>
                      <wp:wrapNone/>
                      <wp:docPr id="28" name="Ink 2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5680" cy="105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28" o:spid="_x0000_s1026" type="#_x0000_t75" style="position:absolute;margin-left:27.7pt;margin-top:8.85pt;width:8.55pt;height:11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">
                      <v:imagedata r:id="rId154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82816" behindDoc="0" locked="0" layoutInCell="1" allowOverlap="1">
                      <wp:simplePos x="0" y="0"/>
                      <wp:positionH relativeFrom="column">
                        <wp:posOffset>349439</wp:posOffset>
                      </wp:positionH>
                      <wp:positionV relativeFrom="paragraph">
                        <wp:posOffset>127420</wp:posOffset>
                      </wp:positionV>
                      <wp:extent cx="95760" cy="104760"/>
                      <wp:effectExtent l="57150" t="57150" r="57150" b="48260"/>
                      <wp:wrapNone/>
                      <wp:docPr id="27" name="Ink 2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5760" cy="104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27" o:spid="_x0000_s1026" type="#_x0000_t75" style="position:absolute;margin-left:26.55pt;margin-top:8.8pt;width:9.85pt;height:10.55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">
                      <v:imagedata r:id="rId156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681792" behindDoc="0" locked="0" layoutInCell="1" allowOverlap="1">
                      <wp:simplePos x="0" y="0"/>
                      <wp:positionH relativeFrom="column">
                        <wp:posOffset>156839</wp:posOffset>
                      </wp:positionH>
                      <wp:positionV relativeFrom="paragraph">
                        <wp:posOffset>107980</wp:posOffset>
                      </wp:positionV>
                      <wp:extent cx="115920" cy="165600"/>
                      <wp:effectExtent l="57150" t="57150" r="36830" b="63500"/>
                      <wp:wrapNone/>
                      <wp:docPr id="26" name="Ink 2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5920" cy="165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26" o:spid="_x0000_s1026" type="#_x0000_t75" style="position:absolute;margin-left:10.95pt;margin-top:7.2pt;width:11.75pt;height:15.8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">
                      <v:imagedata r:id="rId158" o:title=""/>
                    </v:shape>
                  </w:pict>
                </mc:Fallback>
              </mc:AlternateContent>
            </w:r>
            <w:r w:rsidR="00CE0939">
              <w:rPr>
                <w:rFonts w:ascii="Comic Sans MS" w:hAnsi="Comic Sans MS"/>
                <w:sz w:val="28"/>
              </w:rPr>
              <w:t xml:space="preserve">                                          </w:t>
            </w:r>
            <w:r w:rsidR="00CE0939" w:rsidRPr="005B167A">
              <w:rPr>
                <w:rFonts w:ascii="Comic Sans MS" w:hAnsi="Comic Sans MS"/>
                <w:noProof/>
                <w:sz w:val="28"/>
                <w:lang w:val="en-CA" w:eastAsia="en-CA"/>
              </w:rPr>
              <w:drawing>
                <wp:inline distT="0" distB="0" distL="0" distR="0" wp14:anchorId="00E6B809" wp14:editId="2E2EE007">
                  <wp:extent cx="3771900" cy="457200"/>
                  <wp:effectExtent l="0" t="0" r="0" b="0"/>
                  <wp:docPr id="22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71900" cy="457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E0939" w:rsidRPr="005B167A" w:rsidRDefault="00276980" w:rsidP="00276980">
            <w:pPr>
              <w:pStyle w:val="ListParagraph"/>
              <w:numPr>
                <w:ilvl w:val="0"/>
                <w:numId w:val="15"/>
              </w:numPr>
              <w:rPr>
                <w:rFonts w:ascii="Comic Sans MS" w:hAnsi="Comic Sans MS"/>
                <w:sz w:val="28"/>
              </w:rPr>
            </w:pPr>
            <w:r>
              <w:rPr>
                <w:noProof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11488" behindDoc="0" locked="0" layoutInCell="1" allowOverlap="1">
                      <wp:simplePos x="0" y="0"/>
                      <wp:positionH relativeFrom="column">
                        <wp:posOffset>3568199</wp:posOffset>
                      </wp:positionH>
                      <wp:positionV relativeFrom="paragraph">
                        <wp:posOffset>-38180</wp:posOffset>
                      </wp:positionV>
                      <wp:extent cx="104400" cy="180360"/>
                      <wp:effectExtent l="38100" t="57150" r="29210" b="67310"/>
                      <wp:wrapNone/>
                      <wp:docPr id="55" name="Ink 5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4400" cy="180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55" o:spid="_x0000_s1026" type="#_x0000_t75" style="position:absolute;margin-left:280.35pt;margin-top:-4.4pt;width:10.3pt;height:17.0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">
                      <v:imagedata r:id="rId160" o:title=""/>
                    </v:shap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10464" behindDoc="0" locked="0" layoutInCell="1" allowOverlap="1">
                      <wp:simplePos x="0" y="0"/>
                      <wp:positionH relativeFrom="column">
                        <wp:posOffset>3467039</wp:posOffset>
                      </wp:positionH>
                      <wp:positionV relativeFrom="paragraph">
                        <wp:posOffset>11860</wp:posOffset>
                      </wp:positionV>
                      <wp:extent cx="73800" cy="8640"/>
                      <wp:effectExtent l="38100" t="38100" r="40640" b="67945"/>
                      <wp:wrapNone/>
                      <wp:docPr id="54" name="Ink 5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3800" cy="8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54" o:spid="_x0000_s1026" type="#_x0000_t75" style="position:absolute;margin-left:271.7pt;margin-top:-.1pt;width:7.65pt;height:3.2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">
                      <v:imagedata r:id="rId162" o:title=""/>
                    </v:shape>
                  </w:pict>
                </mc:Fallback>
              </mc:AlternateContent>
            </w:r>
            <w:r w:rsidR="00CE0939" w:rsidRPr="00F17733">
              <w:rPr>
                <w:position w:val="-4"/>
              </w:rPr>
              <w:object w:dxaOrig="1640" w:dyaOrig="280">
                <v:shape id="_x0000_i1027" type="#_x0000_t75" style="width:82pt;height:13.75pt" o:ole="">
                  <v:imagedata r:id="rId163" o:title=""/>
                </v:shape>
                <o:OLEObject Type="Embed" ProgID="Equation.3" ShapeID="_x0000_i1027" DrawAspect="Content" ObjectID="_1422691559" r:id="rId164"/>
              </w:object>
            </w:r>
          </w:p>
          <w:p w:rsidR="00CE0939" w:rsidRDefault="00276980" w:rsidP="00276980">
            <w:pPr>
              <w:rPr>
                <w:rFonts w:ascii="Comic Sans MS" w:hAnsi="Comic Sans MS"/>
                <w:sz w:val="28"/>
              </w:rPr>
            </w:pP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88288" behindDoc="0" locked="0" layoutInCell="1" allowOverlap="1">
                      <wp:simplePos x="0" y="0"/>
                      <wp:positionH relativeFrom="column">
                        <wp:posOffset>2952599</wp:posOffset>
                      </wp:positionH>
                      <wp:positionV relativeFrom="paragraph">
                        <wp:posOffset>127790</wp:posOffset>
                      </wp:positionV>
                      <wp:extent cx="140400" cy="122400"/>
                      <wp:effectExtent l="57150" t="57150" r="69215" b="68580"/>
                      <wp:wrapNone/>
                      <wp:docPr id="130" name="Ink 13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0400" cy="122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30" o:spid="_x0000_s1026" type="#_x0000_t75" style="position:absolute;margin-left:231.1pt;margin-top:8.55pt;width:13.85pt;height:12.8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">
                      <v:imagedata r:id="rId166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87264" behindDoc="0" locked="0" layoutInCell="1" allowOverlap="1">
                      <wp:simplePos x="0" y="0"/>
                      <wp:positionH relativeFrom="column">
                        <wp:posOffset>2881319</wp:posOffset>
                      </wp:positionH>
                      <wp:positionV relativeFrom="paragraph">
                        <wp:posOffset>48950</wp:posOffset>
                      </wp:positionV>
                      <wp:extent cx="54720" cy="169560"/>
                      <wp:effectExtent l="57150" t="57150" r="59690" b="78105"/>
                      <wp:wrapNone/>
                      <wp:docPr id="129" name="Ink 12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4720" cy="169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29" o:spid="_x0000_s1026" type="#_x0000_t75" style="position:absolute;margin-left:225.6pt;margin-top:2.5pt;width:6.95pt;height:16.1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">
                      <v:imagedata r:id="rId168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86240" behindDoc="0" locked="0" layoutInCell="1" allowOverlap="1">
                      <wp:simplePos x="0" y="0"/>
                      <wp:positionH relativeFrom="column">
                        <wp:posOffset>2782319</wp:posOffset>
                      </wp:positionH>
                      <wp:positionV relativeFrom="paragraph">
                        <wp:posOffset>10790</wp:posOffset>
                      </wp:positionV>
                      <wp:extent cx="70200" cy="135360"/>
                      <wp:effectExtent l="57150" t="57150" r="44450" b="74295"/>
                      <wp:wrapNone/>
                      <wp:docPr id="128" name="Ink 12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0200" cy="135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28" o:spid="_x0000_s1026" type="#_x0000_t75" style="position:absolute;margin-left:217.9pt;margin-top:-.7pt;width:8.3pt;height:13.7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">
                      <v:imagedata r:id="rId170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85216" behindDoc="0" locked="0" layoutInCell="1" allowOverlap="1">
                      <wp:simplePos x="0" y="0"/>
                      <wp:positionH relativeFrom="column">
                        <wp:posOffset>2659199</wp:posOffset>
                      </wp:positionH>
                      <wp:positionV relativeFrom="paragraph">
                        <wp:posOffset>82430</wp:posOffset>
                      </wp:positionV>
                      <wp:extent cx="59400" cy="21960"/>
                      <wp:effectExtent l="38100" t="38100" r="36195" b="54610"/>
                      <wp:wrapNone/>
                      <wp:docPr id="127" name="Ink 12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9400" cy="21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27" o:spid="_x0000_s1026" type="#_x0000_t75" style="position:absolute;margin-left:208.1pt;margin-top:6pt;width:6.5pt;height:3.85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">
                      <v:imagedata r:id="rId172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84192" behindDoc="0" locked="0" layoutInCell="1" allowOverlap="1">
                      <wp:simplePos x="0" y="0"/>
                      <wp:positionH relativeFrom="column">
                        <wp:posOffset>2495399</wp:posOffset>
                      </wp:positionH>
                      <wp:positionV relativeFrom="paragraph">
                        <wp:posOffset>161630</wp:posOffset>
                      </wp:positionV>
                      <wp:extent cx="38520" cy="87840"/>
                      <wp:effectExtent l="38100" t="38100" r="76200" b="64770"/>
                      <wp:wrapNone/>
                      <wp:docPr id="126" name="Ink 12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8520" cy="87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26" o:spid="_x0000_s1026" type="#_x0000_t75" style="position:absolute;margin-left:195pt;margin-top:11.55pt;width:5.9pt;height:9.6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">
                      <v:imagedata r:id="rId174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83168" behindDoc="0" locked="0" layoutInCell="1" allowOverlap="1">
                      <wp:simplePos x="0" y="0"/>
                      <wp:positionH relativeFrom="column">
                        <wp:posOffset>2379839</wp:posOffset>
                      </wp:positionH>
                      <wp:positionV relativeFrom="paragraph">
                        <wp:posOffset>92150</wp:posOffset>
                      </wp:positionV>
                      <wp:extent cx="104040" cy="134640"/>
                      <wp:effectExtent l="57150" t="38100" r="67945" b="74930"/>
                      <wp:wrapNone/>
                      <wp:docPr id="125" name="Ink 12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4040" cy="134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25" o:spid="_x0000_s1026" type="#_x0000_t75" style="position:absolute;margin-left:186.3pt;margin-top:6.1pt;width:10.85pt;height:13.25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">
                      <v:imagedata r:id="rId176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82144" behindDoc="0" locked="0" layoutInCell="1" allowOverlap="1">
                      <wp:simplePos x="0" y="0"/>
                      <wp:positionH relativeFrom="column">
                        <wp:posOffset>2184359</wp:posOffset>
                      </wp:positionH>
                      <wp:positionV relativeFrom="paragraph">
                        <wp:posOffset>100790</wp:posOffset>
                      </wp:positionV>
                      <wp:extent cx="90360" cy="127800"/>
                      <wp:effectExtent l="57150" t="57150" r="62230" b="62865"/>
                      <wp:wrapNone/>
                      <wp:docPr id="124" name="Ink 12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0360" cy="127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24" o:spid="_x0000_s1026" type="#_x0000_t75" style="position:absolute;margin-left:170.75pt;margin-top:6.7pt;width:9.85pt;height:12.8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">
                      <v:imagedata r:id="rId178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81120" behindDoc="0" locked="0" layoutInCell="1" allowOverlap="1">
                      <wp:simplePos x="0" y="0"/>
                      <wp:positionH relativeFrom="column">
                        <wp:posOffset>2182919</wp:posOffset>
                      </wp:positionH>
                      <wp:positionV relativeFrom="paragraph">
                        <wp:posOffset>107270</wp:posOffset>
                      </wp:positionV>
                      <wp:extent cx="69480" cy="159120"/>
                      <wp:effectExtent l="57150" t="57150" r="64135" b="69850"/>
                      <wp:wrapNone/>
                      <wp:docPr id="123" name="Ink 12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9480" cy="159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23" o:spid="_x0000_s1026" type="#_x0000_t75" style="position:absolute;margin-left:170.45pt;margin-top:7.1pt;width:8.2pt;height:15.2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">
                      <v:imagedata r:id="rId180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50400" behindDoc="0" locked="0" layoutInCell="1" allowOverlap="1">
                      <wp:simplePos x="0" y="0"/>
                      <wp:positionH relativeFrom="column">
                        <wp:posOffset>1604039</wp:posOffset>
                      </wp:positionH>
                      <wp:positionV relativeFrom="paragraph">
                        <wp:posOffset>106190</wp:posOffset>
                      </wp:positionV>
                      <wp:extent cx="59040" cy="73800"/>
                      <wp:effectExtent l="38100" t="38100" r="36830" b="40640"/>
                      <wp:wrapNone/>
                      <wp:docPr id="93" name="Ink 9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9040" cy="73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93" o:spid="_x0000_s1026" type="#_x0000_t75" style="position:absolute;margin-left:125.05pt;margin-top:7.25pt;width:6.5pt;height:7.55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">
                      <v:imagedata r:id="rId182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49376" behindDoc="0" locked="0" layoutInCell="1" allowOverlap="1">
                      <wp:simplePos x="0" y="0"/>
                      <wp:positionH relativeFrom="column">
                        <wp:posOffset>1598999</wp:posOffset>
                      </wp:positionH>
                      <wp:positionV relativeFrom="paragraph">
                        <wp:posOffset>89270</wp:posOffset>
                      </wp:positionV>
                      <wp:extent cx="57600" cy="93240"/>
                      <wp:effectExtent l="38100" t="38100" r="38100" b="40640"/>
                      <wp:wrapNone/>
                      <wp:docPr id="92" name="Ink 9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7600" cy="93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92" o:spid="_x0000_s1026" type="#_x0000_t75" style="position:absolute;margin-left:125.2pt;margin-top:6.4pt;width:6pt;height:8.75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">
                      <v:imagedata r:id="rId184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48352" behindDoc="0" locked="0" layoutInCell="1" allowOverlap="1">
                      <wp:simplePos x="0" y="0"/>
                      <wp:positionH relativeFrom="column">
                        <wp:posOffset>1541399</wp:posOffset>
                      </wp:positionH>
                      <wp:positionV relativeFrom="paragraph">
                        <wp:posOffset>74510</wp:posOffset>
                      </wp:positionV>
                      <wp:extent cx="20160" cy="140760"/>
                      <wp:effectExtent l="57150" t="57150" r="56515" b="69215"/>
                      <wp:wrapNone/>
                      <wp:docPr id="91" name="Ink 9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0160" cy="140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91" o:spid="_x0000_s1026" type="#_x0000_t75" style="position:absolute;margin-left:119.85pt;margin-top:4.6pt;width:4.25pt;height:13.65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">
                      <v:imagedata r:id="rId186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47328" behindDoc="0" locked="0" layoutInCell="1" allowOverlap="1">
                      <wp:simplePos x="0" y="0"/>
                      <wp:positionH relativeFrom="column">
                        <wp:posOffset>1484879</wp:posOffset>
                      </wp:positionH>
                      <wp:positionV relativeFrom="paragraph">
                        <wp:posOffset>87110</wp:posOffset>
                      </wp:positionV>
                      <wp:extent cx="63720" cy="48600"/>
                      <wp:effectExtent l="57150" t="57150" r="50800" b="66040"/>
                      <wp:wrapNone/>
                      <wp:docPr id="90" name="Ink 9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3720" cy="48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90" o:spid="_x0000_s1026" type="#_x0000_t75" style="position:absolute;margin-left:115.45pt;margin-top:5.6pt;width:6.95pt;height:6.6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">
                      <v:imagedata r:id="rId188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46304" behindDoc="0" locked="0" layoutInCell="1" allowOverlap="1">
                      <wp:simplePos x="0" y="0"/>
                      <wp:positionH relativeFrom="column">
                        <wp:posOffset>1361759</wp:posOffset>
                      </wp:positionH>
                      <wp:positionV relativeFrom="paragraph">
                        <wp:posOffset>119510</wp:posOffset>
                      </wp:positionV>
                      <wp:extent cx="63000" cy="19800"/>
                      <wp:effectExtent l="19050" t="38100" r="32385" b="37465"/>
                      <wp:wrapNone/>
                      <wp:docPr id="89" name="Ink 8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3000" cy="19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89" o:spid="_x0000_s1026" type="#_x0000_t75" style="position:absolute;margin-left:106.7pt;margin-top:8.9pt;width:5.85pt;height:3.25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">
                      <v:imagedata r:id="rId190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45280" behindDoc="0" locked="0" layoutInCell="1" allowOverlap="1">
                      <wp:simplePos x="0" y="0"/>
                      <wp:positionH relativeFrom="column">
                        <wp:posOffset>1030559</wp:posOffset>
                      </wp:positionH>
                      <wp:positionV relativeFrom="paragraph">
                        <wp:posOffset>116990</wp:posOffset>
                      </wp:positionV>
                      <wp:extent cx="63360" cy="84240"/>
                      <wp:effectExtent l="38100" t="38100" r="51435" b="30480"/>
                      <wp:wrapNone/>
                      <wp:docPr id="88" name="Ink 8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9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3360" cy="84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88" o:spid="_x0000_s1026" type="#_x0000_t75" style="position:absolute;margin-left:80pt;margin-top:8.25pt;width:6.8pt;height:8.25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">
                      <v:imagedata r:id="rId192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44256" behindDoc="0" locked="0" layoutInCell="1" allowOverlap="1">
                      <wp:simplePos x="0" y="0"/>
                      <wp:positionH relativeFrom="column">
                        <wp:posOffset>1029479</wp:posOffset>
                      </wp:positionH>
                      <wp:positionV relativeFrom="paragraph">
                        <wp:posOffset>100790</wp:posOffset>
                      </wp:positionV>
                      <wp:extent cx="63720" cy="96120"/>
                      <wp:effectExtent l="38100" t="38100" r="50800" b="56515"/>
                      <wp:wrapNone/>
                      <wp:docPr id="87" name="Ink 8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9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3720" cy="96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87" o:spid="_x0000_s1026" type="#_x0000_t75" style="position:absolute;margin-left:80.05pt;margin-top:6.9pt;width:7.15pt;height:9.6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">
                      <v:imagedata r:id="rId194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43232" behindDoc="0" locked="0" layoutInCell="1" allowOverlap="1">
                      <wp:simplePos x="0" y="0"/>
                      <wp:positionH relativeFrom="column">
                        <wp:posOffset>967919</wp:posOffset>
                      </wp:positionH>
                      <wp:positionV relativeFrom="paragraph">
                        <wp:posOffset>61190</wp:posOffset>
                      </wp:positionV>
                      <wp:extent cx="25920" cy="131760"/>
                      <wp:effectExtent l="38100" t="38100" r="69850" b="59055"/>
                      <wp:wrapNone/>
                      <wp:docPr id="86" name="Ink 8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9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5920" cy="131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86" o:spid="_x0000_s1026" type="#_x0000_t75" style="position:absolute;margin-left:74.75pt;margin-top:3.7pt;width:4.75pt;height:12.65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">
                      <v:imagedata r:id="rId196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42208" behindDoc="0" locked="0" layoutInCell="1" allowOverlap="1">
                      <wp:simplePos x="0" y="0"/>
                      <wp:positionH relativeFrom="column">
                        <wp:posOffset>929759</wp:posOffset>
                      </wp:positionH>
                      <wp:positionV relativeFrom="paragraph">
                        <wp:posOffset>67310</wp:posOffset>
                      </wp:positionV>
                      <wp:extent cx="58680" cy="57960"/>
                      <wp:effectExtent l="38100" t="38100" r="55880" b="56515"/>
                      <wp:wrapNone/>
                      <wp:docPr id="85" name="Ink 8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9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8680" cy="57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85" o:spid="_x0000_s1026" type="#_x0000_t75" style="position:absolute;margin-left:71.8pt;margin-top:4.25pt;width:6.65pt;height:6.95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">
                      <v:imagedata r:id="rId198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41184" behindDoc="0" locked="0" layoutInCell="1" allowOverlap="1">
                      <wp:simplePos x="0" y="0"/>
                      <wp:positionH relativeFrom="column">
                        <wp:posOffset>803759</wp:posOffset>
                      </wp:positionH>
                      <wp:positionV relativeFrom="paragraph">
                        <wp:posOffset>106190</wp:posOffset>
                      </wp:positionV>
                      <wp:extent cx="64440" cy="7920"/>
                      <wp:effectExtent l="38100" t="57150" r="31115" b="68580"/>
                      <wp:wrapNone/>
                      <wp:docPr id="84" name="Ink 8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9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4440" cy="7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84" o:spid="_x0000_s1026" type="#_x0000_t75" style="position:absolute;margin-left:62.5pt;margin-top:7pt;width:6.25pt;height:3.15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">
                      <v:imagedata r:id="rId200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40160" behindDoc="0" locked="0" layoutInCell="1" allowOverlap="1">
                      <wp:simplePos x="0" y="0"/>
                      <wp:positionH relativeFrom="column">
                        <wp:posOffset>6330119</wp:posOffset>
                      </wp:positionH>
                      <wp:positionV relativeFrom="paragraph">
                        <wp:posOffset>-52570</wp:posOffset>
                      </wp:positionV>
                      <wp:extent cx="95040" cy="160920"/>
                      <wp:effectExtent l="57150" t="57150" r="57785" b="67945"/>
                      <wp:wrapNone/>
                      <wp:docPr id="83" name="Ink 8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0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5040" cy="160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83" o:spid="_x0000_s1026" type="#_x0000_t75" style="position:absolute;margin-left:497.05pt;margin-top:-5.75pt;width:10.5pt;height:15.85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">
                      <v:imagedata r:id="rId202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39136" behindDoc="0" locked="0" layoutInCell="1" allowOverlap="1">
                      <wp:simplePos x="0" y="0"/>
                      <wp:positionH relativeFrom="column">
                        <wp:posOffset>6174239</wp:posOffset>
                      </wp:positionH>
                      <wp:positionV relativeFrom="paragraph">
                        <wp:posOffset>34910</wp:posOffset>
                      </wp:positionV>
                      <wp:extent cx="76320" cy="10440"/>
                      <wp:effectExtent l="38100" t="57150" r="38100" b="66040"/>
                      <wp:wrapNone/>
                      <wp:docPr id="82" name="Ink 8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0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6320" cy="10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82" o:spid="_x0000_s1026" type="#_x0000_t75" style="position:absolute;margin-left:484.8pt;margin-top:1.35pt;width:7.8pt;height:3.55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">
                      <v:imagedata r:id="rId204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38112" behindDoc="0" locked="0" layoutInCell="1" allowOverlap="1">
                      <wp:simplePos x="0" y="0"/>
                      <wp:positionH relativeFrom="column">
                        <wp:posOffset>5979479</wp:posOffset>
                      </wp:positionH>
                      <wp:positionV relativeFrom="paragraph">
                        <wp:posOffset>4310</wp:posOffset>
                      </wp:positionV>
                      <wp:extent cx="102960" cy="105840"/>
                      <wp:effectExtent l="57150" t="57150" r="49530" b="46990"/>
                      <wp:wrapNone/>
                      <wp:docPr id="81" name="Ink 8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0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2960" cy="105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81" o:spid="_x0000_s1026" type="#_x0000_t75" style="position:absolute;margin-left:469.35pt;margin-top:-.95pt;width:10pt;height:10.45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">
                      <v:imagedata r:id="rId206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37088" behindDoc="0" locked="0" layoutInCell="1" allowOverlap="1">
                      <wp:simplePos x="0" y="0"/>
                      <wp:positionH relativeFrom="column">
                        <wp:posOffset>5731439</wp:posOffset>
                      </wp:positionH>
                      <wp:positionV relativeFrom="paragraph">
                        <wp:posOffset>41390</wp:posOffset>
                      </wp:positionV>
                      <wp:extent cx="102960" cy="136440"/>
                      <wp:effectExtent l="38100" t="57150" r="49530" b="54610"/>
                      <wp:wrapNone/>
                      <wp:docPr id="80" name="Ink 8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0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2960" cy="136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80" o:spid="_x0000_s1026" type="#_x0000_t75" style="position:absolute;margin-left:450.2pt;margin-top:2pt;width:10pt;height:13.3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">
                      <v:imagedata r:id="rId208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36064" behindDoc="0" locked="0" layoutInCell="1" allowOverlap="1">
                      <wp:simplePos x="0" y="0"/>
                      <wp:positionH relativeFrom="column">
                        <wp:posOffset>5732879</wp:posOffset>
                      </wp:positionH>
                      <wp:positionV relativeFrom="paragraph">
                        <wp:posOffset>39230</wp:posOffset>
                      </wp:positionV>
                      <wp:extent cx="96840" cy="160200"/>
                      <wp:effectExtent l="57150" t="38100" r="55880" b="49530"/>
                      <wp:wrapNone/>
                      <wp:docPr id="79" name="Ink 7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0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6840" cy="160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79" o:spid="_x0000_s1026" type="#_x0000_t75" style="position:absolute;margin-left:450.1pt;margin-top:1.95pt;width:10.15pt;height:14.9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">
                      <v:imagedata r:id="rId210" o:title=""/>
                    </v:shape>
                  </w:pict>
                </mc:Fallback>
              </mc:AlternateContent>
            </w:r>
          </w:p>
          <w:p w:rsidR="00CE0939" w:rsidRDefault="00276980" w:rsidP="00276980">
            <w:pPr>
              <w:rPr>
                <w:rFonts w:ascii="Comic Sans MS" w:hAnsi="Comic Sans MS"/>
                <w:sz w:val="28"/>
              </w:rPr>
            </w:pP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59616" behindDoc="0" locked="0" layoutInCell="1" allowOverlap="1">
                      <wp:simplePos x="0" y="0"/>
                      <wp:positionH relativeFrom="column">
                        <wp:posOffset>1452839</wp:posOffset>
                      </wp:positionH>
                      <wp:positionV relativeFrom="paragraph">
                        <wp:posOffset>125660</wp:posOffset>
                      </wp:positionV>
                      <wp:extent cx="109440" cy="100440"/>
                      <wp:effectExtent l="57150" t="38100" r="62230" b="52070"/>
                      <wp:wrapNone/>
                      <wp:docPr id="102" name="Ink 10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1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9440" cy="100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02" o:spid="_x0000_s1026" type="#_x0000_t75" style="position:absolute;margin-left:112.85pt;margin-top:9.1pt;width:11.75pt;height:10.25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">
                      <v:imagedata r:id="rId212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57568" behindDoc="0" locked="0" layoutInCell="1" allowOverlap="1">
                      <wp:simplePos x="0" y="0"/>
                      <wp:positionH relativeFrom="column">
                        <wp:posOffset>1160879</wp:posOffset>
                      </wp:positionH>
                      <wp:positionV relativeFrom="paragraph">
                        <wp:posOffset>129620</wp:posOffset>
                      </wp:positionV>
                      <wp:extent cx="106920" cy="68400"/>
                      <wp:effectExtent l="57150" t="38100" r="26670" b="65405"/>
                      <wp:wrapNone/>
                      <wp:docPr id="100" name="Ink 10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1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6920" cy="68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00" o:spid="_x0000_s1026" type="#_x0000_t75" style="position:absolute;margin-left:89.9pt;margin-top:8.95pt;width:10.7pt;height:8.25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">
                      <v:imagedata r:id="rId214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56544" behindDoc="0" locked="0" layoutInCell="1" allowOverlap="1">
                      <wp:simplePos x="0" y="0"/>
                      <wp:positionH relativeFrom="column">
                        <wp:posOffset>944879</wp:posOffset>
                      </wp:positionH>
                      <wp:positionV relativeFrom="paragraph">
                        <wp:posOffset>149420</wp:posOffset>
                      </wp:positionV>
                      <wp:extent cx="78120" cy="93240"/>
                      <wp:effectExtent l="57150" t="57150" r="55245" b="59690"/>
                      <wp:wrapNone/>
                      <wp:docPr id="99" name="Ink 9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1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8120" cy="93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99" o:spid="_x0000_s1026" type="#_x0000_t75" style="position:absolute;margin-left:73pt;margin-top:10.35pt;width:8.15pt;height:10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">
                      <v:imagedata r:id="rId216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55520" behindDoc="0" locked="0" layoutInCell="1" allowOverlap="1">
                      <wp:simplePos x="0" y="0"/>
                      <wp:positionH relativeFrom="column">
                        <wp:posOffset>941999</wp:posOffset>
                      </wp:positionH>
                      <wp:positionV relativeFrom="paragraph">
                        <wp:posOffset>152660</wp:posOffset>
                      </wp:positionV>
                      <wp:extent cx="61920" cy="95400"/>
                      <wp:effectExtent l="38100" t="57150" r="52705" b="57150"/>
                      <wp:wrapNone/>
                      <wp:docPr id="98" name="Ink 9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1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1920" cy="95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98" o:spid="_x0000_s1026" type="#_x0000_t75" style="position:absolute;margin-left:73.5pt;margin-top:10.6pt;width:6.95pt;height:9.8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">
                      <v:imagedata r:id="rId218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54496" behindDoc="0" locked="0" layoutInCell="1" allowOverlap="1">
                      <wp:simplePos x="0" y="0"/>
                      <wp:positionH relativeFrom="column">
                        <wp:posOffset>793319</wp:posOffset>
                      </wp:positionH>
                      <wp:positionV relativeFrom="paragraph">
                        <wp:posOffset>126740</wp:posOffset>
                      </wp:positionV>
                      <wp:extent cx="100080" cy="141480"/>
                      <wp:effectExtent l="57150" t="57150" r="52705" b="68580"/>
                      <wp:wrapNone/>
                      <wp:docPr id="97" name="Ink 9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1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0080" cy="141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97" o:spid="_x0000_s1026" type="#_x0000_t75" style="position:absolute;margin-left:60.9pt;margin-top:8.45pt;width:10pt;height:14.15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">
                      <v:imagedata r:id="rId220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53472" behindDoc="0" locked="0" layoutInCell="1" allowOverlap="1">
                      <wp:simplePos x="0" y="0"/>
                      <wp:positionH relativeFrom="column">
                        <wp:posOffset>658319</wp:posOffset>
                      </wp:positionH>
                      <wp:positionV relativeFrom="paragraph">
                        <wp:posOffset>200180</wp:posOffset>
                      </wp:positionV>
                      <wp:extent cx="60480" cy="3600"/>
                      <wp:effectExtent l="57150" t="57150" r="53975" b="73025"/>
                      <wp:wrapNone/>
                      <wp:docPr id="96" name="Ink 9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2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0480" cy="3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96" o:spid="_x0000_s1026" type="#_x0000_t75" style="position:absolute;margin-left:50.5pt;margin-top:14.15pt;width:6.65pt;height:3.6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">
                      <v:imagedata r:id="rId222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52448" behindDoc="0" locked="0" layoutInCell="1" allowOverlap="1">
                      <wp:simplePos x="0" y="0"/>
                      <wp:positionH relativeFrom="column">
                        <wp:posOffset>438719</wp:posOffset>
                      </wp:positionH>
                      <wp:positionV relativeFrom="paragraph">
                        <wp:posOffset>102980</wp:posOffset>
                      </wp:positionV>
                      <wp:extent cx="99720" cy="187920"/>
                      <wp:effectExtent l="57150" t="57150" r="33655" b="79375"/>
                      <wp:wrapNone/>
                      <wp:docPr id="95" name="Ink 9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2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9720" cy="187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95" o:spid="_x0000_s1026" type="#_x0000_t75" style="position:absolute;margin-left:33.25pt;margin-top:6.7pt;width:10.55pt;height:17.8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">
                      <v:imagedata r:id="rId224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51424" behindDoc="0" locked="0" layoutInCell="1" allowOverlap="1">
                      <wp:simplePos x="0" y="0"/>
                      <wp:positionH relativeFrom="column">
                        <wp:posOffset>296519</wp:posOffset>
                      </wp:positionH>
                      <wp:positionV relativeFrom="paragraph">
                        <wp:posOffset>180740</wp:posOffset>
                      </wp:positionV>
                      <wp:extent cx="65520" cy="6480"/>
                      <wp:effectExtent l="38100" t="57150" r="48895" b="69850"/>
                      <wp:wrapNone/>
                      <wp:docPr id="94" name="Ink 9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2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5520" cy="6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94" o:spid="_x0000_s1026" type="#_x0000_t75" style="position:absolute;margin-left:22.15pt;margin-top:13.05pt;width:6.8pt;height:3.05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">
                      <v:imagedata r:id="rId226" o:title=""/>
                    </v:shape>
                  </w:pict>
                </mc:Fallback>
              </mc:AlternateContent>
            </w:r>
          </w:p>
          <w:p w:rsidR="00CE0939" w:rsidRPr="005B167A" w:rsidRDefault="00276980" w:rsidP="00276980">
            <w:pPr>
              <w:rPr>
                <w:rFonts w:ascii="Comic Sans MS" w:hAnsi="Comic Sans MS"/>
                <w:sz w:val="28"/>
              </w:rPr>
            </w:pP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97504" behindDoc="0" locked="0" layoutInCell="1" allowOverlap="1">
                      <wp:simplePos x="0" y="0"/>
                      <wp:positionH relativeFrom="column">
                        <wp:posOffset>5593199</wp:posOffset>
                      </wp:positionH>
                      <wp:positionV relativeFrom="paragraph">
                        <wp:posOffset>65210</wp:posOffset>
                      </wp:positionV>
                      <wp:extent cx="250920" cy="280080"/>
                      <wp:effectExtent l="38100" t="38100" r="15875" b="24765"/>
                      <wp:wrapNone/>
                      <wp:docPr id="139" name="Ink 13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2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50920" cy="280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39" o:spid="_x0000_s1026" type="#_x0000_t75" style="position:absolute;margin-left:439.9pt;margin-top:4.65pt;width:21.85pt;height:23.35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">
                      <v:imagedata r:id="rId228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96480" behindDoc="0" locked="0" layoutInCell="1" allowOverlap="1">
                      <wp:simplePos x="0" y="0"/>
                      <wp:positionH relativeFrom="column">
                        <wp:posOffset>3434279</wp:posOffset>
                      </wp:positionH>
                      <wp:positionV relativeFrom="paragraph">
                        <wp:posOffset>168890</wp:posOffset>
                      </wp:positionV>
                      <wp:extent cx="2357280" cy="75240"/>
                      <wp:effectExtent l="57150" t="57150" r="0" b="77470"/>
                      <wp:wrapNone/>
                      <wp:docPr id="138" name="Ink 13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2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357280" cy="75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38" o:spid="_x0000_s1026" type="#_x0000_t75" style="position:absolute;margin-left:269.4pt;margin-top:11.75pt;width:188pt;height:8.95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">
                      <v:imagedata r:id="rId230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95456" behindDoc="0" locked="0" layoutInCell="1" allowOverlap="1">
                      <wp:simplePos x="0" y="0"/>
                      <wp:positionH relativeFrom="column">
                        <wp:posOffset>3445439</wp:posOffset>
                      </wp:positionH>
                      <wp:positionV relativeFrom="paragraph">
                        <wp:posOffset>225050</wp:posOffset>
                      </wp:positionV>
                      <wp:extent cx="17640" cy="11880"/>
                      <wp:effectExtent l="57150" t="57150" r="59055" b="64770"/>
                      <wp:wrapNone/>
                      <wp:docPr id="137" name="Ink 13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3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7640" cy="11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37" o:spid="_x0000_s1026" type="#_x0000_t75" style="position:absolute;margin-left:270.1pt;margin-top:16.25pt;width:3.75pt;height:3.65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">
                      <v:imagedata r:id="rId232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94432" behindDoc="0" locked="0" layoutInCell="1" allowOverlap="1">
                      <wp:simplePos x="0" y="0"/>
                      <wp:positionH relativeFrom="column">
                        <wp:posOffset>3340679</wp:posOffset>
                      </wp:positionH>
                      <wp:positionV relativeFrom="paragraph">
                        <wp:posOffset>163130</wp:posOffset>
                      </wp:positionV>
                      <wp:extent cx="105120" cy="130320"/>
                      <wp:effectExtent l="57150" t="57150" r="28575" b="79375"/>
                      <wp:wrapNone/>
                      <wp:docPr id="136" name="Ink 13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3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5120" cy="130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36" o:spid="_x0000_s1026" type="#_x0000_t75" style="position:absolute;margin-left:261.6pt;margin-top:11.5pt;width:11.45pt;height:13.25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">
                      <v:imagedata r:id="rId234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93408" behindDoc="0" locked="0" layoutInCell="1" allowOverlap="1">
                      <wp:simplePos x="0" y="0"/>
                      <wp:positionH relativeFrom="column">
                        <wp:posOffset>3437519</wp:posOffset>
                      </wp:positionH>
                      <wp:positionV relativeFrom="paragraph">
                        <wp:posOffset>353930</wp:posOffset>
                      </wp:positionV>
                      <wp:extent cx="104400" cy="162720"/>
                      <wp:effectExtent l="57150" t="57150" r="67310" b="66040"/>
                      <wp:wrapNone/>
                      <wp:docPr id="135" name="Ink 13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3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4400" cy="162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35" o:spid="_x0000_s1026" type="#_x0000_t75" style="position:absolute;margin-left:269.2pt;margin-top:26.5pt;width:10.95pt;height:15.7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">
                      <v:imagedata r:id="rId236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91360" behindDoc="0" locked="0" layoutInCell="1" allowOverlap="1">
                      <wp:simplePos x="0" y="0"/>
                      <wp:positionH relativeFrom="column">
                        <wp:posOffset>3298559</wp:posOffset>
                      </wp:positionH>
                      <wp:positionV relativeFrom="paragraph">
                        <wp:posOffset>365810</wp:posOffset>
                      </wp:positionV>
                      <wp:extent cx="16920" cy="131400"/>
                      <wp:effectExtent l="38100" t="57150" r="59690" b="78740"/>
                      <wp:wrapNone/>
                      <wp:docPr id="133" name="Ink 13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3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920" cy="131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33" o:spid="_x0000_s1026" type="#_x0000_t75" style="position:absolute;margin-left:258.75pt;margin-top:27.55pt;width:3.6pt;height:13.2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">
                      <v:imagedata r:id="rId238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90336" behindDoc="0" locked="0" layoutInCell="1" allowOverlap="1">
                      <wp:simplePos x="0" y="0"/>
                      <wp:positionH relativeFrom="column">
                        <wp:posOffset>3168959</wp:posOffset>
                      </wp:positionH>
                      <wp:positionV relativeFrom="paragraph">
                        <wp:posOffset>399650</wp:posOffset>
                      </wp:positionV>
                      <wp:extent cx="83520" cy="13680"/>
                      <wp:effectExtent l="38100" t="38100" r="31115" b="62865"/>
                      <wp:wrapNone/>
                      <wp:docPr id="132" name="Ink 13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3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3520" cy="13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32" o:spid="_x0000_s1026" type="#_x0000_t75" style="position:absolute;margin-left:248.55pt;margin-top:30.5pt;width:8.1pt;height:3.5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">
                      <v:imagedata r:id="rId240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89312" behindDoc="0" locked="0" layoutInCell="1" allowOverlap="1">
                      <wp:simplePos x="0" y="0"/>
                      <wp:positionH relativeFrom="column">
                        <wp:posOffset>3398999</wp:posOffset>
                      </wp:positionH>
                      <wp:positionV relativeFrom="paragraph">
                        <wp:posOffset>120290</wp:posOffset>
                      </wp:positionV>
                      <wp:extent cx="9000" cy="173520"/>
                      <wp:effectExtent l="38100" t="38100" r="67310" b="55245"/>
                      <wp:wrapNone/>
                      <wp:docPr id="131" name="Ink 13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4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000" cy="173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31" o:spid="_x0000_s1026" type="#_x0000_t75" style="position:absolute;margin-left:266.2pt;margin-top:8.45pt;width:3.55pt;height:15.85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">
                      <v:imagedata r:id="rId242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72928" behindDoc="0" locked="0" layoutInCell="1" allowOverlap="1">
                      <wp:simplePos x="0" y="0"/>
                      <wp:positionH relativeFrom="column">
                        <wp:posOffset>1536359</wp:posOffset>
                      </wp:positionH>
                      <wp:positionV relativeFrom="paragraph">
                        <wp:posOffset>330170</wp:posOffset>
                      </wp:positionV>
                      <wp:extent cx="90360" cy="160920"/>
                      <wp:effectExtent l="57150" t="57150" r="62230" b="67945"/>
                      <wp:wrapNone/>
                      <wp:docPr id="115" name="Ink 11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4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0360" cy="160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15" o:spid="_x0000_s1026" type="#_x0000_t75" style="position:absolute;margin-left:119.8pt;margin-top:24.45pt;width:9.85pt;height:15.8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">
                      <v:imagedata r:id="rId244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70880" behindDoc="0" locked="0" layoutInCell="1" allowOverlap="1">
                      <wp:simplePos x="0" y="0"/>
                      <wp:positionH relativeFrom="column">
                        <wp:posOffset>1213799</wp:posOffset>
                      </wp:positionH>
                      <wp:positionV relativeFrom="paragraph">
                        <wp:posOffset>375890</wp:posOffset>
                      </wp:positionV>
                      <wp:extent cx="87480" cy="82800"/>
                      <wp:effectExtent l="57150" t="57150" r="65405" b="69850"/>
                      <wp:wrapNone/>
                      <wp:docPr id="113" name="Ink 11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4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7480" cy="82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13" o:spid="_x0000_s1026" type="#_x0000_t75" style="position:absolute;margin-left:94pt;margin-top:28.1pt;width:9.4pt;height:9.55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">
                      <v:imagedata r:id="rId246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69856" behindDoc="0" locked="0" layoutInCell="1" allowOverlap="1">
                      <wp:simplePos x="0" y="0"/>
                      <wp:positionH relativeFrom="column">
                        <wp:posOffset>991319</wp:posOffset>
                      </wp:positionH>
                      <wp:positionV relativeFrom="paragraph">
                        <wp:posOffset>405050</wp:posOffset>
                      </wp:positionV>
                      <wp:extent cx="86040" cy="89280"/>
                      <wp:effectExtent l="38100" t="57150" r="47625" b="63500"/>
                      <wp:wrapNone/>
                      <wp:docPr id="112" name="Ink 11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4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6040" cy="89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12" o:spid="_x0000_s1026" type="#_x0000_t75" style="position:absolute;margin-left:77.1pt;margin-top:30.7pt;width:8.35pt;height:9.6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">
                      <v:imagedata r:id="rId248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68832" behindDoc="0" locked="0" layoutInCell="1" allowOverlap="1">
                      <wp:simplePos x="0" y="0"/>
                      <wp:positionH relativeFrom="column">
                        <wp:posOffset>986639</wp:posOffset>
                      </wp:positionH>
                      <wp:positionV relativeFrom="paragraph">
                        <wp:posOffset>404330</wp:posOffset>
                      </wp:positionV>
                      <wp:extent cx="64080" cy="96840"/>
                      <wp:effectExtent l="38100" t="38100" r="50800" b="36830"/>
                      <wp:wrapNone/>
                      <wp:docPr id="111" name="Ink 11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4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4080" cy="96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11" o:spid="_x0000_s1026" type="#_x0000_t75" style="position:absolute;margin-left:76.9pt;margin-top:31.15pt;width:7.2pt;height:9.4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">
                      <v:imagedata r:id="rId250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67808" behindDoc="0" locked="0" layoutInCell="1" allowOverlap="1">
                      <wp:simplePos x="0" y="0"/>
                      <wp:positionH relativeFrom="column">
                        <wp:posOffset>814559</wp:posOffset>
                      </wp:positionH>
                      <wp:positionV relativeFrom="paragraph">
                        <wp:posOffset>360050</wp:posOffset>
                      </wp:positionV>
                      <wp:extent cx="102600" cy="147600"/>
                      <wp:effectExtent l="57150" t="57150" r="31115" b="81280"/>
                      <wp:wrapNone/>
                      <wp:docPr id="110" name="Ink 11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5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2600" cy="147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10" o:spid="_x0000_s1026" type="#_x0000_t75" style="position:absolute;margin-left:62.65pt;margin-top:26.85pt;width:10.2pt;height:14.65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">
                      <v:imagedata r:id="rId252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66784" behindDoc="0" locked="0" layoutInCell="1" allowOverlap="1">
                      <wp:simplePos x="0" y="0"/>
                      <wp:positionH relativeFrom="column">
                        <wp:posOffset>706919</wp:posOffset>
                      </wp:positionH>
                      <wp:positionV relativeFrom="paragraph">
                        <wp:posOffset>390290</wp:posOffset>
                      </wp:positionV>
                      <wp:extent cx="73440" cy="17280"/>
                      <wp:effectExtent l="57150" t="38100" r="41275" b="59055"/>
                      <wp:wrapNone/>
                      <wp:docPr id="109" name="Ink 10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5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3440" cy="17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09" o:spid="_x0000_s1026" type="#_x0000_t75" style="position:absolute;margin-left:54.3pt;margin-top:29.8pt;width:7.75pt;height:3.65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">
                      <v:imagedata r:id="rId254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65760" behindDoc="0" locked="0" layoutInCell="1" allowOverlap="1">
                      <wp:simplePos x="0" y="0"/>
                      <wp:positionH relativeFrom="column">
                        <wp:posOffset>1629239</wp:posOffset>
                      </wp:positionH>
                      <wp:positionV relativeFrom="paragraph">
                        <wp:posOffset>71690</wp:posOffset>
                      </wp:positionV>
                      <wp:extent cx="65520" cy="121680"/>
                      <wp:effectExtent l="57150" t="57150" r="48895" b="50165"/>
                      <wp:wrapNone/>
                      <wp:docPr id="108" name="Ink 10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5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5520" cy="121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08" o:spid="_x0000_s1026" type="#_x0000_t75" style="position:absolute;margin-left:126.95pt;margin-top:4.1pt;width:8.05pt;height:11.8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">
                      <v:imagedata r:id="rId256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64736" behindDoc="0" locked="0" layoutInCell="1" allowOverlap="1">
                      <wp:simplePos x="0" y="0"/>
                      <wp:positionH relativeFrom="column">
                        <wp:posOffset>1494959</wp:posOffset>
                      </wp:positionH>
                      <wp:positionV relativeFrom="paragraph">
                        <wp:posOffset>134690</wp:posOffset>
                      </wp:positionV>
                      <wp:extent cx="67320" cy="11880"/>
                      <wp:effectExtent l="38100" t="38100" r="27940" b="45720"/>
                      <wp:wrapNone/>
                      <wp:docPr id="107" name="Ink 10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5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7320" cy="11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07" o:spid="_x0000_s1026" type="#_x0000_t75" style="position:absolute;margin-left:116.95pt;margin-top:9.45pt;width:6.55pt;height:3.05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">
                      <v:imagedata r:id="rId258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63712" behindDoc="0" locked="0" layoutInCell="1" allowOverlap="1">
                      <wp:simplePos x="0" y="0"/>
                      <wp:positionH relativeFrom="column">
                        <wp:posOffset>1517279</wp:posOffset>
                      </wp:positionH>
                      <wp:positionV relativeFrom="paragraph">
                        <wp:posOffset>104810</wp:posOffset>
                      </wp:positionV>
                      <wp:extent cx="11880" cy="77400"/>
                      <wp:effectExtent l="38100" t="38100" r="64770" b="37465"/>
                      <wp:wrapNone/>
                      <wp:docPr id="106" name="Ink 10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5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880" cy="77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06" o:spid="_x0000_s1026" type="#_x0000_t75" style="position:absolute;margin-left:118pt;margin-top:7.55pt;width:3.8pt;height:7.85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">
                      <v:imagedata r:id="rId260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62688" behindDoc="0" locked="0" layoutInCell="1" allowOverlap="1">
                      <wp:simplePos x="0" y="0"/>
                      <wp:positionH relativeFrom="column">
                        <wp:posOffset>902759</wp:posOffset>
                      </wp:positionH>
                      <wp:positionV relativeFrom="paragraph">
                        <wp:posOffset>101930</wp:posOffset>
                      </wp:positionV>
                      <wp:extent cx="59040" cy="126720"/>
                      <wp:effectExtent l="19050" t="57150" r="36830" b="64135"/>
                      <wp:wrapNone/>
                      <wp:docPr id="105" name="Ink 10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6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9040" cy="126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05" o:spid="_x0000_s1026" type="#_x0000_t75" style="position:absolute;margin-left:70.25pt;margin-top:6.6pt;width:7.05pt;height:12.95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">
                      <v:imagedata r:id="rId262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61664" behindDoc="0" locked="0" layoutInCell="1" allowOverlap="1">
                      <wp:simplePos x="0" y="0"/>
                      <wp:positionH relativeFrom="column">
                        <wp:posOffset>750839</wp:posOffset>
                      </wp:positionH>
                      <wp:positionV relativeFrom="paragraph">
                        <wp:posOffset>166370</wp:posOffset>
                      </wp:positionV>
                      <wp:extent cx="101880" cy="18720"/>
                      <wp:effectExtent l="38100" t="38100" r="31750" b="57785"/>
                      <wp:wrapNone/>
                      <wp:docPr id="104" name="Ink 10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6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1880" cy="18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04" o:spid="_x0000_s1026" type="#_x0000_t75" style="position:absolute;margin-left:58.35pt;margin-top:12.4pt;width:9.2pt;height:3.5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">
                      <v:imagedata r:id="rId264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60640" behindDoc="0" locked="0" layoutInCell="1" allowOverlap="1">
                      <wp:simplePos x="0" y="0"/>
                      <wp:positionH relativeFrom="column">
                        <wp:posOffset>771359</wp:posOffset>
                      </wp:positionH>
                      <wp:positionV relativeFrom="paragraph">
                        <wp:posOffset>144770</wp:posOffset>
                      </wp:positionV>
                      <wp:extent cx="2160" cy="82440"/>
                      <wp:effectExtent l="57150" t="57150" r="74295" b="51435"/>
                      <wp:wrapNone/>
                      <wp:docPr id="103" name="Ink 10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6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160" cy="82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03" o:spid="_x0000_s1026" type="#_x0000_t75" style="position:absolute;margin-left:59pt;margin-top:10.1pt;width:3.6pt;height:8.85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">
                      <v:imagedata r:id="rId266" o:title="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noProof/>
                <w:sz w:val="28"/>
                <w:lang w:val="en-CA" w:eastAsia="en-CA"/>
              </w:rPr>
              <mc:AlternateContent>
                <mc:Choice Requires="wpi">
                  <w:drawing>
                    <wp:anchor distT="0" distB="0" distL="114300" distR="114300" simplePos="0" relativeHeight="251758592" behindDoc="0" locked="0" layoutInCell="1" allowOverlap="1">
                      <wp:simplePos x="0" y="0"/>
                      <wp:positionH relativeFrom="column">
                        <wp:posOffset>1184639</wp:posOffset>
                      </wp:positionH>
                      <wp:positionV relativeFrom="paragraph">
                        <wp:posOffset>5450</wp:posOffset>
                      </wp:positionV>
                      <wp:extent cx="72360" cy="9000"/>
                      <wp:effectExtent l="38100" t="57150" r="42545" b="67310"/>
                      <wp:wrapNone/>
                      <wp:docPr id="101" name="Ink 10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6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2360" cy="9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01" o:spid="_x0000_s1026" type="#_x0000_t75" style="position:absolute;margin-left:92.25pt;margin-top:-.7pt;width:7.35pt;height:3.35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">
                      <v:imagedata r:id="rId268" o:title=""/>
                    </v:shape>
                  </w:pict>
                </mc:Fallback>
              </mc:AlternateContent>
            </w:r>
            <w:r w:rsidR="00CE0939">
              <w:rPr>
                <w:rFonts w:ascii="Comic Sans MS" w:hAnsi="Comic Sans MS"/>
                <w:sz w:val="28"/>
              </w:rPr>
              <w:t xml:space="preserve">                                          </w:t>
            </w:r>
            <w:r w:rsidR="00CE0939" w:rsidRPr="005B167A">
              <w:rPr>
                <w:rFonts w:ascii="Comic Sans MS" w:hAnsi="Comic Sans MS"/>
                <w:noProof/>
                <w:sz w:val="28"/>
                <w:lang w:val="en-CA" w:eastAsia="en-CA"/>
              </w:rPr>
              <w:drawing>
                <wp:inline distT="0" distB="0" distL="0" distR="0" wp14:anchorId="57552D35" wp14:editId="79B4263A">
                  <wp:extent cx="3771900" cy="457200"/>
                  <wp:effectExtent l="0" t="0" r="0" b="0"/>
                  <wp:docPr id="23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71900" cy="457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E0939" w:rsidRDefault="00276980" w:rsidP="00CE0939">
      <w:pPr>
        <w:rPr>
          <w:rFonts w:ascii="Comic Sans MS" w:hAnsi="Comic Sans MS"/>
          <w:sz w:val="28"/>
        </w:rPr>
      </w:pP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3351119</wp:posOffset>
                </wp:positionH>
                <wp:positionV relativeFrom="paragraph">
                  <wp:posOffset>3780</wp:posOffset>
                </wp:positionV>
                <wp:extent cx="24480" cy="12240"/>
                <wp:effectExtent l="38100" t="38100" r="33020" b="64135"/>
                <wp:wrapNone/>
                <wp:docPr id="134" name="Ink 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">
                      <w14:nvContentPartPr>
                        <w14:cNvContentPartPr/>
                      </w14:nvContentPartPr>
                      <w14:xfrm>
                        <a:off x="0" y="0"/>
                        <a:ext cx="2448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" o:spid="_x0000_s1026" type="#_x0000_t75" style="position:absolute;margin-left:263.25pt;margin-top:-.75pt;width:3.4pt;height:3.55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">
                <v:imagedata r:id="rId27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>
                <wp:simplePos x="0" y="0"/>
                <wp:positionH relativeFrom="column">
                  <wp:posOffset>1235039</wp:posOffset>
                </wp:positionH>
                <wp:positionV relativeFrom="paragraph">
                  <wp:posOffset>-15660</wp:posOffset>
                </wp:positionV>
                <wp:extent cx="76680" cy="64440"/>
                <wp:effectExtent l="95250" t="190500" r="133350" b="202565"/>
                <wp:wrapNone/>
                <wp:docPr id="122" name="Ink 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">
                      <w14:nvContentPartPr>
                        <w14:cNvContentPartPr/>
                      </w14:nvContentPartPr>
                      <w14:xfrm>
                        <a:off x="0" y="0"/>
                        <a:ext cx="7668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" o:spid="_x0000_s1026" type="#_x0000_t75" style="position:absolute;margin-left:91.7pt;margin-top:-13.6pt;width:17.75pt;height:29.45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">
                <v:imagedata r:id="rId27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1660919</wp:posOffset>
                </wp:positionH>
                <wp:positionV relativeFrom="paragraph">
                  <wp:posOffset>166140</wp:posOffset>
                </wp:positionV>
                <wp:extent cx="165600" cy="78120"/>
                <wp:effectExtent l="19050" t="57150" r="6350" b="74295"/>
                <wp:wrapNone/>
                <wp:docPr id="121" name="Ink 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">
                      <w14:nvContentPartPr>
                        <w14:cNvContentPartPr/>
                      </w14:nvContentPartPr>
                      <w14:xfrm>
                        <a:off x="0" y="0"/>
                        <a:ext cx="16560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" o:spid="_x0000_s1026" type="#_x0000_t75" style="position:absolute;margin-left:130pt;margin-top:11.65pt;width:14.45pt;height:9.2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">
                <v:imagedata r:id="rId27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1571999</wp:posOffset>
                </wp:positionH>
                <wp:positionV relativeFrom="paragraph">
                  <wp:posOffset>197460</wp:posOffset>
                </wp:positionV>
                <wp:extent cx="51120" cy="9720"/>
                <wp:effectExtent l="57150" t="38100" r="44450" b="66675"/>
                <wp:wrapNone/>
                <wp:docPr id="120" name="Ink 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">
                      <w14:nvContentPartPr>
                        <w14:cNvContentPartPr/>
                      </w14:nvContentPartPr>
                      <w14:xfrm>
                        <a:off x="0" y="0"/>
                        <a:ext cx="511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" o:spid="_x0000_s1026" type="#_x0000_t75" style="position:absolute;margin-left:122.4pt;margin-top:14.45pt;width:6pt;height:3.25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">
                <v:imagedata r:id="rId27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>
                <wp:simplePos x="0" y="0"/>
                <wp:positionH relativeFrom="column">
                  <wp:posOffset>1503239</wp:posOffset>
                </wp:positionH>
                <wp:positionV relativeFrom="paragraph">
                  <wp:posOffset>86940</wp:posOffset>
                </wp:positionV>
                <wp:extent cx="201960" cy="21600"/>
                <wp:effectExtent l="57150" t="57150" r="64770" b="73660"/>
                <wp:wrapNone/>
                <wp:docPr id="119" name="Ink 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">
                      <w14:nvContentPartPr>
                        <w14:cNvContentPartPr/>
                      </w14:nvContentPartPr>
                      <w14:xfrm>
                        <a:off x="0" y="0"/>
                        <a:ext cx="20196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" o:spid="_x0000_s1026" type="#_x0000_t75" style="position:absolute;margin-left:117.05pt;margin-top:5.3pt;width:18.15pt;height:4.6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">
                <v:imagedata r:id="rId27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956399</wp:posOffset>
                </wp:positionH>
                <wp:positionV relativeFrom="paragraph">
                  <wp:posOffset>166500</wp:posOffset>
                </wp:positionV>
                <wp:extent cx="157320" cy="84960"/>
                <wp:effectExtent l="19050" t="57150" r="33655" b="67945"/>
                <wp:wrapNone/>
                <wp:docPr id="118" name="Ink 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">
                      <w14:nvContentPartPr>
                        <w14:cNvContentPartPr/>
                      </w14:nvContentPartPr>
                      <w14:xfrm>
                        <a:off x="0" y="0"/>
                        <a:ext cx="15732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" o:spid="_x0000_s1026" type="#_x0000_t75" style="position:absolute;margin-left:74.6pt;margin-top:11.65pt;width:13.55pt;height:9.75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">
                <v:imagedata r:id="rId28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837239</wp:posOffset>
                </wp:positionH>
                <wp:positionV relativeFrom="paragraph">
                  <wp:posOffset>186660</wp:posOffset>
                </wp:positionV>
                <wp:extent cx="54720" cy="10440"/>
                <wp:effectExtent l="38100" t="38100" r="40640" b="46990"/>
                <wp:wrapNone/>
                <wp:docPr id="117" name="Ink 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">
                      <w14:nvContentPartPr>
                        <w14:cNvContentPartPr/>
                      </w14:nvContentPartPr>
                      <w14:xfrm>
                        <a:off x="0" y="0"/>
                        <a:ext cx="547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" o:spid="_x0000_s1026" type="#_x0000_t75" style="position:absolute;margin-left:64.75pt;margin-top:13.95pt;width:5.9pt;height:3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">
                <v:imagedata r:id="rId28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788279</wp:posOffset>
                </wp:positionH>
                <wp:positionV relativeFrom="paragraph">
                  <wp:posOffset>92700</wp:posOffset>
                </wp:positionV>
                <wp:extent cx="198000" cy="20520"/>
                <wp:effectExtent l="38100" t="38100" r="50165" b="55880"/>
                <wp:wrapNone/>
                <wp:docPr id="116" name="Ink 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">
                      <w14:nvContentPartPr>
                        <w14:cNvContentPartPr/>
                      </w14:nvContentPartPr>
                      <w14:xfrm>
                        <a:off x="0" y="0"/>
                        <a:ext cx="19800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" o:spid="_x0000_s1026" type="#_x0000_t75" style="position:absolute;margin-left:60.7pt;margin-top:6.85pt;width:17.45pt;height:3.6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">
                <v:imagedata r:id="rId28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1264199</wp:posOffset>
                </wp:positionH>
                <wp:positionV relativeFrom="paragraph">
                  <wp:posOffset>42660</wp:posOffset>
                </wp:positionV>
                <wp:extent cx="51480" cy="9360"/>
                <wp:effectExtent l="38100" t="38100" r="43815" b="67310"/>
                <wp:wrapNone/>
                <wp:docPr id="114" name="Ink 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">
                      <w14:nvContentPartPr>
                        <w14:cNvContentPartPr/>
                      </w14:nvContentPartPr>
                      <w14:xfrm>
                        <a:off x="0" y="0"/>
                        <a:ext cx="514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" o:spid="_x0000_s1026" type="#_x0000_t75" style="position:absolute;margin-left:98.45pt;margin-top:2.15pt;width:5.75pt;height:3.45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">
                <v:imagedata r:id="rId286" o:title=""/>
              </v:shape>
            </w:pict>
          </mc:Fallback>
        </mc:AlternateContent>
      </w:r>
    </w:p>
    <w:p w:rsidR="00CE0939" w:rsidRDefault="00CE0939" w:rsidP="00CE0939">
      <w:pPr>
        <w:rPr>
          <w:rFonts w:ascii="Comic Sans MS" w:hAnsi="Comic Sans MS"/>
          <w:sz w:val="28"/>
        </w:rPr>
      </w:pPr>
      <w:r>
        <w:rPr>
          <w:rFonts w:ascii="Comic Sans MS" w:hAnsi="Comic Sans MS"/>
          <w:sz w:val="28"/>
        </w:rPr>
        <w:t>Today we will solve more complex inequalities following the same steps as before.</w:t>
      </w:r>
    </w:p>
    <w:p w:rsidR="00CE0939" w:rsidRDefault="00276980" w:rsidP="00CE0939">
      <w:pPr>
        <w:rPr>
          <w:rFonts w:ascii="Comic Sans MS" w:hAnsi="Comic Sans MS"/>
          <w:sz w:val="28"/>
        </w:rPr>
      </w:pP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>
                <wp:simplePos x="0" y="0"/>
                <wp:positionH relativeFrom="column">
                  <wp:posOffset>6842039</wp:posOffset>
                </wp:positionH>
                <wp:positionV relativeFrom="paragraph">
                  <wp:posOffset>230420</wp:posOffset>
                </wp:positionV>
                <wp:extent cx="24120" cy="19080"/>
                <wp:effectExtent l="57150" t="38100" r="71755" b="57150"/>
                <wp:wrapNone/>
                <wp:docPr id="176" name="Ink 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">
                      <w14:nvContentPartPr>
                        <w14:cNvContentPartPr/>
                      </w14:nvContentPartPr>
                      <w14:xfrm>
                        <a:off x="0" y="0"/>
                        <a:ext cx="2412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" o:spid="_x0000_s1026" type="#_x0000_t75" style="position:absolute;margin-left:537.05pt;margin-top:17.55pt;width:5.25pt;height:3.75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">
                <v:imagedata r:id="rId28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>
                <wp:simplePos x="0" y="0"/>
                <wp:positionH relativeFrom="column">
                  <wp:posOffset>6884519</wp:posOffset>
                </wp:positionH>
                <wp:positionV relativeFrom="paragraph">
                  <wp:posOffset>-69460</wp:posOffset>
                </wp:positionV>
                <wp:extent cx="13680" cy="205560"/>
                <wp:effectExtent l="57150" t="57150" r="62865" b="61595"/>
                <wp:wrapNone/>
                <wp:docPr id="175" name="Ink 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">
                      <w14:nvContentPartPr>
                        <w14:cNvContentPartPr/>
                      </w14:nvContentPartPr>
                      <w14:xfrm>
                        <a:off x="0" y="0"/>
                        <a:ext cx="13680" cy="20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" o:spid="_x0000_s1026" type="#_x0000_t75" style="position:absolute;margin-left:540.4pt;margin-top:-7pt;width:4.4pt;height:18.75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">
                <v:imagedata r:id="rId29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>
                <wp:simplePos x="0" y="0"/>
                <wp:positionH relativeFrom="column">
                  <wp:posOffset>6520199</wp:posOffset>
                </wp:positionH>
                <wp:positionV relativeFrom="paragraph">
                  <wp:posOffset>107300</wp:posOffset>
                </wp:positionV>
                <wp:extent cx="224640" cy="197640"/>
                <wp:effectExtent l="57150" t="57150" r="61595" b="69215"/>
                <wp:wrapNone/>
                <wp:docPr id="174" name="Ink 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">
                      <w14:nvContentPartPr>
                        <w14:cNvContentPartPr/>
                      </w14:nvContentPartPr>
                      <w14:xfrm>
                        <a:off x="0" y="0"/>
                        <a:ext cx="224640" cy="19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" o:spid="_x0000_s1026" type="#_x0000_t75" style="position:absolute;margin-left:511.75pt;margin-top:6.85pt;width:21pt;height:18.8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">
                <v:imagedata r:id="rId29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>
                <wp:simplePos x="0" y="0"/>
                <wp:positionH relativeFrom="column">
                  <wp:posOffset>6473399</wp:posOffset>
                </wp:positionH>
                <wp:positionV relativeFrom="paragraph">
                  <wp:posOffset>44660</wp:posOffset>
                </wp:positionV>
                <wp:extent cx="17640" cy="48240"/>
                <wp:effectExtent l="38100" t="57150" r="40005" b="47625"/>
                <wp:wrapNone/>
                <wp:docPr id="173" name="Ink 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">
                      <w14:nvContentPartPr>
                        <w14:cNvContentPartPr/>
                      </w14:nvContentPartPr>
                      <w14:xfrm>
                        <a:off x="0" y="0"/>
                        <a:ext cx="1764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" o:spid="_x0000_s1026" type="#_x0000_t75" style="position:absolute;margin-left:508.95pt;margin-top:2.1pt;width:3.15pt;height:6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">
                <v:imagedata r:id="rId29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>
                <wp:simplePos x="0" y="0"/>
                <wp:positionH relativeFrom="column">
                  <wp:posOffset>6315719</wp:posOffset>
                </wp:positionH>
                <wp:positionV relativeFrom="paragraph">
                  <wp:posOffset>144020</wp:posOffset>
                </wp:positionV>
                <wp:extent cx="158400" cy="169560"/>
                <wp:effectExtent l="38100" t="57150" r="70485" b="78105"/>
                <wp:wrapNone/>
                <wp:docPr id="172" name="Ink 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">
                      <w14:nvContentPartPr>
                        <w14:cNvContentPartPr/>
                      </w14:nvContentPartPr>
                      <w14:xfrm>
                        <a:off x="0" y="0"/>
                        <a:ext cx="15840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" o:spid="_x0000_s1026" type="#_x0000_t75" style="position:absolute;margin-left:496.4pt;margin-top:9.75pt;width:14.95pt;height:16.2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">
                <v:imagedata r:id="rId29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>
                <wp:simplePos x="0" y="0"/>
                <wp:positionH relativeFrom="column">
                  <wp:posOffset>6336239</wp:posOffset>
                </wp:positionH>
                <wp:positionV relativeFrom="paragraph">
                  <wp:posOffset>16220</wp:posOffset>
                </wp:positionV>
                <wp:extent cx="93960" cy="325440"/>
                <wp:effectExtent l="38100" t="57150" r="59055" b="55880"/>
                <wp:wrapNone/>
                <wp:docPr id="171" name="Ink 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">
                      <w14:nvContentPartPr>
                        <w14:cNvContentPartPr/>
                      </w14:nvContentPartPr>
                      <w14:xfrm>
                        <a:off x="0" y="0"/>
                        <a:ext cx="93960" cy="32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" o:spid="_x0000_s1026" type="#_x0000_t75" style="position:absolute;margin-left:497.9pt;margin-top:-.15pt;width:9.9pt;height:27.7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">
                <v:imagedata r:id="rId29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>
                <wp:simplePos x="0" y="0"/>
                <wp:positionH relativeFrom="column">
                  <wp:posOffset>6127799</wp:posOffset>
                </wp:positionH>
                <wp:positionV relativeFrom="paragraph">
                  <wp:posOffset>133580</wp:posOffset>
                </wp:positionV>
                <wp:extent cx="198360" cy="192240"/>
                <wp:effectExtent l="57150" t="57150" r="11430" b="74930"/>
                <wp:wrapNone/>
                <wp:docPr id="170" name="Ink 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">
                      <w14:nvContentPartPr>
                        <w14:cNvContentPartPr/>
                      </w14:nvContentPartPr>
                      <w14:xfrm>
                        <a:off x="0" y="0"/>
                        <a:ext cx="198360" cy="19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" o:spid="_x0000_s1026" type="#_x0000_t75" style="position:absolute;margin-left:480.9pt;margin-top:8.95pt;width:17.75pt;height:18.35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">
                <v:imagedata r:id="rId30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>
                <wp:simplePos x="0" y="0"/>
                <wp:positionH relativeFrom="column">
                  <wp:posOffset>4454159</wp:posOffset>
                </wp:positionH>
                <wp:positionV relativeFrom="paragraph">
                  <wp:posOffset>189020</wp:posOffset>
                </wp:positionV>
                <wp:extent cx="54000" cy="23040"/>
                <wp:effectExtent l="57150" t="57150" r="60325" b="72390"/>
                <wp:wrapNone/>
                <wp:docPr id="159" name="Ink 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">
                      <w14:nvContentPartPr>
                        <w14:cNvContentPartPr/>
                      </w14:nvContentPartPr>
                      <w14:xfrm>
                        <a:off x="0" y="0"/>
                        <a:ext cx="5400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" o:spid="_x0000_s1026" type="#_x0000_t75" style="position:absolute;margin-left:349.1pt;margin-top:13.4pt;width:7.45pt;height:4.9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">
                <v:imagedata r:id="rId30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>
                <wp:simplePos x="0" y="0"/>
                <wp:positionH relativeFrom="column">
                  <wp:posOffset>3228359</wp:posOffset>
                </wp:positionH>
                <wp:positionV relativeFrom="paragraph">
                  <wp:posOffset>176060</wp:posOffset>
                </wp:positionV>
                <wp:extent cx="12960" cy="49320"/>
                <wp:effectExtent l="38100" t="38100" r="44450" b="46355"/>
                <wp:wrapNone/>
                <wp:docPr id="151" name="Ink 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">
                      <w14:nvContentPartPr>
                        <w14:cNvContentPartPr/>
                      </w14:nvContentPartPr>
                      <w14:xfrm>
                        <a:off x="0" y="0"/>
                        <a:ext cx="1296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" o:spid="_x0000_s1026" type="#_x0000_t75" style="position:absolute;margin-left:253.15pt;margin-top:12.7pt;width:2.55pt;height:5.75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">
                <v:imagedata r:id="rId30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1942079</wp:posOffset>
                </wp:positionH>
                <wp:positionV relativeFrom="paragraph">
                  <wp:posOffset>109100</wp:posOffset>
                </wp:positionV>
                <wp:extent cx="202320" cy="63360"/>
                <wp:effectExtent l="38100" t="57150" r="45720" b="70485"/>
                <wp:wrapNone/>
                <wp:docPr id="141" name="Ink 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">
                      <w14:nvContentPartPr>
                        <w14:cNvContentPartPr/>
                      </w14:nvContentPartPr>
                      <w14:xfrm>
                        <a:off x="0" y="0"/>
                        <a:ext cx="20232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" o:spid="_x0000_s1026" type="#_x0000_t75" style="position:absolute;margin-left:151.9pt;margin-top:7.15pt;width:18.1pt;height:7.5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">
                <v:imagedata r:id="rId306" o:title=""/>
              </v:shape>
            </w:pict>
          </mc:Fallback>
        </mc:AlternateContent>
      </w:r>
    </w:p>
    <w:p w:rsidR="00CE0939" w:rsidRDefault="00276980" w:rsidP="00CE0939">
      <w:pPr>
        <w:rPr>
          <w:rFonts w:ascii="Comic Sans MS" w:hAnsi="Comic Sans MS"/>
          <w:sz w:val="28"/>
        </w:rPr>
      </w:pP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>
                <wp:simplePos x="0" y="0"/>
                <wp:positionH relativeFrom="column">
                  <wp:posOffset>5855999</wp:posOffset>
                </wp:positionH>
                <wp:positionV relativeFrom="paragraph">
                  <wp:posOffset>-67630</wp:posOffset>
                </wp:positionV>
                <wp:extent cx="253800" cy="416160"/>
                <wp:effectExtent l="57150" t="57150" r="70485" b="79375"/>
                <wp:wrapNone/>
                <wp:docPr id="169" name="Ink 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">
                      <w14:nvContentPartPr>
                        <w14:cNvContentPartPr/>
                      </w14:nvContentPartPr>
                      <w14:xfrm>
                        <a:off x="0" y="0"/>
                        <a:ext cx="253800" cy="41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" o:spid="_x0000_s1026" type="#_x0000_t75" style="position:absolute;margin-left:460.1pt;margin-top:-6.9pt;width:22.55pt;height:35.95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">
                <v:imagedata r:id="rId30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>
                <wp:simplePos x="0" y="0"/>
                <wp:positionH relativeFrom="column">
                  <wp:posOffset>5888759</wp:posOffset>
                </wp:positionH>
                <wp:positionV relativeFrom="paragraph">
                  <wp:posOffset>-60070</wp:posOffset>
                </wp:positionV>
                <wp:extent cx="88920" cy="177480"/>
                <wp:effectExtent l="57150" t="57150" r="63500" b="70485"/>
                <wp:wrapNone/>
                <wp:docPr id="168" name="Ink 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">
                      <w14:nvContentPartPr>
                        <w14:cNvContentPartPr/>
                      </w14:nvContentPartPr>
                      <w14:xfrm>
                        <a:off x="0" y="0"/>
                        <a:ext cx="8892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" o:spid="_x0000_s1026" type="#_x0000_t75" style="position:absolute;margin-left:462.65pt;margin-top:-6.35pt;width:9.6pt;height:16.9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">
                <v:imagedata r:id="rId31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>
                <wp:simplePos x="0" y="0"/>
                <wp:positionH relativeFrom="column">
                  <wp:posOffset>5747639</wp:posOffset>
                </wp:positionH>
                <wp:positionV relativeFrom="paragraph">
                  <wp:posOffset>-104350</wp:posOffset>
                </wp:positionV>
                <wp:extent cx="124560" cy="232920"/>
                <wp:effectExtent l="57150" t="57150" r="46990" b="72390"/>
                <wp:wrapNone/>
                <wp:docPr id="167" name="Ink 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">
                      <w14:nvContentPartPr>
                        <w14:cNvContentPartPr/>
                      </w14:nvContentPartPr>
                      <w14:xfrm>
                        <a:off x="0" y="0"/>
                        <a:ext cx="124560" cy="23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" o:spid="_x0000_s1026" type="#_x0000_t75" style="position:absolute;margin-left:450.9pt;margin-top:-9.8pt;width:13.05pt;height:21.6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">
                <v:imagedata r:id="rId31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>
                <wp:simplePos x="0" y="0"/>
                <wp:positionH relativeFrom="column">
                  <wp:posOffset>5471879</wp:posOffset>
                </wp:positionH>
                <wp:positionV relativeFrom="paragraph">
                  <wp:posOffset>-12550</wp:posOffset>
                </wp:positionV>
                <wp:extent cx="157680" cy="131040"/>
                <wp:effectExtent l="57150" t="57150" r="33020" b="78740"/>
                <wp:wrapNone/>
                <wp:docPr id="166" name="Ink 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">
                      <w14:nvContentPartPr>
                        <w14:cNvContentPartPr/>
                      </w14:nvContentPartPr>
                      <w14:xfrm>
                        <a:off x="0" y="0"/>
                        <a:ext cx="15768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" o:spid="_x0000_s1026" type="#_x0000_t75" style="position:absolute;margin-left:429.3pt;margin-top:-2.5pt;width:14.55pt;height:13.4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">
                <v:imagedata r:id="rId31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>
                <wp:simplePos x="0" y="0"/>
                <wp:positionH relativeFrom="column">
                  <wp:posOffset>5189639</wp:posOffset>
                </wp:positionH>
                <wp:positionV relativeFrom="paragraph">
                  <wp:posOffset>-29470</wp:posOffset>
                </wp:positionV>
                <wp:extent cx="133200" cy="420120"/>
                <wp:effectExtent l="38100" t="57150" r="76835" b="75565"/>
                <wp:wrapNone/>
                <wp:docPr id="165" name="Ink 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">
                      <w14:nvContentPartPr>
                        <w14:cNvContentPartPr/>
                      </w14:nvContentPartPr>
                      <w14:xfrm>
                        <a:off x="0" y="0"/>
                        <a:ext cx="133200" cy="42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" o:spid="_x0000_s1026" type="#_x0000_t75" style="position:absolute;margin-left:407pt;margin-top:-3.85pt;width:13.75pt;height:36.35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">
                <v:imagedata r:id="rId31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>
                <wp:simplePos x="0" y="0"/>
                <wp:positionH relativeFrom="column">
                  <wp:posOffset>5028719</wp:posOffset>
                </wp:positionH>
                <wp:positionV relativeFrom="paragraph">
                  <wp:posOffset>-138550</wp:posOffset>
                </wp:positionV>
                <wp:extent cx="144360" cy="316080"/>
                <wp:effectExtent l="57150" t="57150" r="46355" b="65405"/>
                <wp:wrapNone/>
                <wp:docPr id="164" name="Ink 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">
                      <w14:nvContentPartPr>
                        <w14:cNvContentPartPr/>
                      </w14:nvContentPartPr>
                      <w14:xfrm>
                        <a:off x="0" y="0"/>
                        <a:ext cx="144360" cy="31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" o:spid="_x0000_s1026" type="#_x0000_t75" style="position:absolute;margin-left:394.35pt;margin-top:-12.2pt;width:14.5pt;height:27.8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">
                <v:imagedata r:id="rId31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>
                <wp:simplePos x="0" y="0"/>
                <wp:positionH relativeFrom="column">
                  <wp:posOffset>4765919</wp:posOffset>
                </wp:positionH>
                <wp:positionV relativeFrom="paragraph">
                  <wp:posOffset>-10390</wp:posOffset>
                </wp:positionV>
                <wp:extent cx="138240" cy="160560"/>
                <wp:effectExtent l="38100" t="38100" r="33655" b="49530"/>
                <wp:wrapNone/>
                <wp:docPr id="163" name="Ink 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">
                      <w14:nvContentPartPr>
                        <w14:cNvContentPartPr/>
                      </w14:nvContentPartPr>
                      <w14:xfrm>
                        <a:off x="0" y="0"/>
                        <a:ext cx="13824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" o:spid="_x0000_s1026" type="#_x0000_t75" style="position:absolute;margin-left:374.5pt;margin-top:-1.8pt;width:12.3pt;height:14.3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">
                <v:imagedata r:id="rId32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>
                <wp:simplePos x="0" y="0"/>
                <wp:positionH relativeFrom="column">
                  <wp:posOffset>4739279</wp:posOffset>
                </wp:positionH>
                <wp:positionV relativeFrom="paragraph">
                  <wp:posOffset>-3550</wp:posOffset>
                </wp:positionV>
                <wp:extent cx="117360" cy="145800"/>
                <wp:effectExtent l="38100" t="57150" r="54610" b="64135"/>
                <wp:wrapNone/>
                <wp:docPr id="162" name="Ink 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">
                      <w14:nvContentPartPr>
                        <w14:cNvContentPartPr/>
                      </w14:nvContentPartPr>
                      <w14:xfrm>
                        <a:off x="0" y="0"/>
                        <a:ext cx="11736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" o:spid="_x0000_s1026" type="#_x0000_t75" style="position:absolute;margin-left:372.25pt;margin-top:-1.7pt;width:11.55pt;height:13.95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">
                <v:imagedata r:id="rId32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>
                <wp:simplePos x="0" y="0"/>
                <wp:positionH relativeFrom="column">
                  <wp:posOffset>4517519</wp:posOffset>
                </wp:positionH>
                <wp:positionV relativeFrom="paragraph">
                  <wp:posOffset>-147190</wp:posOffset>
                </wp:positionV>
                <wp:extent cx="189360" cy="428040"/>
                <wp:effectExtent l="38100" t="57150" r="58420" b="48260"/>
                <wp:wrapNone/>
                <wp:docPr id="161" name="Ink 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">
                      <w14:nvContentPartPr>
                        <w14:cNvContentPartPr/>
                      </w14:nvContentPartPr>
                      <w14:xfrm>
                        <a:off x="0" y="0"/>
                        <a:ext cx="189360" cy="42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" o:spid="_x0000_s1026" type="#_x0000_t75" style="position:absolute;margin-left:354.9pt;margin-top:-13.05pt;width:17.2pt;height:35.95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">
                <v:imagedata r:id="rId32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>
                <wp:simplePos x="0" y="0"/>
                <wp:positionH relativeFrom="column">
                  <wp:posOffset>4469639</wp:posOffset>
                </wp:positionH>
                <wp:positionV relativeFrom="paragraph">
                  <wp:posOffset>85370</wp:posOffset>
                </wp:positionV>
                <wp:extent cx="45000" cy="47160"/>
                <wp:effectExtent l="57150" t="57150" r="50800" b="86360"/>
                <wp:wrapNone/>
                <wp:docPr id="160" name="Ink 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">
                      <w14:nvContentPartPr>
                        <w14:cNvContentPartPr/>
                      </w14:nvContentPartPr>
                      <w14:xfrm>
                        <a:off x="0" y="0"/>
                        <a:ext cx="4500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" o:spid="_x0000_s1026" type="#_x0000_t75" style="position:absolute;margin-left:350.35pt;margin-top:5.25pt;width:6.7pt;height:6.75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">
                <v:imagedata r:id="rId32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>
                <wp:simplePos x="0" y="0"/>
                <wp:positionH relativeFrom="column">
                  <wp:posOffset>4437239</wp:posOffset>
                </wp:positionH>
                <wp:positionV relativeFrom="paragraph">
                  <wp:posOffset>24170</wp:posOffset>
                </wp:positionV>
                <wp:extent cx="105480" cy="30240"/>
                <wp:effectExtent l="57150" t="38100" r="66040" b="65405"/>
                <wp:wrapNone/>
                <wp:docPr id="158" name="Ink 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">
                      <w14:nvContentPartPr>
                        <w14:cNvContentPartPr/>
                      </w14:nvContentPartPr>
                      <w14:xfrm>
                        <a:off x="0" y="0"/>
                        <a:ext cx="10548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" o:spid="_x0000_s1026" type="#_x0000_t75" style="position:absolute;margin-left:348pt;margin-top:1.05pt;width:10.55pt;height:4.75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">
                <v:imagedata r:id="rId32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>
                <wp:simplePos x="0" y="0"/>
                <wp:positionH relativeFrom="column">
                  <wp:posOffset>4085519</wp:posOffset>
                </wp:positionH>
                <wp:positionV relativeFrom="paragraph">
                  <wp:posOffset>-7150</wp:posOffset>
                </wp:positionV>
                <wp:extent cx="160560" cy="145800"/>
                <wp:effectExtent l="57150" t="57150" r="49530" b="64135"/>
                <wp:wrapNone/>
                <wp:docPr id="157" name="Ink 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">
                      <w14:nvContentPartPr>
                        <w14:cNvContentPartPr/>
                      </w14:nvContentPartPr>
                      <w14:xfrm>
                        <a:off x="0" y="0"/>
                        <a:ext cx="16056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" o:spid="_x0000_s1026" type="#_x0000_t75" style="position:absolute;margin-left:320.05pt;margin-top:-2.15pt;width:14.9pt;height:14.25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">
                <v:imagedata r:id="rId33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3948719</wp:posOffset>
                </wp:positionH>
                <wp:positionV relativeFrom="paragraph">
                  <wp:posOffset>-14350</wp:posOffset>
                </wp:positionV>
                <wp:extent cx="112680" cy="152280"/>
                <wp:effectExtent l="57150" t="57150" r="40005" b="76835"/>
                <wp:wrapNone/>
                <wp:docPr id="156" name="Ink 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">
                      <w14:nvContentPartPr>
                        <w14:cNvContentPartPr/>
                      </w14:nvContentPartPr>
                      <w14:xfrm>
                        <a:off x="0" y="0"/>
                        <a:ext cx="11268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" o:spid="_x0000_s1026" type="#_x0000_t75" style="position:absolute;margin-left:309.3pt;margin-top:-2.75pt;width:11.05pt;height:15.25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">
                <v:imagedata r:id="rId33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3838559</wp:posOffset>
                </wp:positionH>
                <wp:positionV relativeFrom="paragraph">
                  <wp:posOffset>-92110</wp:posOffset>
                </wp:positionV>
                <wp:extent cx="111240" cy="236880"/>
                <wp:effectExtent l="38100" t="57150" r="41275" b="67945"/>
                <wp:wrapNone/>
                <wp:docPr id="155" name="Ink 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">
                      <w14:nvContentPartPr>
                        <w14:cNvContentPartPr/>
                      </w14:nvContentPartPr>
                      <w14:xfrm>
                        <a:off x="0" y="0"/>
                        <a:ext cx="111240" cy="23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" o:spid="_x0000_s1026" type="#_x0000_t75" style="position:absolute;margin-left:300.6pt;margin-top:-8.75pt;width:11.05pt;height:21.75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">
                <v:imagedata r:id="rId33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>
                <wp:simplePos x="0" y="0"/>
                <wp:positionH relativeFrom="column">
                  <wp:posOffset>3661439</wp:posOffset>
                </wp:positionH>
                <wp:positionV relativeFrom="paragraph">
                  <wp:posOffset>-33790</wp:posOffset>
                </wp:positionV>
                <wp:extent cx="153000" cy="180360"/>
                <wp:effectExtent l="57150" t="38100" r="76200" b="67310"/>
                <wp:wrapNone/>
                <wp:docPr id="154" name="Ink 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">
                      <w14:nvContentPartPr>
                        <w14:cNvContentPartPr/>
                      </w14:nvContentPartPr>
                      <w14:xfrm>
                        <a:off x="0" y="0"/>
                        <a:ext cx="15300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" o:spid="_x0000_s1026" type="#_x0000_t75" style="position:absolute;margin-left:286.75pt;margin-top:-3.6pt;width:15.25pt;height:16.7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">
                <v:imagedata r:id="rId33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3394319</wp:posOffset>
                </wp:positionH>
                <wp:positionV relativeFrom="paragraph">
                  <wp:posOffset>-6430</wp:posOffset>
                </wp:positionV>
                <wp:extent cx="120600" cy="168120"/>
                <wp:effectExtent l="57150" t="57150" r="32385" b="80010"/>
                <wp:wrapNone/>
                <wp:docPr id="153" name="Ink 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">
                      <w14:nvContentPartPr>
                        <w14:cNvContentPartPr/>
                      </w14:nvContentPartPr>
                      <w14:xfrm>
                        <a:off x="0" y="0"/>
                        <a:ext cx="12060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" o:spid="_x0000_s1026" type="#_x0000_t75" style="position:absolute;margin-left:265.6pt;margin-top:-2.05pt;width:12.4pt;height:16.5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">
                <v:imagedata r:id="rId33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>
                <wp:simplePos x="0" y="0"/>
                <wp:positionH relativeFrom="column">
                  <wp:posOffset>3229799</wp:posOffset>
                </wp:positionH>
                <wp:positionV relativeFrom="paragraph">
                  <wp:posOffset>-19030</wp:posOffset>
                </wp:positionV>
                <wp:extent cx="131040" cy="365760"/>
                <wp:effectExtent l="57150" t="57150" r="40640" b="72390"/>
                <wp:wrapNone/>
                <wp:docPr id="152" name="Ink 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">
                      <w14:nvContentPartPr>
                        <w14:cNvContentPartPr/>
                      </w14:nvContentPartPr>
                      <w14:xfrm>
                        <a:off x="0" y="0"/>
                        <a:ext cx="131040" cy="36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" o:spid="_x0000_s1026" type="#_x0000_t75" style="position:absolute;margin-left:252.7pt;margin-top:-3.05pt;width:13.45pt;height:32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">
                <v:imagedata r:id="rId34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>
                <wp:simplePos x="0" y="0"/>
                <wp:positionH relativeFrom="column">
                  <wp:posOffset>3202439</wp:posOffset>
                </wp:positionH>
                <wp:positionV relativeFrom="paragraph">
                  <wp:posOffset>3650</wp:posOffset>
                </wp:positionV>
                <wp:extent cx="19800" cy="129960"/>
                <wp:effectExtent l="38100" t="38100" r="75565" b="60960"/>
                <wp:wrapNone/>
                <wp:docPr id="150" name="Ink 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">
                      <w14:nvContentPartPr>
                        <w14:cNvContentPartPr/>
                      </w14:nvContentPartPr>
                      <w14:xfrm>
                        <a:off x="0" y="0"/>
                        <a:ext cx="1980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" o:spid="_x0000_s1026" type="#_x0000_t75" style="position:absolute;margin-left:250.55pt;margin-top:-.45pt;width:4.35pt;height:12.5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">
                <v:imagedata r:id="rId34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3065279</wp:posOffset>
                </wp:positionH>
                <wp:positionV relativeFrom="paragraph">
                  <wp:posOffset>-52150</wp:posOffset>
                </wp:positionV>
                <wp:extent cx="106920" cy="190800"/>
                <wp:effectExtent l="57150" t="57150" r="64770" b="76200"/>
                <wp:wrapNone/>
                <wp:docPr id="149" name="Ink 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">
                      <w14:nvContentPartPr>
                        <w14:cNvContentPartPr/>
                      </w14:nvContentPartPr>
                      <w14:xfrm>
                        <a:off x="0" y="0"/>
                        <a:ext cx="10692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" o:spid="_x0000_s1026" type="#_x0000_t75" style="position:absolute;margin-left:239.75pt;margin-top:-5.55pt;width:11.3pt;height:18.15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">
                <v:imagedata r:id="rId34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>
                <wp:simplePos x="0" y="0"/>
                <wp:positionH relativeFrom="column">
                  <wp:posOffset>2768999</wp:posOffset>
                </wp:positionH>
                <wp:positionV relativeFrom="paragraph">
                  <wp:posOffset>-109030</wp:posOffset>
                </wp:positionV>
                <wp:extent cx="192600" cy="261720"/>
                <wp:effectExtent l="57150" t="57150" r="0" b="81280"/>
                <wp:wrapNone/>
                <wp:docPr id="148" name="Ink 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">
                      <w14:nvContentPartPr>
                        <w14:cNvContentPartPr/>
                      </w14:nvContentPartPr>
                      <w14:xfrm>
                        <a:off x="0" y="0"/>
                        <a:ext cx="192600" cy="26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" o:spid="_x0000_s1026" type="#_x0000_t75" style="position:absolute;margin-left:216.45pt;margin-top:-9.95pt;width:17.4pt;height:23.55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">
                <v:imagedata r:id="rId34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>
                <wp:simplePos x="0" y="0"/>
                <wp:positionH relativeFrom="column">
                  <wp:posOffset>2621399</wp:posOffset>
                </wp:positionH>
                <wp:positionV relativeFrom="paragraph">
                  <wp:posOffset>10130</wp:posOffset>
                </wp:positionV>
                <wp:extent cx="130320" cy="46080"/>
                <wp:effectExtent l="38100" t="38100" r="41275" b="49530"/>
                <wp:wrapNone/>
                <wp:docPr id="147" name="Ink 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">
                      <w14:nvContentPartPr>
                        <w14:cNvContentPartPr/>
                      </w14:nvContentPartPr>
                      <w14:xfrm>
                        <a:off x="0" y="0"/>
                        <a:ext cx="13032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" o:spid="_x0000_s1026" type="#_x0000_t75" style="position:absolute;margin-left:205.35pt;margin-top:.35pt;width:11.75pt;height:5.45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">
                <v:imagedata r:id="rId34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2689079</wp:posOffset>
                </wp:positionH>
                <wp:positionV relativeFrom="paragraph">
                  <wp:posOffset>-103630</wp:posOffset>
                </wp:positionV>
                <wp:extent cx="18720" cy="266040"/>
                <wp:effectExtent l="57150" t="57150" r="57785" b="58420"/>
                <wp:wrapNone/>
                <wp:docPr id="146" name="Ink 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">
                      <w14:nvContentPartPr>
                        <w14:cNvContentPartPr/>
                      </w14:nvContentPartPr>
                      <w14:xfrm>
                        <a:off x="0" y="0"/>
                        <a:ext cx="18720" cy="26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" o:spid="_x0000_s1026" type="#_x0000_t75" style="position:absolute;margin-left:210.3pt;margin-top:-9.4pt;width:4.25pt;height:23.05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">
                <v:imagedata r:id="rId35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2358959</wp:posOffset>
                </wp:positionH>
                <wp:positionV relativeFrom="paragraph">
                  <wp:posOffset>-143230</wp:posOffset>
                </wp:positionV>
                <wp:extent cx="138600" cy="291240"/>
                <wp:effectExtent l="57150" t="57150" r="33020" b="71120"/>
                <wp:wrapNone/>
                <wp:docPr id="145" name="Ink 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">
                      <w14:nvContentPartPr>
                        <w14:cNvContentPartPr/>
                      </w14:nvContentPartPr>
                      <w14:xfrm>
                        <a:off x="0" y="0"/>
                        <a:ext cx="138600" cy="29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" o:spid="_x0000_s1026" type="#_x0000_t75" style="position:absolute;margin-left:184.15pt;margin-top:-12.9pt;width:14.15pt;height:26.25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">
                <v:imagedata r:id="rId35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2291639</wp:posOffset>
                </wp:positionH>
                <wp:positionV relativeFrom="paragraph">
                  <wp:posOffset>-58990</wp:posOffset>
                </wp:positionV>
                <wp:extent cx="15840" cy="182520"/>
                <wp:effectExtent l="57150" t="57150" r="60960" b="65405"/>
                <wp:wrapNone/>
                <wp:docPr id="144" name="Ink 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">
                      <w14:nvContentPartPr>
                        <w14:cNvContentPartPr/>
                      </w14:nvContentPartPr>
                      <w14:xfrm>
                        <a:off x="0" y="0"/>
                        <a:ext cx="1584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" o:spid="_x0000_s1026" type="#_x0000_t75" style="position:absolute;margin-left:178.75pt;margin-top:-6.05pt;width:3.9pt;height:17.2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">
                <v:imagedata r:id="rId35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2141879</wp:posOffset>
                </wp:positionH>
                <wp:positionV relativeFrom="paragraph">
                  <wp:posOffset>-77350</wp:posOffset>
                </wp:positionV>
                <wp:extent cx="132480" cy="222480"/>
                <wp:effectExtent l="57150" t="38100" r="1270" b="63500"/>
                <wp:wrapNone/>
                <wp:docPr id="143" name="Ink 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">
                      <w14:nvContentPartPr>
                        <w14:cNvContentPartPr/>
                      </w14:nvContentPartPr>
                      <w14:xfrm>
                        <a:off x="0" y="0"/>
                        <a:ext cx="132480" cy="22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" o:spid="_x0000_s1026" type="#_x0000_t75" style="position:absolute;margin-left:166.95pt;margin-top:-7.3pt;width:12.65pt;height:20.4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">
                <v:imagedata r:id="rId35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>
                <wp:simplePos x="0" y="0"/>
                <wp:positionH relativeFrom="column">
                  <wp:posOffset>1992839</wp:posOffset>
                </wp:positionH>
                <wp:positionV relativeFrom="paragraph">
                  <wp:posOffset>20930</wp:posOffset>
                </wp:positionV>
                <wp:extent cx="111240" cy="47880"/>
                <wp:effectExtent l="38100" t="38100" r="41275" b="47625"/>
                <wp:wrapNone/>
                <wp:docPr id="142" name="Ink 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">
                      <w14:nvContentPartPr>
                        <w14:cNvContentPartPr/>
                      </w14:nvContentPartPr>
                      <w14:xfrm>
                        <a:off x="0" y="0"/>
                        <a:ext cx="11124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" o:spid="_x0000_s1026" type="#_x0000_t75" style="position:absolute;margin-left:155.7pt;margin-top:1.05pt;width:10.45pt;height:5.8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">
                <v:imagedata r:id="rId35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>
                <wp:simplePos x="0" y="0"/>
                <wp:positionH relativeFrom="column">
                  <wp:posOffset>1996079</wp:posOffset>
                </wp:positionH>
                <wp:positionV relativeFrom="paragraph">
                  <wp:posOffset>-114790</wp:posOffset>
                </wp:positionV>
                <wp:extent cx="10800" cy="263160"/>
                <wp:effectExtent l="38100" t="57150" r="65405" b="80010"/>
                <wp:wrapNone/>
                <wp:docPr id="140" name="Ink 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">
                      <w14:nvContentPartPr>
                        <w14:cNvContentPartPr/>
                      </w14:nvContentPartPr>
                      <w14:xfrm>
                        <a:off x="0" y="0"/>
                        <a:ext cx="10800" cy="26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" o:spid="_x0000_s1026" type="#_x0000_t75" style="position:absolute;margin-left:155.55pt;margin-top:-10.35pt;width:3.9pt;height:23.65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">
                <v:imagedata r:id="rId360" o:title=""/>
              </v:shape>
            </w:pict>
          </mc:Fallback>
        </mc:AlternateContent>
      </w:r>
      <w:r w:rsidR="00CE0939">
        <w:rPr>
          <w:rFonts w:ascii="Comic Sans MS" w:hAnsi="Comic Sans MS"/>
          <w:sz w:val="28"/>
        </w:rPr>
        <w:tab/>
        <w:t>* Don’t forget to ______________________________________!</w:t>
      </w:r>
    </w:p>
    <w:p w:rsidR="00CE0939" w:rsidRDefault="00CE0939" w:rsidP="00CE0939">
      <w:pPr>
        <w:rPr>
          <w:rFonts w:ascii="Comic Sans MS" w:hAnsi="Comic Sans MS"/>
          <w:sz w:val="28"/>
        </w:rPr>
      </w:pPr>
    </w:p>
    <w:p w:rsidR="00CE0939" w:rsidRDefault="00CE0939" w:rsidP="00CE0939">
      <w:pPr>
        <w:rPr>
          <w:rFonts w:ascii="Comic Sans MS" w:hAnsi="Comic Sans MS"/>
          <w:sz w:val="28"/>
        </w:rPr>
      </w:pPr>
      <w:r>
        <w:rPr>
          <w:rFonts w:ascii="Comic Sans MS" w:hAnsi="Comic Sans MS"/>
          <w:sz w:val="28"/>
        </w:rPr>
        <w:t>Ex. 1: Solve the following inequalities.</w:t>
      </w:r>
    </w:p>
    <w:p w:rsidR="00CE0939" w:rsidRDefault="00276980" w:rsidP="00CE0939">
      <w:pPr>
        <w:rPr>
          <w:rFonts w:ascii="Comic Sans MS" w:hAnsi="Comic Sans MS"/>
          <w:sz w:val="28"/>
        </w:rPr>
      </w:pP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>
                <wp:simplePos x="0" y="0"/>
                <wp:positionH relativeFrom="column">
                  <wp:posOffset>4385759</wp:posOffset>
                </wp:positionH>
                <wp:positionV relativeFrom="paragraph">
                  <wp:posOffset>124128</wp:posOffset>
                </wp:positionV>
                <wp:extent cx="138600" cy="133920"/>
                <wp:effectExtent l="38100" t="38100" r="33020" b="57150"/>
                <wp:wrapNone/>
                <wp:docPr id="267" name="Ink 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">
                      <w14:nvContentPartPr>
                        <w14:cNvContentPartPr/>
                      </w14:nvContentPartPr>
                      <w14:xfrm>
                        <a:off x="0" y="0"/>
                        <a:ext cx="13860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" o:spid="_x0000_s1026" type="#_x0000_t75" style="position:absolute;margin-left:344.35pt;margin-top:9.25pt;width:12.45pt;height:12.7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">
                <v:imagedata r:id="rId36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>
                <wp:simplePos x="0" y="0"/>
                <wp:positionH relativeFrom="column">
                  <wp:posOffset>3985079</wp:posOffset>
                </wp:positionH>
                <wp:positionV relativeFrom="paragraph">
                  <wp:posOffset>-15192</wp:posOffset>
                </wp:positionV>
                <wp:extent cx="456840" cy="290160"/>
                <wp:effectExtent l="57150" t="57150" r="57785" b="53340"/>
                <wp:wrapNone/>
                <wp:docPr id="266" name="Ink 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">
                      <w14:nvContentPartPr>
                        <w14:cNvContentPartPr/>
                      </w14:nvContentPartPr>
                      <w14:xfrm>
                        <a:off x="0" y="0"/>
                        <a:ext cx="456840" cy="29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" o:spid="_x0000_s1026" type="#_x0000_t75" style="position:absolute;margin-left:312.7pt;margin-top:-2.6pt;width:38.25pt;height:25.3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">
                <v:imagedata r:id="rId36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>
                <wp:simplePos x="0" y="0"/>
                <wp:positionH relativeFrom="column">
                  <wp:posOffset>3986159</wp:posOffset>
                </wp:positionH>
                <wp:positionV relativeFrom="paragraph">
                  <wp:posOffset>75528</wp:posOffset>
                </wp:positionV>
                <wp:extent cx="190080" cy="197280"/>
                <wp:effectExtent l="38100" t="38100" r="38735" b="50800"/>
                <wp:wrapNone/>
                <wp:docPr id="264" name="Ink 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">
                      <w14:nvContentPartPr>
                        <w14:cNvContentPartPr/>
                      </w14:nvContentPartPr>
                      <w14:xfrm>
                        <a:off x="0" y="0"/>
                        <a:ext cx="19008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" o:spid="_x0000_s1026" type="#_x0000_t75" style="position:absolute;margin-left:313.3pt;margin-top:4.6pt;width:16.9pt;height:17.45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">
                <v:imagedata r:id="rId36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>
                <wp:simplePos x="0" y="0"/>
                <wp:positionH relativeFrom="column">
                  <wp:posOffset>629879</wp:posOffset>
                </wp:positionH>
                <wp:positionV relativeFrom="paragraph">
                  <wp:posOffset>93528</wp:posOffset>
                </wp:positionV>
                <wp:extent cx="297360" cy="24120"/>
                <wp:effectExtent l="19050" t="38100" r="26670" b="33655"/>
                <wp:wrapNone/>
                <wp:docPr id="263" name="Ink 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">
                      <w14:nvContentPartPr>
                        <w14:cNvContentPartPr/>
                      </w14:nvContentPartPr>
                      <w14:xfrm>
                        <a:off x="0" y="0"/>
                        <a:ext cx="29736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" o:spid="_x0000_s1026" type="#_x0000_t75" style="position:absolute;margin-left:49.2pt;margin-top:6.8pt;width:24.3pt;height:3.55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">
                <v:imagedata r:id="rId36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>
                <wp:simplePos x="0" y="0"/>
                <wp:positionH relativeFrom="column">
                  <wp:posOffset>530159</wp:posOffset>
                </wp:positionH>
                <wp:positionV relativeFrom="paragraph">
                  <wp:posOffset>27288</wp:posOffset>
                </wp:positionV>
                <wp:extent cx="378360" cy="32760"/>
                <wp:effectExtent l="57150" t="57150" r="60325" b="62865"/>
                <wp:wrapNone/>
                <wp:docPr id="262" name="Ink 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">
                      <w14:nvContentPartPr>
                        <w14:cNvContentPartPr/>
                      </w14:nvContentPartPr>
                      <w14:xfrm>
                        <a:off x="0" y="0"/>
                        <a:ext cx="37836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" o:spid="_x0000_s1026" type="#_x0000_t75" style="position:absolute;margin-left:40.6pt;margin-top:.7pt;width:32.05pt;height:5.4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">
                <v:imagedata r:id="rId370" o:title=""/>
              </v:shape>
            </w:pict>
          </mc:Fallback>
        </mc:AlternateContent>
      </w:r>
    </w:p>
    <w:p w:rsidR="00CE0939" w:rsidRDefault="00276980" w:rsidP="00CE0939">
      <w:pPr>
        <w:rPr>
          <w:rFonts w:ascii="Comic Sans MS" w:hAnsi="Comic Sans MS"/>
          <w:sz w:val="28"/>
        </w:rPr>
      </w:pP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>
                <wp:simplePos x="0" y="0"/>
                <wp:positionH relativeFrom="column">
                  <wp:posOffset>4121159</wp:posOffset>
                </wp:positionH>
                <wp:positionV relativeFrom="paragraph">
                  <wp:posOffset>-44322</wp:posOffset>
                </wp:positionV>
                <wp:extent cx="124920" cy="91800"/>
                <wp:effectExtent l="38100" t="38100" r="46990" b="60960"/>
                <wp:wrapNone/>
                <wp:docPr id="265" name="Ink 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">
                      <w14:nvContentPartPr>
                        <w14:cNvContentPartPr/>
                      </w14:nvContentPartPr>
                      <w14:xfrm>
                        <a:off x="0" y="0"/>
                        <a:ext cx="12492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" o:spid="_x0000_s1026" type="#_x0000_t75" style="position:absolute;margin-left:323.35pt;margin-top:-4.05pt;width:11.55pt;height:9.35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">
                <v:imagedata r:id="rId372" o:title=""/>
              </v:shape>
            </w:pict>
          </mc:Fallback>
        </mc:AlternateContent>
      </w:r>
      <w:r w:rsidR="00CE0939">
        <w:rPr>
          <w:rFonts w:ascii="Comic Sans MS" w:hAnsi="Comic Sans MS"/>
          <w:sz w:val="28"/>
        </w:rPr>
        <w:tab/>
        <w:t xml:space="preserve">a) </w:t>
      </w:r>
      <w:r w:rsidR="00CE0939" w:rsidRPr="00F17733">
        <w:rPr>
          <w:position w:val="-4"/>
        </w:rPr>
        <w:object w:dxaOrig="1700" w:dyaOrig="280">
          <v:shape id="_x0000_i1028" type="#_x0000_t75" style="width:85.15pt;height:13.75pt" o:ole="">
            <v:imagedata r:id="rId373" o:title=""/>
          </v:shape>
          <o:OLEObject Type="Embed" ProgID="Equation.3" ShapeID="_x0000_i1028" DrawAspect="Content" ObjectID="_1422691560" r:id="rId374"/>
        </w:object>
      </w:r>
      <w:r w:rsidR="00CE0939">
        <w:rPr>
          <w:rFonts w:ascii="Comic Sans MS" w:hAnsi="Comic Sans MS"/>
          <w:sz w:val="28"/>
        </w:rPr>
        <w:tab/>
      </w:r>
      <w:r w:rsidR="00CE0939">
        <w:rPr>
          <w:rFonts w:ascii="Comic Sans MS" w:hAnsi="Comic Sans MS"/>
          <w:sz w:val="28"/>
        </w:rPr>
        <w:tab/>
      </w:r>
      <w:r w:rsidR="00CE0939">
        <w:rPr>
          <w:rFonts w:ascii="Comic Sans MS" w:hAnsi="Comic Sans MS"/>
          <w:sz w:val="28"/>
        </w:rPr>
        <w:tab/>
      </w:r>
      <w:r w:rsidR="00CE0939">
        <w:rPr>
          <w:rFonts w:ascii="Comic Sans MS" w:hAnsi="Comic Sans MS"/>
          <w:sz w:val="28"/>
        </w:rPr>
        <w:tab/>
      </w:r>
      <w:r w:rsidR="00CE0939">
        <w:rPr>
          <w:rFonts w:ascii="Comic Sans MS" w:hAnsi="Comic Sans MS"/>
          <w:sz w:val="28"/>
        </w:rPr>
        <w:tab/>
      </w:r>
      <w:proofErr w:type="gramStart"/>
      <w:r w:rsidR="00CE0939">
        <w:rPr>
          <w:rFonts w:ascii="Comic Sans MS" w:hAnsi="Comic Sans MS"/>
          <w:sz w:val="28"/>
        </w:rPr>
        <w:t>b</w:t>
      </w:r>
      <w:proofErr w:type="gramEnd"/>
      <w:r w:rsidR="00CE0939">
        <w:rPr>
          <w:rFonts w:ascii="Comic Sans MS" w:hAnsi="Comic Sans MS"/>
          <w:sz w:val="28"/>
        </w:rPr>
        <w:t xml:space="preserve">) </w:t>
      </w:r>
      <w:r w:rsidR="00CE0939" w:rsidRPr="00F17733">
        <w:rPr>
          <w:position w:val="-8"/>
        </w:rPr>
        <w:object w:dxaOrig="1660" w:dyaOrig="320">
          <v:shape id="_x0000_i1029" type="#_x0000_t75" style="width:83.25pt;height:16.3pt" o:ole="">
            <v:imagedata r:id="rId375" o:title=""/>
          </v:shape>
          <o:OLEObject Type="Embed" ProgID="Equation.3" ShapeID="_x0000_i1029" DrawAspect="Content" ObjectID="_1422691561" r:id="rId376"/>
        </w:object>
      </w:r>
    </w:p>
    <w:p w:rsidR="00CE0939" w:rsidRDefault="00276980" w:rsidP="00CE0939">
      <w:pPr>
        <w:rPr>
          <w:rFonts w:ascii="Comic Sans MS" w:hAnsi="Comic Sans MS"/>
          <w:sz w:val="28"/>
        </w:rPr>
      </w:pP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>
                <wp:simplePos x="0" y="0"/>
                <wp:positionH relativeFrom="column">
                  <wp:posOffset>5094599</wp:posOffset>
                </wp:positionH>
                <wp:positionV relativeFrom="paragraph">
                  <wp:posOffset>141468</wp:posOffset>
                </wp:positionV>
                <wp:extent cx="138960" cy="165960"/>
                <wp:effectExtent l="38100" t="57150" r="33020" b="81915"/>
                <wp:wrapNone/>
                <wp:docPr id="278" name="Ink 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">
                      <w14:nvContentPartPr>
                        <w14:cNvContentPartPr/>
                      </w14:nvContentPartPr>
                      <w14:xfrm>
                        <a:off x="0" y="0"/>
                        <a:ext cx="13896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" o:spid="_x0000_s1026" type="#_x0000_t75" style="position:absolute;margin-left:400.25pt;margin-top:9.55pt;width:13.45pt;height:16.3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">
                <v:imagedata r:id="rId37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>
                <wp:simplePos x="0" y="0"/>
                <wp:positionH relativeFrom="column">
                  <wp:posOffset>5029439</wp:posOffset>
                </wp:positionH>
                <wp:positionV relativeFrom="paragraph">
                  <wp:posOffset>149388</wp:posOffset>
                </wp:positionV>
                <wp:extent cx="23040" cy="146880"/>
                <wp:effectExtent l="38100" t="57150" r="53340" b="81915"/>
                <wp:wrapNone/>
                <wp:docPr id="277" name="Ink 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">
                      <w14:nvContentPartPr>
                        <w14:cNvContentPartPr/>
                      </w14:nvContentPartPr>
                      <w14:xfrm>
                        <a:off x="0" y="0"/>
                        <a:ext cx="2304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" o:spid="_x0000_s1026" type="#_x0000_t75" style="position:absolute;margin-left:394.4pt;margin-top:10.4pt;width:4.75pt;height:14.5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">
                <v:imagedata r:id="rId38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7792" behindDoc="0" locked="0" layoutInCell="1" allowOverlap="1">
                <wp:simplePos x="0" y="0"/>
                <wp:positionH relativeFrom="column">
                  <wp:posOffset>4752239</wp:posOffset>
                </wp:positionH>
                <wp:positionV relativeFrom="paragraph">
                  <wp:posOffset>169548</wp:posOffset>
                </wp:positionV>
                <wp:extent cx="122760" cy="140400"/>
                <wp:effectExtent l="57150" t="57150" r="10795" b="69215"/>
                <wp:wrapNone/>
                <wp:docPr id="276" name="Ink 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">
                      <w14:nvContentPartPr>
                        <w14:cNvContentPartPr/>
                      </w14:nvContentPartPr>
                      <w14:xfrm>
                        <a:off x="0" y="0"/>
                        <a:ext cx="12276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" o:spid="_x0000_s1026" type="#_x0000_t75" style="position:absolute;margin-left:372.75pt;margin-top:11.9pt;width:12.7pt;height:13.65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">
                <v:imagedata r:id="rId38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>
                <wp:simplePos x="0" y="0"/>
                <wp:positionH relativeFrom="column">
                  <wp:posOffset>4418159</wp:posOffset>
                </wp:positionH>
                <wp:positionV relativeFrom="paragraph">
                  <wp:posOffset>174948</wp:posOffset>
                </wp:positionV>
                <wp:extent cx="22320" cy="130680"/>
                <wp:effectExtent l="38100" t="38100" r="73025" b="60325"/>
                <wp:wrapNone/>
                <wp:docPr id="274" name="Ink 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">
                      <w14:nvContentPartPr>
                        <w14:cNvContentPartPr/>
                      </w14:nvContentPartPr>
                      <w14:xfrm>
                        <a:off x="0" y="0"/>
                        <a:ext cx="2232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" o:spid="_x0000_s1026" type="#_x0000_t75" style="position:absolute;margin-left:346.45pt;margin-top:12.8pt;width:4.6pt;height:12.4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">
                <v:imagedata r:id="rId38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>
                <wp:simplePos x="0" y="0"/>
                <wp:positionH relativeFrom="column">
                  <wp:posOffset>3830999</wp:posOffset>
                </wp:positionH>
                <wp:positionV relativeFrom="paragraph">
                  <wp:posOffset>165228</wp:posOffset>
                </wp:positionV>
                <wp:extent cx="77040" cy="84960"/>
                <wp:effectExtent l="57150" t="38100" r="56515" b="67945"/>
                <wp:wrapNone/>
                <wp:docPr id="268" name="Ink 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">
                      <w14:nvContentPartPr>
                        <w14:cNvContentPartPr/>
                      </w14:nvContentPartPr>
                      <w14:xfrm>
                        <a:off x="0" y="0"/>
                        <a:ext cx="7704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" o:spid="_x0000_s1026" type="#_x0000_t75" style="position:absolute;margin-left:300.15pt;margin-top:12.15pt;width:8.1pt;height:9.05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">
                <v:imagedata r:id="rId38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>
                <wp:simplePos x="0" y="0"/>
                <wp:positionH relativeFrom="column">
                  <wp:posOffset>1608359</wp:posOffset>
                </wp:positionH>
                <wp:positionV relativeFrom="paragraph">
                  <wp:posOffset>74288</wp:posOffset>
                </wp:positionV>
                <wp:extent cx="55440" cy="84960"/>
                <wp:effectExtent l="38100" t="38100" r="40005" b="48895"/>
                <wp:wrapNone/>
                <wp:docPr id="182" name="Ink 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">
                      <w14:nvContentPartPr>
                        <w14:cNvContentPartPr/>
                      </w14:nvContentPartPr>
                      <w14:xfrm>
                        <a:off x="0" y="0"/>
                        <a:ext cx="5544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" o:spid="_x0000_s1026" type="#_x0000_t75" style="position:absolute;margin-left:125.45pt;margin-top:4.7pt;width:6.1pt;height:8.55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">
                <v:imagedata r:id="rId38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>
                <wp:simplePos x="0" y="0"/>
                <wp:positionH relativeFrom="column">
                  <wp:posOffset>1595399</wp:posOffset>
                </wp:positionH>
                <wp:positionV relativeFrom="paragraph">
                  <wp:posOffset>59888</wp:posOffset>
                </wp:positionV>
                <wp:extent cx="70920" cy="92520"/>
                <wp:effectExtent l="57150" t="38100" r="43815" b="41275"/>
                <wp:wrapNone/>
                <wp:docPr id="181" name="Ink 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">
                      <w14:nvContentPartPr>
                        <w14:cNvContentPartPr/>
                      </w14:nvContentPartPr>
                      <w14:xfrm>
                        <a:off x="0" y="0"/>
                        <a:ext cx="7092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" o:spid="_x0000_s1026" type="#_x0000_t75" style="position:absolute;margin-left:124.45pt;margin-top:3.9pt;width:7.55pt;height:9.15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">
                <v:imagedata r:id="rId39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>
                <wp:simplePos x="0" y="0"/>
                <wp:positionH relativeFrom="column">
                  <wp:posOffset>1446719</wp:posOffset>
                </wp:positionH>
                <wp:positionV relativeFrom="paragraph">
                  <wp:posOffset>102728</wp:posOffset>
                </wp:positionV>
                <wp:extent cx="84960" cy="5040"/>
                <wp:effectExtent l="38100" t="57150" r="48895" b="71755"/>
                <wp:wrapNone/>
                <wp:docPr id="180" name="Ink 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">
                      <w14:nvContentPartPr>
                        <w14:cNvContentPartPr/>
                      </w14:nvContentPartPr>
                      <w14:xfrm>
                        <a:off x="0" y="0"/>
                        <a:ext cx="8496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" o:spid="_x0000_s1026" type="#_x0000_t75" style="position:absolute;margin-left:112.6pt;margin-top:6.6pt;width:8.4pt;height:3.5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">
                <v:imagedata r:id="rId39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>
                <wp:simplePos x="0" y="0"/>
                <wp:positionH relativeFrom="column">
                  <wp:posOffset>1017599</wp:posOffset>
                </wp:positionH>
                <wp:positionV relativeFrom="paragraph">
                  <wp:posOffset>85088</wp:posOffset>
                </wp:positionV>
                <wp:extent cx="73080" cy="68040"/>
                <wp:effectExtent l="38100" t="38100" r="41275" b="27305"/>
                <wp:wrapNone/>
                <wp:docPr id="179" name="Ink 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">
                      <w14:nvContentPartPr>
                        <w14:cNvContentPartPr/>
                      </w14:nvContentPartPr>
                      <w14:xfrm>
                        <a:off x="0" y="0"/>
                        <a:ext cx="7308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" o:spid="_x0000_s1026" type="#_x0000_t75" style="position:absolute;margin-left:79.2pt;margin-top:5.8pt;width:7.05pt;height:6.65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">
                <v:imagedata r:id="rId39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>
                <wp:simplePos x="0" y="0"/>
                <wp:positionH relativeFrom="column">
                  <wp:posOffset>1030199</wp:posOffset>
                </wp:positionH>
                <wp:positionV relativeFrom="paragraph">
                  <wp:posOffset>75728</wp:posOffset>
                </wp:positionV>
                <wp:extent cx="46080" cy="88920"/>
                <wp:effectExtent l="57150" t="38100" r="49530" b="44450"/>
                <wp:wrapNone/>
                <wp:docPr id="178" name="Ink 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">
                      <w14:nvContentPartPr>
                        <w14:cNvContentPartPr/>
                      </w14:nvContentPartPr>
                      <w14:xfrm>
                        <a:off x="0" y="0"/>
                        <a:ext cx="4608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" o:spid="_x0000_s1026" type="#_x0000_t75" style="position:absolute;margin-left:80pt;margin-top:5.05pt;width:5.85pt;height:8.75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">
                <v:imagedata r:id="rId39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>
                <wp:simplePos x="0" y="0"/>
                <wp:positionH relativeFrom="column">
                  <wp:posOffset>909599</wp:posOffset>
                </wp:positionH>
                <wp:positionV relativeFrom="paragraph">
                  <wp:posOffset>109568</wp:posOffset>
                </wp:positionV>
                <wp:extent cx="75240" cy="5760"/>
                <wp:effectExtent l="38100" t="57150" r="39370" b="51435"/>
                <wp:wrapNone/>
                <wp:docPr id="177" name="Ink 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">
                      <w14:nvContentPartPr>
                        <w14:cNvContentPartPr/>
                      </w14:nvContentPartPr>
                      <w14:xfrm>
                        <a:off x="0" y="0"/>
                        <a:ext cx="752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" o:spid="_x0000_s1026" type="#_x0000_t75" style="position:absolute;margin-left:70.45pt;margin-top:7.35pt;width:7.5pt;height:2.75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">
                <v:imagedata r:id="rId398" o:title=""/>
              </v:shape>
            </w:pict>
          </mc:Fallback>
        </mc:AlternateContent>
      </w:r>
    </w:p>
    <w:p w:rsidR="00CE0939" w:rsidRDefault="00276980" w:rsidP="00CE0939">
      <w:pPr>
        <w:rPr>
          <w:rFonts w:ascii="Comic Sans MS" w:hAnsi="Comic Sans MS"/>
          <w:sz w:val="28"/>
        </w:rPr>
      </w:pP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>
                <wp:simplePos x="0" y="0"/>
                <wp:positionH relativeFrom="column">
                  <wp:posOffset>5427239</wp:posOffset>
                </wp:positionH>
                <wp:positionV relativeFrom="paragraph">
                  <wp:posOffset>121338</wp:posOffset>
                </wp:positionV>
                <wp:extent cx="112680" cy="135720"/>
                <wp:effectExtent l="57150" t="38100" r="40005" b="74295"/>
                <wp:wrapNone/>
                <wp:docPr id="284" name="Ink 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">
                      <w14:nvContentPartPr>
                        <w14:cNvContentPartPr/>
                      </w14:nvContentPartPr>
                      <w14:xfrm>
                        <a:off x="0" y="0"/>
                        <a:ext cx="11268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" o:spid="_x0000_s1026" type="#_x0000_t75" style="position:absolute;margin-left:425.9pt;margin-top:8.35pt;width:11.8pt;height:13.4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">
                <v:imagedata r:id="rId40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>
                <wp:simplePos x="0" y="0"/>
                <wp:positionH relativeFrom="column">
                  <wp:posOffset>5330399</wp:posOffset>
                </wp:positionH>
                <wp:positionV relativeFrom="paragraph">
                  <wp:posOffset>124578</wp:posOffset>
                </wp:positionV>
                <wp:extent cx="45720" cy="110160"/>
                <wp:effectExtent l="57150" t="57150" r="68580" b="61595"/>
                <wp:wrapNone/>
                <wp:docPr id="283" name="Ink 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">
                      <w14:nvContentPartPr>
                        <w14:cNvContentPartPr/>
                      </w14:nvContentPartPr>
                      <w14:xfrm>
                        <a:off x="0" y="0"/>
                        <a:ext cx="4572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" o:spid="_x0000_s1026" type="#_x0000_t75" style="position:absolute;margin-left:418.25pt;margin-top:8.5pt;width:6.45pt;height:11.35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">
                <v:imagedata r:id="rId40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>
                <wp:simplePos x="0" y="0"/>
                <wp:positionH relativeFrom="column">
                  <wp:posOffset>5106479</wp:posOffset>
                </wp:positionH>
                <wp:positionV relativeFrom="paragraph">
                  <wp:posOffset>198018</wp:posOffset>
                </wp:positionV>
                <wp:extent cx="138600" cy="6480"/>
                <wp:effectExtent l="38100" t="38100" r="52070" b="69850"/>
                <wp:wrapNone/>
                <wp:docPr id="282" name="Ink 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">
                      <w14:nvContentPartPr>
                        <w14:cNvContentPartPr/>
                      </w14:nvContentPartPr>
                      <w14:xfrm>
                        <a:off x="0" y="0"/>
                        <a:ext cx="1386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" o:spid="_x0000_s1026" type="#_x0000_t75" style="position:absolute;margin-left:400.7pt;margin-top:14.5pt;width:12.65pt;height:3.1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">
                <v:imagedata r:id="rId40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>
                <wp:simplePos x="0" y="0"/>
                <wp:positionH relativeFrom="column">
                  <wp:posOffset>4494839</wp:posOffset>
                </wp:positionH>
                <wp:positionV relativeFrom="paragraph">
                  <wp:posOffset>-62622</wp:posOffset>
                </wp:positionV>
                <wp:extent cx="105120" cy="136800"/>
                <wp:effectExtent l="57150" t="57150" r="47625" b="73025"/>
                <wp:wrapNone/>
                <wp:docPr id="275" name="Ink 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">
                      <w14:nvContentPartPr>
                        <w14:cNvContentPartPr/>
                      </w14:nvContentPartPr>
                      <w14:xfrm>
                        <a:off x="0" y="0"/>
                        <a:ext cx="10512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" o:spid="_x0000_s1026" type="#_x0000_t75" style="position:absolute;margin-left:352.35pt;margin-top:-6.35pt;width:11.4pt;height:13.75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">
                <v:imagedata r:id="rId40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>
                <wp:simplePos x="0" y="0"/>
                <wp:positionH relativeFrom="column">
                  <wp:posOffset>4192079</wp:posOffset>
                </wp:positionH>
                <wp:positionV relativeFrom="paragraph">
                  <wp:posOffset>-5382</wp:posOffset>
                </wp:positionV>
                <wp:extent cx="144360" cy="29160"/>
                <wp:effectExtent l="57150" t="38100" r="46355" b="47625"/>
                <wp:wrapNone/>
                <wp:docPr id="273" name="Ink 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">
                      <w14:nvContentPartPr>
                        <w14:cNvContentPartPr/>
                      </w14:nvContentPartPr>
                      <w14:xfrm>
                        <a:off x="0" y="0"/>
                        <a:ext cx="14436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" o:spid="_x0000_s1026" type="#_x0000_t75" style="position:absolute;margin-left:328.8pt;margin-top:-1pt;width:13.25pt;height:4.1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">
                <v:imagedata r:id="rId40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3696" behindDoc="0" locked="0" layoutInCell="1" allowOverlap="1">
                <wp:simplePos x="0" y="0"/>
                <wp:positionH relativeFrom="column">
                  <wp:posOffset>4236719</wp:posOffset>
                </wp:positionH>
                <wp:positionV relativeFrom="paragraph">
                  <wp:posOffset>-30222</wp:posOffset>
                </wp:positionV>
                <wp:extent cx="16920" cy="111600"/>
                <wp:effectExtent l="38100" t="38100" r="59690" b="60325"/>
                <wp:wrapNone/>
                <wp:docPr id="272" name="Ink 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">
                      <w14:nvContentPartPr>
                        <w14:cNvContentPartPr/>
                      </w14:nvContentPartPr>
                      <w14:xfrm>
                        <a:off x="0" y="0"/>
                        <a:ext cx="1692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" o:spid="_x0000_s1026" type="#_x0000_t75" style="position:absolute;margin-left:332.35pt;margin-top:-3.45pt;width:3.95pt;height:11.2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">
                <v:imagedata r:id="rId41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>
                <wp:simplePos x="0" y="0"/>
                <wp:positionH relativeFrom="column">
                  <wp:posOffset>3989399</wp:posOffset>
                </wp:positionH>
                <wp:positionV relativeFrom="paragraph">
                  <wp:posOffset>7218</wp:posOffset>
                </wp:positionV>
                <wp:extent cx="84240" cy="82080"/>
                <wp:effectExtent l="57150" t="57150" r="49530" b="51435"/>
                <wp:wrapNone/>
                <wp:docPr id="271" name="Ink 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">
                      <w14:nvContentPartPr>
                        <w14:cNvContentPartPr/>
                      </w14:nvContentPartPr>
                      <w14:xfrm>
                        <a:off x="0" y="0"/>
                        <a:ext cx="8424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" o:spid="_x0000_s1026" type="#_x0000_t75" style="position:absolute;margin-left:312.8pt;margin-top:-.8pt;width:8.6pt;height:8.5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">
                <v:imagedata r:id="rId41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>
                <wp:simplePos x="0" y="0"/>
                <wp:positionH relativeFrom="column">
                  <wp:posOffset>3963479</wp:posOffset>
                </wp:positionH>
                <wp:positionV relativeFrom="paragraph">
                  <wp:posOffset>-10422</wp:posOffset>
                </wp:positionV>
                <wp:extent cx="113400" cy="117720"/>
                <wp:effectExtent l="57150" t="57150" r="58420" b="73025"/>
                <wp:wrapNone/>
                <wp:docPr id="270" name="Ink 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">
                      <w14:nvContentPartPr>
                        <w14:cNvContentPartPr/>
                      </w14:nvContentPartPr>
                      <w14:xfrm>
                        <a:off x="0" y="0"/>
                        <a:ext cx="11340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" o:spid="_x0000_s1026" type="#_x0000_t75" style="position:absolute;margin-left:310.7pt;margin-top:-2.2pt;width:11.8pt;height:12.1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">
                <v:imagedata r:id="rId41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>
                <wp:simplePos x="0" y="0"/>
                <wp:positionH relativeFrom="column">
                  <wp:posOffset>3880319</wp:posOffset>
                </wp:positionH>
                <wp:positionV relativeFrom="paragraph">
                  <wp:posOffset>-83502</wp:posOffset>
                </wp:positionV>
                <wp:extent cx="25560" cy="191880"/>
                <wp:effectExtent l="38100" t="57150" r="50800" b="55880"/>
                <wp:wrapNone/>
                <wp:docPr id="269" name="Ink 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">
                      <w14:nvContentPartPr>
                        <w14:cNvContentPartPr/>
                      </w14:nvContentPartPr>
                      <w14:xfrm>
                        <a:off x="0" y="0"/>
                        <a:ext cx="25560" cy="19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" o:spid="_x0000_s1026" type="#_x0000_t75" style="position:absolute;margin-left:304pt;margin-top:-7.85pt;width:4.95pt;height:17.65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">
                <v:imagedata r:id="rId41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>
                <wp:simplePos x="0" y="0"/>
                <wp:positionH relativeFrom="column">
                  <wp:posOffset>1679639</wp:posOffset>
                </wp:positionH>
                <wp:positionV relativeFrom="paragraph">
                  <wp:posOffset>126518</wp:posOffset>
                </wp:positionV>
                <wp:extent cx="43200" cy="120240"/>
                <wp:effectExtent l="38100" t="38100" r="52070" b="70485"/>
                <wp:wrapNone/>
                <wp:docPr id="189" name="Ink 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">
                      <w14:nvContentPartPr>
                        <w14:cNvContentPartPr/>
                      </w14:nvContentPartPr>
                      <w14:xfrm>
                        <a:off x="0" y="0"/>
                        <a:ext cx="4320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" o:spid="_x0000_s1026" type="#_x0000_t75" style="position:absolute;margin-left:131.3pt;margin-top:8.85pt;width:5.5pt;height:12.05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">
                <v:imagedata r:id="rId41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>
                <wp:simplePos x="0" y="0"/>
                <wp:positionH relativeFrom="column">
                  <wp:posOffset>1389839</wp:posOffset>
                </wp:positionH>
                <wp:positionV relativeFrom="paragraph">
                  <wp:posOffset>150998</wp:posOffset>
                </wp:positionV>
                <wp:extent cx="87120" cy="93960"/>
                <wp:effectExtent l="57150" t="57150" r="65405" b="59055"/>
                <wp:wrapNone/>
                <wp:docPr id="187" name="Ink 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">
                      <w14:nvContentPartPr>
                        <w14:cNvContentPartPr/>
                      </w14:nvContentPartPr>
                      <w14:xfrm>
                        <a:off x="0" y="0"/>
                        <a:ext cx="8712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" o:spid="_x0000_s1026" type="#_x0000_t75" style="position:absolute;margin-left:108pt;margin-top:10.6pt;width:9.05pt;height:9.65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">
                <v:imagedata r:id="rId42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>
                <wp:simplePos x="0" y="0"/>
                <wp:positionH relativeFrom="column">
                  <wp:posOffset>1094279</wp:posOffset>
                </wp:positionH>
                <wp:positionV relativeFrom="paragraph">
                  <wp:posOffset>143438</wp:posOffset>
                </wp:positionV>
                <wp:extent cx="119880" cy="162720"/>
                <wp:effectExtent l="57150" t="57150" r="13970" b="66040"/>
                <wp:wrapNone/>
                <wp:docPr id="186" name="Ink 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">
                      <w14:nvContentPartPr>
                        <w14:cNvContentPartPr/>
                      </w14:nvContentPartPr>
                      <w14:xfrm>
                        <a:off x="0" y="0"/>
                        <a:ext cx="11988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" o:spid="_x0000_s1026" type="#_x0000_t75" style="position:absolute;margin-left:84.8pt;margin-top:10.1pt;width:12.25pt;height:15.5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">
                <v:imagedata r:id="rId42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>
                <wp:simplePos x="0" y="0"/>
                <wp:positionH relativeFrom="column">
                  <wp:posOffset>898799</wp:posOffset>
                </wp:positionH>
                <wp:positionV relativeFrom="paragraph">
                  <wp:posOffset>213638</wp:posOffset>
                </wp:positionV>
                <wp:extent cx="101520" cy="5760"/>
                <wp:effectExtent l="38100" t="38100" r="51435" b="70485"/>
                <wp:wrapNone/>
                <wp:docPr id="185" name="Ink 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">
                      <w14:nvContentPartPr>
                        <w14:cNvContentPartPr/>
                      </w14:nvContentPartPr>
                      <w14:xfrm>
                        <a:off x="0" y="0"/>
                        <a:ext cx="1015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" o:spid="_x0000_s1026" type="#_x0000_t75" style="position:absolute;margin-left:69.5pt;margin-top:15.8pt;width:9.85pt;height:2.9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">
                <v:imagedata r:id="rId42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>
                <wp:simplePos x="0" y="0"/>
                <wp:positionH relativeFrom="column">
                  <wp:posOffset>675239</wp:posOffset>
                </wp:positionH>
                <wp:positionV relativeFrom="paragraph">
                  <wp:posOffset>163598</wp:posOffset>
                </wp:positionV>
                <wp:extent cx="121320" cy="106560"/>
                <wp:effectExtent l="38100" t="38100" r="50165" b="65405"/>
                <wp:wrapNone/>
                <wp:docPr id="184" name="Ink 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">
                      <w14:nvContentPartPr>
                        <w14:cNvContentPartPr/>
                      </w14:nvContentPartPr>
                      <w14:xfrm>
                        <a:off x="0" y="0"/>
                        <a:ext cx="12132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" o:spid="_x0000_s1026" type="#_x0000_t75" style="position:absolute;margin-left:52.15pt;margin-top:11.9pt;width:11.3pt;height:10.65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">
                <v:imagedata r:id="rId42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>
                <wp:simplePos x="0" y="0"/>
                <wp:positionH relativeFrom="column">
                  <wp:posOffset>677759</wp:posOffset>
                </wp:positionH>
                <wp:positionV relativeFrom="paragraph">
                  <wp:posOffset>149918</wp:posOffset>
                </wp:positionV>
                <wp:extent cx="99360" cy="129960"/>
                <wp:effectExtent l="38100" t="38100" r="53340" b="60960"/>
                <wp:wrapNone/>
                <wp:docPr id="183" name="Ink 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">
                      <w14:nvContentPartPr>
                        <w14:cNvContentPartPr/>
                      </w14:nvContentPartPr>
                      <w14:xfrm>
                        <a:off x="0" y="0"/>
                        <a:ext cx="9936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" o:spid="_x0000_s1026" type="#_x0000_t75" style="position:absolute;margin-left:52.5pt;margin-top:10.8pt;width:9.65pt;height:12.45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">
                <v:imagedata r:id="rId428" o:title=""/>
              </v:shape>
            </w:pict>
          </mc:Fallback>
        </mc:AlternateContent>
      </w:r>
    </w:p>
    <w:p w:rsidR="00CE0939" w:rsidRDefault="00276980" w:rsidP="00CE0939">
      <w:pPr>
        <w:rPr>
          <w:rFonts w:ascii="Comic Sans MS" w:hAnsi="Comic Sans MS"/>
          <w:sz w:val="28"/>
        </w:rPr>
      </w:pP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>
                <wp:simplePos x="0" y="0"/>
                <wp:positionH relativeFrom="column">
                  <wp:posOffset>4504559</wp:posOffset>
                </wp:positionH>
                <wp:positionV relativeFrom="paragraph">
                  <wp:posOffset>-40547</wp:posOffset>
                </wp:positionV>
                <wp:extent cx="89640" cy="107280"/>
                <wp:effectExtent l="57150" t="38100" r="24765" b="64770"/>
                <wp:wrapNone/>
                <wp:docPr id="281" name="Ink 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">
                      <w14:nvContentPartPr>
                        <w14:cNvContentPartPr/>
                      </w14:nvContentPartPr>
                      <w14:xfrm>
                        <a:off x="0" y="0"/>
                        <a:ext cx="8964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" o:spid="_x0000_s1026" type="#_x0000_t75" style="position:absolute;margin-left:353.25pt;margin-top:-4.25pt;width:10.05pt;height:11.1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">
                <v:imagedata r:id="rId43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>
                <wp:simplePos x="0" y="0"/>
                <wp:positionH relativeFrom="column">
                  <wp:posOffset>4399799</wp:posOffset>
                </wp:positionH>
                <wp:positionV relativeFrom="paragraph">
                  <wp:posOffset>-43427</wp:posOffset>
                </wp:positionV>
                <wp:extent cx="46440" cy="98280"/>
                <wp:effectExtent l="57150" t="38100" r="67945" b="54610"/>
                <wp:wrapNone/>
                <wp:docPr id="280" name="Ink 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">
                      <w14:nvContentPartPr>
                        <w14:cNvContentPartPr/>
                      </w14:nvContentPartPr>
                      <w14:xfrm>
                        <a:off x="0" y="0"/>
                        <a:ext cx="4644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" o:spid="_x0000_s1026" type="#_x0000_t75" style="position:absolute;margin-left:345pt;margin-top:-4.5pt;width:6.3pt;height:10.3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">
                <v:imagedata r:id="rId43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0864" behindDoc="0" locked="0" layoutInCell="1" allowOverlap="1">
                <wp:simplePos x="0" y="0"/>
                <wp:positionH relativeFrom="column">
                  <wp:posOffset>4228439</wp:posOffset>
                </wp:positionH>
                <wp:positionV relativeFrom="paragraph">
                  <wp:posOffset>3373</wp:posOffset>
                </wp:positionV>
                <wp:extent cx="116640" cy="19080"/>
                <wp:effectExtent l="19050" t="38100" r="17145" b="38100"/>
                <wp:wrapNone/>
                <wp:docPr id="279" name="Ink 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">
                      <w14:nvContentPartPr>
                        <w14:cNvContentPartPr/>
                      </w14:nvContentPartPr>
                      <w14:xfrm>
                        <a:off x="0" y="0"/>
                        <a:ext cx="11664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" o:spid="_x0000_s1026" type="#_x0000_t75" style="position:absolute;margin-left:332.4pt;margin-top:-.35pt;width:10.25pt;height:3.25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">
                <v:imagedata r:id="rId43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>
                <wp:simplePos x="0" y="0"/>
                <wp:positionH relativeFrom="column">
                  <wp:posOffset>1799879</wp:posOffset>
                </wp:positionH>
                <wp:positionV relativeFrom="paragraph">
                  <wp:posOffset>103593</wp:posOffset>
                </wp:positionV>
                <wp:extent cx="96480" cy="151200"/>
                <wp:effectExtent l="19050" t="38100" r="18415" b="39370"/>
                <wp:wrapNone/>
                <wp:docPr id="195" name="Ink 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">
                      <w14:nvContentPartPr>
                        <w14:cNvContentPartPr/>
                      </w14:nvContentPartPr>
                      <w14:xfrm>
                        <a:off x="0" y="0"/>
                        <a:ext cx="9648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" o:spid="_x0000_s1026" type="#_x0000_t75" style="position:absolute;margin-left:141.35pt;margin-top:7.35pt;width:8.65pt;height:13.8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">
                <v:imagedata r:id="rId43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>
                <wp:simplePos x="0" y="0"/>
                <wp:positionH relativeFrom="column">
                  <wp:posOffset>1676039</wp:posOffset>
                </wp:positionH>
                <wp:positionV relativeFrom="paragraph">
                  <wp:posOffset>180993</wp:posOffset>
                </wp:positionV>
                <wp:extent cx="93960" cy="9720"/>
                <wp:effectExtent l="38100" t="38100" r="40005" b="47625"/>
                <wp:wrapNone/>
                <wp:docPr id="194" name="Ink 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">
                      <w14:nvContentPartPr>
                        <w14:cNvContentPartPr/>
                      </w14:nvContentPartPr>
                      <w14:xfrm>
                        <a:off x="0" y="0"/>
                        <a:ext cx="9396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" o:spid="_x0000_s1026" type="#_x0000_t75" style="position:absolute;margin-left:131.05pt;margin-top:13.35pt;width:8.7pt;height:2.85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">
                <v:imagedata r:id="rId43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>
                <wp:simplePos x="0" y="0"/>
                <wp:positionH relativeFrom="column">
                  <wp:posOffset>1708079</wp:posOffset>
                </wp:positionH>
                <wp:positionV relativeFrom="paragraph">
                  <wp:posOffset>114393</wp:posOffset>
                </wp:positionV>
                <wp:extent cx="5040" cy="116640"/>
                <wp:effectExtent l="38100" t="38100" r="52705" b="36195"/>
                <wp:wrapNone/>
                <wp:docPr id="193" name="Ink 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">
                      <w14:nvContentPartPr>
                        <w14:cNvContentPartPr/>
                      </w14:nvContentPartPr>
                      <w14:xfrm>
                        <a:off x="0" y="0"/>
                        <a:ext cx="504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" o:spid="_x0000_s1026" type="#_x0000_t75" style="position:absolute;margin-left:132.9pt;margin-top:8.45pt;width:3.3pt;height:10.55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">
                <v:imagedata r:id="rId44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>
                <wp:simplePos x="0" y="0"/>
                <wp:positionH relativeFrom="column">
                  <wp:posOffset>1074839</wp:posOffset>
                </wp:positionH>
                <wp:positionV relativeFrom="paragraph">
                  <wp:posOffset>151113</wp:posOffset>
                </wp:positionV>
                <wp:extent cx="75960" cy="122760"/>
                <wp:effectExtent l="57150" t="38100" r="57785" b="67945"/>
                <wp:wrapNone/>
                <wp:docPr id="192" name="Ink 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">
                      <w14:nvContentPartPr>
                        <w14:cNvContentPartPr/>
                      </w14:nvContentPartPr>
                      <w14:xfrm>
                        <a:off x="0" y="0"/>
                        <a:ext cx="7596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" o:spid="_x0000_s1026" type="#_x0000_t75" style="position:absolute;margin-left:83.45pt;margin-top:10.95pt;width:8.05pt;height:12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">
                <v:imagedata r:id="rId44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>
                <wp:simplePos x="0" y="0"/>
                <wp:positionH relativeFrom="column">
                  <wp:posOffset>912839</wp:posOffset>
                </wp:positionH>
                <wp:positionV relativeFrom="paragraph">
                  <wp:posOffset>195753</wp:posOffset>
                </wp:positionV>
                <wp:extent cx="119160" cy="16200"/>
                <wp:effectExtent l="19050" t="38100" r="33655" b="41275"/>
                <wp:wrapNone/>
                <wp:docPr id="191" name="Ink 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">
                      <w14:nvContentPartPr>
                        <w14:cNvContentPartPr/>
                      </w14:nvContentPartPr>
                      <w14:xfrm>
                        <a:off x="0" y="0"/>
                        <a:ext cx="11916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" o:spid="_x0000_s1026" type="#_x0000_t75" style="position:absolute;margin-left:71.35pt;margin-top:14.95pt;width:10.4pt;height:2.9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">
                <v:imagedata r:id="rId44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>
                <wp:simplePos x="0" y="0"/>
                <wp:positionH relativeFrom="column">
                  <wp:posOffset>961079</wp:posOffset>
                </wp:positionH>
                <wp:positionV relativeFrom="paragraph">
                  <wp:posOffset>147873</wp:posOffset>
                </wp:positionV>
                <wp:extent cx="3960" cy="104760"/>
                <wp:effectExtent l="57150" t="38100" r="72390" b="48260"/>
                <wp:wrapNone/>
                <wp:docPr id="190" name="Ink 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">
                      <w14:nvContentPartPr>
                        <w14:cNvContentPartPr/>
                      </w14:nvContentPartPr>
                      <w14:xfrm>
                        <a:off x="0" y="0"/>
                        <a:ext cx="396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" o:spid="_x0000_s1026" type="#_x0000_t75" style="position:absolute;margin-left:74.25pt;margin-top:10.85pt;width:2.95pt;height:10.1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">
                <v:imagedata r:id="rId44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>
                <wp:simplePos x="0" y="0"/>
                <wp:positionH relativeFrom="column">
                  <wp:posOffset>1397759</wp:posOffset>
                </wp:positionH>
                <wp:positionV relativeFrom="paragraph">
                  <wp:posOffset>40233</wp:posOffset>
                </wp:positionV>
                <wp:extent cx="82080" cy="15840"/>
                <wp:effectExtent l="38100" t="38100" r="51435" b="60960"/>
                <wp:wrapNone/>
                <wp:docPr id="188" name="Ink 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">
                      <w14:nvContentPartPr>
                        <w14:cNvContentPartPr/>
                      </w14:nvContentPartPr>
                      <w14:xfrm>
                        <a:off x="0" y="0"/>
                        <a:ext cx="8208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" o:spid="_x0000_s1026" type="#_x0000_t75" style="position:absolute;margin-left:108.75pt;margin-top:2.1pt;width:8.2pt;height:3.6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">
                <v:imagedata r:id="rId448" o:title=""/>
              </v:shape>
            </w:pict>
          </mc:Fallback>
        </mc:AlternateContent>
      </w:r>
    </w:p>
    <w:p w:rsidR="00CE0939" w:rsidRDefault="00276980" w:rsidP="00CE0939">
      <w:pPr>
        <w:rPr>
          <w:rFonts w:ascii="Comic Sans MS" w:hAnsi="Comic Sans MS"/>
          <w:sz w:val="28"/>
        </w:rPr>
      </w:pP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>
                <wp:simplePos x="0" y="0"/>
                <wp:positionH relativeFrom="column">
                  <wp:posOffset>5143199</wp:posOffset>
                </wp:positionH>
                <wp:positionV relativeFrom="paragraph">
                  <wp:posOffset>5203</wp:posOffset>
                </wp:positionV>
                <wp:extent cx="96120" cy="168840"/>
                <wp:effectExtent l="57150" t="57150" r="56515" b="79375"/>
                <wp:wrapNone/>
                <wp:docPr id="291" name="Ink 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">
                      <w14:nvContentPartPr>
                        <w14:cNvContentPartPr/>
                      </w14:nvContentPartPr>
                      <w14:xfrm>
                        <a:off x="0" y="0"/>
                        <a:ext cx="9612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" o:spid="_x0000_s1026" type="#_x0000_t75" style="position:absolute;margin-left:403.65pt;margin-top:-1.1pt;width:10.4pt;height:16.35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">
                <v:imagedata r:id="rId45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>
                <wp:simplePos x="0" y="0"/>
                <wp:positionH relativeFrom="column">
                  <wp:posOffset>4862759</wp:posOffset>
                </wp:positionH>
                <wp:positionV relativeFrom="paragraph">
                  <wp:posOffset>149203</wp:posOffset>
                </wp:positionV>
                <wp:extent cx="159120" cy="24840"/>
                <wp:effectExtent l="38100" t="38100" r="50800" b="51435"/>
                <wp:wrapNone/>
                <wp:docPr id="290" name="Ink 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">
                      <w14:nvContentPartPr>
                        <w14:cNvContentPartPr/>
                      </w14:nvContentPartPr>
                      <w14:xfrm>
                        <a:off x="0" y="0"/>
                        <a:ext cx="15912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" o:spid="_x0000_s1026" type="#_x0000_t75" style="position:absolute;margin-left:381.7pt;margin-top:11.3pt;width:14.25pt;height:3.85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">
                <v:imagedata r:id="rId45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1104" behindDoc="0" locked="0" layoutInCell="1" allowOverlap="1">
                <wp:simplePos x="0" y="0"/>
                <wp:positionH relativeFrom="column">
                  <wp:posOffset>4542719</wp:posOffset>
                </wp:positionH>
                <wp:positionV relativeFrom="paragraph">
                  <wp:posOffset>54883</wp:posOffset>
                </wp:positionV>
                <wp:extent cx="119160" cy="180000"/>
                <wp:effectExtent l="57150" t="57150" r="33655" b="67945"/>
                <wp:wrapNone/>
                <wp:docPr id="289" name="Ink 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">
                      <w14:nvContentPartPr>
                        <w14:cNvContentPartPr/>
                      </w14:nvContentPartPr>
                      <w14:xfrm>
                        <a:off x="0" y="0"/>
                        <a:ext cx="11916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" o:spid="_x0000_s1026" type="#_x0000_t75" style="position:absolute;margin-left:356.3pt;margin-top:2.9pt;width:12.4pt;height:16.8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">
                <v:imagedata r:id="rId45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>
                <wp:simplePos x="0" y="0"/>
                <wp:positionH relativeFrom="column">
                  <wp:posOffset>4236719</wp:posOffset>
                </wp:positionH>
                <wp:positionV relativeFrom="paragraph">
                  <wp:posOffset>92323</wp:posOffset>
                </wp:positionV>
                <wp:extent cx="77400" cy="128160"/>
                <wp:effectExtent l="57150" t="57150" r="56515" b="62865"/>
                <wp:wrapNone/>
                <wp:docPr id="288" name="Ink 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">
                      <w14:nvContentPartPr>
                        <w14:cNvContentPartPr/>
                      </w14:nvContentPartPr>
                      <w14:xfrm>
                        <a:off x="0" y="0"/>
                        <a:ext cx="7740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" o:spid="_x0000_s1026" type="#_x0000_t75" style="position:absolute;margin-left:332.4pt;margin-top:6.05pt;width:8.3pt;height:12.35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">
                <v:imagedata r:id="rId45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>
                <wp:simplePos x="0" y="0"/>
                <wp:positionH relativeFrom="column">
                  <wp:posOffset>4224839</wp:posOffset>
                </wp:positionH>
                <wp:positionV relativeFrom="paragraph">
                  <wp:posOffset>91963</wp:posOffset>
                </wp:positionV>
                <wp:extent cx="105840" cy="153360"/>
                <wp:effectExtent l="57150" t="57150" r="66040" b="56515"/>
                <wp:wrapNone/>
                <wp:docPr id="287" name="Ink 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">
                      <w14:nvContentPartPr>
                        <w14:cNvContentPartPr/>
                      </w14:nvContentPartPr>
                      <w14:xfrm>
                        <a:off x="0" y="0"/>
                        <a:ext cx="10584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" o:spid="_x0000_s1026" type="#_x0000_t75" style="position:absolute;margin-left:331.5pt;margin-top:5.9pt;width:10.9pt;height:14.7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">
                <v:imagedata r:id="rId45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>
                <wp:simplePos x="0" y="0"/>
                <wp:positionH relativeFrom="column">
                  <wp:posOffset>4100999</wp:posOffset>
                </wp:positionH>
                <wp:positionV relativeFrom="paragraph">
                  <wp:posOffset>38683</wp:posOffset>
                </wp:positionV>
                <wp:extent cx="45720" cy="214200"/>
                <wp:effectExtent l="57150" t="57150" r="49530" b="71755"/>
                <wp:wrapNone/>
                <wp:docPr id="286" name="Ink 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">
                      <w14:nvContentPartPr>
                        <w14:cNvContentPartPr/>
                      </w14:nvContentPartPr>
                      <w14:xfrm>
                        <a:off x="0" y="0"/>
                        <a:ext cx="45720" cy="21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" o:spid="_x0000_s1026" type="#_x0000_t75" style="position:absolute;margin-left:321.35pt;margin-top:1.75pt;width:6pt;height:19.6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">
                <v:imagedata r:id="rId46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7008" behindDoc="0" locked="0" layoutInCell="1" allowOverlap="1">
                <wp:simplePos x="0" y="0"/>
                <wp:positionH relativeFrom="column">
                  <wp:posOffset>4026479</wp:posOffset>
                </wp:positionH>
                <wp:positionV relativeFrom="paragraph">
                  <wp:posOffset>71803</wp:posOffset>
                </wp:positionV>
                <wp:extent cx="97920" cy="107280"/>
                <wp:effectExtent l="57150" t="57150" r="0" b="64770"/>
                <wp:wrapNone/>
                <wp:docPr id="285" name="Ink 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">
                      <w14:nvContentPartPr>
                        <w14:cNvContentPartPr/>
                      </w14:nvContentPartPr>
                      <w14:xfrm>
                        <a:off x="0" y="0"/>
                        <a:ext cx="9792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" o:spid="_x0000_s1026" type="#_x0000_t75" style="position:absolute;margin-left:315.5pt;margin-top:4.4pt;width:9.9pt;height:11.3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">
                <v:imagedata r:id="rId462" o:title=""/>
              </v:shape>
            </w:pict>
          </mc:Fallback>
        </mc:AlternateContent>
      </w:r>
    </w:p>
    <w:p w:rsidR="00CE0939" w:rsidRDefault="00D5183E" w:rsidP="00CE0939">
      <w:pPr>
        <w:rPr>
          <w:rFonts w:ascii="Comic Sans MS" w:hAnsi="Comic Sans MS"/>
          <w:sz w:val="28"/>
        </w:rPr>
      </w:pP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9472" behindDoc="0" locked="0" layoutInCell="1" allowOverlap="1">
                <wp:simplePos x="0" y="0"/>
                <wp:positionH relativeFrom="column">
                  <wp:posOffset>673079</wp:posOffset>
                </wp:positionH>
                <wp:positionV relativeFrom="paragraph">
                  <wp:posOffset>-117167</wp:posOffset>
                </wp:positionV>
                <wp:extent cx="1140120" cy="418320"/>
                <wp:effectExtent l="57150" t="57150" r="60325" b="77470"/>
                <wp:wrapNone/>
                <wp:docPr id="346" name="Ink 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">
                      <w14:nvContentPartPr>
                        <w14:cNvContentPartPr/>
                      </w14:nvContentPartPr>
                      <w14:xfrm>
                        <a:off x="0" y="0"/>
                        <a:ext cx="1140120" cy="41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" o:spid="_x0000_s1026" type="#_x0000_t75" style="position:absolute;margin-left:51.6pt;margin-top:-10.65pt;width:92.25pt;height:35.8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">
                <v:imagedata r:id="rId46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8448" behindDoc="0" locked="0" layoutInCell="1" allowOverlap="1">
                <wp:simplePos x="0" y="0"/>
                <wp:positionH relativeFrom="column">
                  <wp:posOffset>6581759</wp:posOffset>
                </wp:positionH>
                <wp:positionV relativeFrom="paragraph">
                  <wp:posOffset>100633</wp:posOffset>
                </wp:positionV>
                <wp:extent cx="168840" cy="122400"/>
                <wp:effectExtent l="38100" t="38100" r="41275" b="68580"/>
                <wp:wrapNone/>
                <wp:docPr id="345" name="Ink 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">
                      <w14:nvContentPartPr>
                        <w14:cNvContentPartPr/>
                      </w14:nvContentPartPr>
                      <w14:xfrm>
                        <a:off x="0" y="0"/>
                        <a:ext cx="16884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" o:spid="_x0000_s1026" type="#_x0000_t75" style="position:absolute;margin-left:517pt;margin-top:7pt;width:15.15pt;height:12.2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">
                <v:imagedata r:id="rId46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7424" behindDoc="0" locked="0" layoutInCell="1" allowOverlap="1">
                <wp:simplePos x="0" y="0"/>
                <wp:positionH relativeFrom="column">
                  <wp:posOffset>6439559</wp:posOffset>
                </wp:positionH>
                <wp:positionV relativeFrom="paragraph">
                  <wp:posOffset>188113</wp:posOffset>
                </wp:positionV>
                <wp:extent cx="116640" cy="86760"/>
                <wp:effectExtent l="19050" t="57150" r="17145" b="66040"/>
                <wp:wrapNone/>
                <wp:docPr id="344" name="Ink 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">
                      <w14:nvContentPartPr>
                        <w14:cNvContentPartPr/>
                      </w14:nvContentPartPr>
                      <w14:xfrm>
                        <a:off x="0" y="0"/>
                        <a:ext cx="11664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" o:spid="_x0000_s1026" type="#_x0000_t75" style="position:absolute;margin-left:506.6pt;margin-top:13.3pt;width:10.1pt;height:9.85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">
                <v:imagedata r:id="rId46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>
                <wp:simplePos x="0" y="0"/>
                <wp:positionH relativeFrom="column">
                  <wp:posOffset>6323639</wp:posOffset>
                </wp:positionH>
                <wp:positionV relativeFrom="paragraph">
                  <wp:posOffset>-37247</wp:posOffset>
                </wp:positionV>
                <wp:extent cx="235440" cy="159480"/>
                <wp:effectExtent l="57150" t="57150" r="31750" b="69215"/>
                <wp:wrapNone/>
                <wp:docPr id="323" name="Ink 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">
                      <w14:nvContentPartPr>
                        <w14:cNvContentPartPr/>
                      </w14:nvContentPartPr>
                      <w14:xfrm>
                        <a:off x="0" y="0"/>
                        <a:ext cx="23544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" o:spid="_x0000_s1026" type="#_x0000_t75" style="position:absolute;margin-left:496.4pt;margin-top:-4.5pt;width:21.55pt;height:15.55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">
                <v:imagedata r:id="rId47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>
                <wp:simplePos x="0" y="0"/>
                <wp:positionH relativeFrom="column">
                  <wp:posOffset>6253439</wp:posOffset>
                </wp:positionH>
                <wp:positionV relativeFrom="paragraph">
                  <wp:posOffset>-17807</wp:posOffset>
                </wp:positionV>
                <wp:extent cx="18360" cy="27000"/>
                <wp:effectExtent l="38100" t="38100" r="39370" b="49530"/>
                <wp:wrapNone/>
                <wp:docPr id="322" name="Ink 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">
                      <w14:nvContentPartPr>
                        <w14:cNvContentPartPr/>
                      </w14:nvContentPartPr>
                      <w14:xfrm>
                        <a:off x="0" y="0"/>
                        <a:ext cx="1836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" o:spid="_x0000_s1026" type="#_x0000_t75" style="position:absolute;margin-left:491.15pt;margin-top:-2.55pt;width:3.05pt;height:3.95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">
                <v:imagedata r:id="rId47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3872" behindDoc="0" locked="0" layoutInCell="1" allowOverlap="1">
                <wp:simplePos x="0" y="0"/>
                <wp:positionH relativeFrom="column">
                  <wp:posOffset>6160559</wp:posOffset>
                </wp:positionH>
                <wp:positionV relativeFrom="paragraph">
                  <wp:posOffset>85873</wp:posOffset>
                </wp:positionV>
                <wp:extent cx="106200" cy="66960"/>
                <wp:effectExtent l="57150" t="57150" r="65405" b="66675"/>
                <wp:wrapNone/>
                <wp:docPr id="321" name="Ink 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">
                      <w14:nvContentPartPr>
                        <w14:cNvContentPartPr/>
                      </w14:nvContentPartPr>
                      <w14:xfrm>
                        <a:off x="0" y="0"/>
                        <a:ext cx="10620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" o:spid="_x0000_s1026" type="#_x0000_t75" style="position:absolute;margin-left:484pt;margin-top:5.35pt;width:10.95pt;height:7.9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">
                <v:imagedata r:id="rId47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2848" behindDoc="0" locked="0" layoutInCell="1" allowOverlap="1">
                <wp:simplePos x="0" y="0"/>
                <wp:positionH relativeFrom="column">
                  <wp:posOffset>6171719</wp:posOffset>
                </wp:positionH>
                <wp:positionV relativeFrom="paragraph">
                  <wp:posOffset>10993</wp:posOffset>
                </wp:positionV>
                <wp:extent cx="37440" cy="172440"/>
                <wp:effectExtent l="38100" t="57150" r="58420" b="56515"/>
                <wp:wrapNone/>
                <wp:docPr id="320" name="Ink 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">
                      <w14:nvContentPartPr>
                        <w14:cNvContentPartPr/>
                      </w14:nvContentPartPr>
                      <w14:xfrm>
                        <a:off x="0" y="0"/>
                        <a:ext cx="3744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" o:spid="_x0000_s1026" type="#_x0000_t75" style="position:absolute;margin-left:484.6pt;margin-top:-.55pt;width:5.65pt;height:16.05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">
                <v:imagedata r:id="rId47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>
                <wp:simplePos x="0" y="0"/>
                <wp:positionH relativeFrom="column">
                  <wp:posOffset>6090719</wp:posOffset>
                </wp:positionH>
                <wp:positionV relativeFrom="paragraph">
                  <wp:posOffset>137713</wp:posOffset>
                </wp:positionV>
                <wp:extent cx="74880" cy="78480"/>
                <wp:effectExtent l="57150" t="57150" r="40005" b="74295"/>
                <wp:wrapNone/>
                <wp:docPr id="319" name="Ink 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">
                      <w14:nvContentPartPr>
                        <w14:cNvContentPartPr/>
                      </w14:nvContentPartPr>
                      <w14:xfrm>
                        <a:off x="0" y="0"/>
                        <a:ext cx="7488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" o:spid="_x0000_s1026" type="#_x0000_t75" style="position:absolute;margin-left:478.05pt;margin-top:9.5pt;width:8pt;height:9.15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">
                <v:imagedata r:id="rId478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>
                <wp:simplePos x="0" y="0"/>
                <wp:positionH relativeFrom="column">
                  <wp:posOffset>5206919</wp:posOffset>
                </wp:positionH>
                <wp:positionV relativeFrom="paragraph">
                  <wp:posOffset>114313</wp:posOffset>
                </wp:positionV>
                <wp:extent cx="85320" cy="144720"/>
                <wp:effectExtent l="19050" t="19050" r="29210" b="27305"/>
                <wp:wrapNone/>
                <wp:docPr id="297" name="Ink 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">
                      <w14:nvContentPartPr>
                        <w14:cNvContentPartPr/>
                      </w14:nvContentPartPr>
                      <w14:xfrm>
                        <a:off x="0" y="0"/>
                        <a:ext cx="8532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" o:spid="_x0000_s1026" type="#_x0000_t75" style="position:absolute;margin-left:409.55pt;margin-top:8.35pt;width:7.55pt;height:12.55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">
                <v:imagedata r:id="rId480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>
                <wp:simplePos x="0" y="0"/>
                <wp:positionH relativeFrom="column">
                  <wp:posOffset>5186759</wp:posOffset>
                </wp:positionH>
                <wp:positionV relativeFrom="paragraph">
                  <wp:posOffset>97033</wp:posOffset>
                </wp:positionV>
                <wp:extent cx="96120" cy="82800"/>
                <wp:effectExtent l="38100" t="38100" r="37465" b="69850"/>
                <wp:wrapNone/>
                <wp:docPr id="296" name="Ink 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">
                      <w14:nvContentPartPr>
                        <w14:cNvContentPartPr/>
                      </w14:nvContentPartPr>
                      <w14:xfrm>
                        <a:off x="0" y="0"/>
                        <a:ext cx="9612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" o:spid="_x0000_s1026" type="#_x0000_t75" style="position:absolute;margin-left:406.95pt;margin-top:6.5pt;width:9.4pt;height:9.15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">
                <v:imagedata r:id="rId482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>
                <wp:simplePos x="0" y="0"/>
                <wp:positionH relativeFrom="column">
                  <wp:posOffset>5074079</wp:posOffset>
                </wp:positionH>
                <wp:positionV relativeFrom="paragraph">
                  <wp:posOffset>35473</wp:posOffset>
                </wp:positionV>
                <wp:extent cx="247320" cy="23040"/>
                <wp:effectExtent l="38100" t="38100" r="38735" b="53340"/>
                <wp:wrapNone/>
                <wp:docPr id="295" name="Ink 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">
                      <w14:nvContentPartPr>
                        <w14:cNvContentPartPr/>
                      </w14:nvContentPartPr>
                      <w14:xfrm>
                        <a:off x="0" y="0"/>
                        <a:ext cx="24732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" o:spid="_x0000_s1026" type="#_x0000_t75" style="position:absolute;margin-left:398.65pt;margin-top:1.7pt;width:20.8pt;height:4.1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">
                <v:imagedata r:id="rId484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>
                <wp:simplePos x="0" y="0"/>
                <wp:positionH relativeFrom="column">
                  <wp:posOffset>4233839</wp:posOffset>
                </wp:positionH>
                <wp:positionV relativeFrom="paragraph">
                  <wp:posOffset>111793</wp:posOffset>
                </wp:positionV>
                <wp:extent cx="58680" cy="149760"/>
                <wp:effectExtent l="19050" t="19050" r="36830" b="22225"/>
                <wp:wrapNone/>
                <wp:docPr id="294" name="Ink 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">
                      <w14:nvContentPartPr>
                        <w14:cNvContentPartPr/>
                      </w14:nvContentPartPr>
                      <w14:xfrm>
                        <a:off x="0" y="0"/>
                        <a:ext cx="5868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" o:spid="_x0000_s1026" type="#_x0000_t75" style="position:absolute;margin-left:332.75pt;margin-top:8pt;width:5.7pt;height:12.95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">
                <v:imagedata r:id="rId486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>
                <wp:simplePos x="0" y="0"/>
                <wp:positionH relativeFrom="column">
                  <wp:posOffset>4185959</wp:posOffset>
                </wp:positionH>
                <wp:positionV relativeFrom="paragraph">
                  <wp:posOffset>131593</wp:posOffset>
                </wp:positionV>
                <wp:extent cx="82800" cy="66960"/>
                <wp:effectExtent l="38100" t="38100" r="50800" b="47625"/>
                <wp:wrapNone/>
                <wp:docPr id="293" name="Ink 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">
                      <w14:nvContentPartPr>
                        <w14:cNvContentPartPr/>
                      </w14:nvContentPartPr>
                      <w14:xfrm>
                        <a:off x="0" y="0"/>
                        <a:ext cx="8280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" o:spid="_x0000_s1026" type="#_x0000_t75" style="position:absolute;margin-left:328.2pt;margin-top:9.55pt;width:8.3pt;height:7.5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">
                <v:imagedata r:id="rId488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4176" behindDoc="0" locked="0" layoutInCell="1" allowOverlap="1">
                <wp:simplePos x="0" y="0"/>
                <wp:positionH relativeFrom="column">
                  <wp:posOffset>4068959</wp:posOffset>
                </wp:positionH>
                <wp:positionV relativeFrom="paragraph">
                  <wp:posOffset>44473</wp:posOffset>
                </wp:positionV>
                <wp:extent cx="257400" cy="53640"/>
                <wp:effectExtent l="38100" t="38100" r="47625" b="41910"/>
                <wp:wrapNone/>
                <wp:docPr id="292" name="Ink 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">
                      <w14:nvContentPartPr>
                        <w14:cNvContentPartPr/>
                      </w14:nvContentPartPr>
                      <w14:xfrm>
                        <a:off x="0" y="0"/>
                        <a:ext cx="25740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" o:spid="_x0000_s1026" type="#_x0000_t75" style="position:absolute;margin-left:319.2pt;margin-top:3.05pt;width:21.9pt;height:5.95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">
                <v:imagedata r:id="rId490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>
                <wp:simplePos x="0" y="0"/>
                <wp:positionH relativeFrom="column">
                  <wp:posOffset>1441319</wp:posOffset>
                </wp:positionH>
                <wp:positionV relativeFrom="paragraph">
                  <wp:posOffset>61893</wp:posOffset>
                </wp:positionV>
                <wp:extent cx="155520" cy="195840"/>
                <wp:effectExtent l="57150" t="38100" r="35560" b="71120"/>
                <wp:wrapNone/>
                <wp:docPr id="200" name="Ink 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">
                      <w14:nvContentPartPr>
                        <w14:cNvContentPartPr/>
                      </w14:nvContentPartPr>
                      <w14:xfrm>
                        <a:off x="0" y="0"/>
                        <a:ext cx="15552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" o:spid="_x0000_s1026" type="#_x0000_t75" style="position:absolute;margin-left:112pt;margin-top:3.8pt;width:15.35pt;height:18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">
                <v:imagedata r:id="rId492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>
                <wp:simplePos x="0" y="0"/>
                <wp:positionH relativeFrom="column">
                  <wp:posOffset>1153319</wp:posOffset>
                </wp:positionH>
                <wp:positionV relativeFrom="paragraph">
                  <wp:posOffset>222453</wp:posOffset>
                </wp:positionV>
                <wp:extent cx="97200" cy="1440"/>
                <wp:effectExtent l="38100" t="57150" r="36195" b="74930"/>
                <wp:wrapNone/>
                <wp:docPr id="199" name="Ink 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">
                      <w14:nvContentPartPr>
                        <w14:cNvContentPartPr/>
                      </w14:nvContentPartPr>
                      <w14:xfrm>
                        <a:off x="0" y="0"/>
                        <a:ext cx="9720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" o:spid="_x0000_s1026" type="#_x0000_t75" style="position:absolute;margin-left:89.95pt;margin-top:16.1pt;width:9.1pt;height:3.05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">
                <v:imagedata r:id="rId494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>
                <wp:simplePos x="0" y="0"/>
                <wp:positionH relativeFrom="column">
                  <wp:posOffset>1154399</wp:posOffset>
                </wp:positionH>
                <wp:positionV relativeFrom="paragraph">
                  <wp:posOffset>63333</wp:posOffset>
                </wp:positionV>
                <wp:extent cx="104760" cy="100800"/>
                <wp:effectExtent l="57150" t="57150" r="48260" b="71120"/>
                <wp:wrapNone/>
                <wp:docPr id="198" name="Ink 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">
                      <w14:nvContentPartPr>
                        <w14:cNvContentPartPr/>
                      </w14:nvContentPartPr>
                      <w14:xfrm>
                        <a:off x="0" y="0"/>
                        <a:ext cx="10476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" o:spid="_x0000_s1026" type="#_x0000_t75" style="position:absolute;margin-left:89.35pt;margin-top:3.7pt;width:10.4pt;height:10.75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">
                <v:imagedata r:id="rId496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>
                <wp:simplePos x="0" y="0"/>
                <wp:positionH relativeFrom="column">
                  <wp:posOffset>829679</wp:posOffset>
                </wp:positionH>
                <wp:positionV relativeFrom="paragraph">
                  <wp:posOffset>61533</wp:posOffset>
                </wp:positionV>
                <wp:extent cx="48960" cy="168120"/>
                <wp:effectExtent l="57150" t="38100" r="46355" b="41910"/>
                <wp:wrapNone/>
                <wp:docPr id="197" name="Ink 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">
                      <w14:nvContentPartPr>
                        <w14:cNvContentPartPr/>
                      </w14:nvContentPartPr>
                      <w14:xfrm>
                        <a:off x="0" y="0"/>
                        <a:ext cx="4896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" o:spid="_x0000_s1026" type="#_x0000_t75" style="position:absolute;margin-left:64.05pt;margin-top:3.95pt;width:6pt;height:15.15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">
                <v:imagedata r:id="rId498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>
                <wp:simplePos x="0" y="0"/>
                <wp:positionH relativeFrom="column">
                  <wp:posOffset>786839</wp:posOffset>
                </wp:positionH>
                <wp:positionV relativeFrom="paragraph">
                  <wp:posOffset>68013</wp:posOffset>
                </wp:positionV>
                <wp:extent cx="127440" cy="167400"/>
                <wp:effectExtent l="57150" t="38100" r="63500" b="61595"/>
                <wp:wrapNone/>
                <wp:docPr id="196" name="Ink 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">
                      <w14:nvContentPartPr>
                        <w14:cNvContentPartPr/>
                      </w14:nvContentPartPr>
                      <w14:xfrm>
                        <a:off x="0" y="0"/>
                        <a:ext cx="12744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" o:spid="_x0000_s1026" type="#_x0000_t75" style="position:absolute;margin-left:60.65pt;margin-top:4.15pt;width:12.55pt;height:15.8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">
                <v:imagedata r:id="rId500" o:title=""/>
              </v:shape>
            </w:pict>
          </mc:Fallback>
        </mc:AlternateContent>
      </w:r>
    </w:p>
    <w:p w:rsidR="00CE0939" w:rsidRDefault="00D5183E" w:rsidP="00CE0939">
      <w:pPr>
        <w:rPr>
          <w:rFonts w:ascii="Comic Sans MS" w:hAnsi="Comic Sans MS"/>
          <w:sz w:val="28"/>
        </w:rPr>
      </w:pP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>
                <wp:simplePos x="0" y="0"/>
                <wp:positionH relativeFrom="column">
                  <wp:posOffset>3965999</wp:posOffset>
                </wp:positionH>
                <wp:positionV relativeFrom="paragraph">
                  <wp:posOffset>18583</wp:posOffset>
                </wp:positionV>
                <wp:extent cx="1373760" cy="450000"/>
                <wp:effectExtent l="57150" t="57150" r="55245" b="45720"/>
                <wp:wrapNone/>
                <wp:docPr id="348" name="Ink 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">
                      <w14:nvContentPartPr>
                        <w14:cNvContentPartPr/>
                      </w14:nvContentPartPr>
                      <w14:xfrm>
                        <a:off x="0" y="0"/>
                        <a:ext cx="1373760" cy="45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" o:spid="_x0000_s1026" type="#_x0000_t75" style="position:absolute;margin-left:311.15pt;margin-top:.25pt;width:110.55pt;height:37.65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">
                <v:imagedata r:id="rId50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>
                <wp:simplePos x="0" y="0"/>
                <wp:positionH relativeFrom="column">
                  <wp:posOffset>650039</wp:posOffset>
                </wp:positionH>
                <wp:positionV relativeFrom="paragraph">
                  <wp:posOffset>85183</wp:posOffset>
                </wp:positionV>
                <wp:extent cx="1325160" cy="31320"/>
                <wp:effectExtent l="19050" t="38100" r="27940" b="45085"/>
                <wp:wrapNone/>
                <wp:docPr id="347" name="Ink 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">
                      <w14:nvContentPartPr>
                        <w14:cNvContentPartPr/>
                      </w14:nvContentPartPr>
                      <w14:xfrm>
                        <a:off x="0" y="0"/>
                        <a:ext cx="132516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" o:spid="_x0000_s1026" type="#_x0000_t75" style="position:absolute;margin-left:50.75pt;margin-top:6.25pt;width:105.15pt;height:4.15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">
                <v:imagedata r:id="rId50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>
                <wp:simplePos x="0" y="0"/>
                <wp:positionH relativeFrom="column">
                  <wp:posOffset>6262799</wp:posOffset>
                </wp:positionH>
                <wp:positionV relativeFrom="paragraph">
                  <wp:posOffset>-25697</wp:posOffset>
                </wp:positionV>
                <wp:extent cx="166680" cy="102600"/>
                <wp:effectExtent l="38100" t="57150" r="43180" b="69215"/>
                <wp:wrapNone/>
                <wp:docPr id="343" name="Ink 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">
                      <w14:nvContentPartPr>
                        <w14:cNvContentPartPr/>
                      </w14:nvContentPartPr>
                      <w14:xfrm>
                        <a:off x="0" y="0"/>
                        <a:ext cx="16668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" o:spid="_x0000_s1026" type="#_x0000_t75" style="position:absolute;margin-left:492.45pt;margin-top:-3.3pt;width:14.75pt;height:10.95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">
                <v:imagedata r:id="rId50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5376" behindDoc="0" locked="0" layoutInCell="1" allowOverlap="1">
                <wp:simplePos x="0" y="0"/>
                <wp:positionH relativeFrom="column">
                  <wp:posOffset>6168839</wp:posOffset>
                </wp:positionH>
                <wp:positionV relativeFrom="paragraph">
                  <wp:posOffset>20383</wp:posOffset>
                </wp:positionV>
                <wp:extent cx="81720" cy="116640"/>
                <wp:effectExtent l="57150" t="57150" r="52070" b="74295"/>
                <wp:wrapNone/>
                <wp:docPr id="342" name="Ink 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">
                      <w14:nvContentPartPr>
                        <w14:cNvContentPartPr/>
                      </w14:nvContentPartPr>
                      <w14:xfrm>
                        <a:off x="0" y="0"/>
                        <a:ext cx="8172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" o:spid="_x0000_s1026" type="#_x0000_t75" style="position:absolute;margin-left:484.35pt;margin-top:.2pt;width:9.35pt;height:12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">
                <v:imagedata r:id="rId50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4352" behindDoc="0" locked="0" layoutInCell="1" allowOverlap="1">
                <wp:simplePos x="0" y="0"/>
                <wp:positionH relativeFrom="column">
                  <wp:posOffset>6044639</wp:posOffset>
                </wp:positionH>
                <wp:positionV relativeFrom="paragraph">
                  <wp:posOffset>87703</wp:posOffset>
                </wp:positionV>
                <wp:extent cx="110880" cy="88920"/>
                <wp:effectExtent l="38100" t="57150" r="3810" b="82550"/>
                <wp:wrapNone/>
                <wp:docPr id="341" name="Ink 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">
                      <w14:nvContentPartPr>
                        <w14:cNvContentPartPr/>
                      </w14:nvContentPartPr>
                      <w14:xfrm>
                        <a:off x="0" y="0"/>
                        <a:ext cx="11088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" o:spid="_x0000_s1026" type="#_x0000_t75" style="position:absolute;margin-left:474.6pt;margin-top:5.45pt;width:10.55pt;height:10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">
                <v:imagedata r:id="rId51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3328" behindDoc="0" locked="0" layoutInCell="1" allowOverlap="1">
                <wp:simplePos x="0" y="0"/>
                <wp:positionH relativeFrom="column">
                  <wp:posOffset>5927639</wp:posOffset>
                </wp:positionH>
                <wp:positionV relativeFrom="paragraph">
                  <wp:posOffset>144583</wp:posOffset>
                </wp:positionV>
                <wp:extent cx="98280" cy="96120"/>
                <wp:effectExtent l="57150" t="57150" r="16510" b="75565"/>
                <wp:wrapNone/>
                <wp:docPr id="340" name="Ink 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">
                      <w14:nvContentPartPr>
                        <w14:cNvContentPartPr/>
                      </w14:nvContentPartPr>
                      <w14:xfrm>
                        <a:off x="0" y="0"/>
                        <a:ext cx="9828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" o:spid="_x0000_s1026" type="#_x0000_t75" style="position:absolute;margin-left:465.25pt;margin-top:10pt;width:9.8pt;height:10.45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">
                <v:imagedata r:id="rId51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6160" behindDoc="0" locked="0" layoutInCell="1" allowOverlap="1">
                <wp:simplePos x="0" y="0"/>
                <wp:positionH relativeFrom="column">
                  <wp:posOffset>6833399</wp:posOffset>
                </wp:positionH>
                <wp:positionV relativeFrom="paragraph">
                  <wp:posOffset>152503</wp:posOffset>
                </wp:positionV>
                <wp:extent cx="27000" cy="154440"/>
                <wp:effectExtent l="57150" t="57150" r="68580" b="74295"/>
                <wp:wrapNone/>
                <wp:docPr id="333" name="Ink 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">
                      <w14:nvContentPartPr>
                        <w14:cNvContentPartPr/>
                      </w14:nvContentPartPr>
                      <w14:xfrm>
                        <a:off x="0" y="0"/>
                        <a:ext cx="2700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3" o:spid="_x0000_s1026" type="#_x0000_t75" style="position:absolute;margin-left:536.6pt;margin-top:10.5pt;width:4.75pt;height:14.75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">
                <v:imagedata r:id="rId51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>
                <wp:simplePos x="0" y="0"/>
                <wp:positionH relativeFrom="column">
                  <wp:posOffset>5971919</wp:posOffset>
                </wp:positionH>
                <wp:positionV relativeFrom="paragraph">
                  <wp:posOffset>-29657</wp:posOffset>
                </wp:positionV>
                <wp:extent cx="112680" cy="83160"/>
                <wp:effectExtent l="57150" t="57150" r="1905" b="69850"/>
                <wp:wrapNone/>
                <wp:docPr id="318" name="Ink 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">
                      <w14:nvContentPartPr>
                        <w14:cNvContentPartPr/>
                      </w14:nvContentPartPr>
                      <w14:xfrm>
                        <a:off x="0" y="0"/>
                        <a:ext cx="11268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" o:spid="_x0000_s1026" type="#_x0000_t75" style="position:absolute;margin-left:468.8pt;margin-top:-3.8pt;width:10.85pt;height:9.5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">
                <v:imagedata r:id="rId51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>
                <wp:simplePos x="0" y="0"/>
                <wp:positionH relativeFrom="column">
                  <wp:posOffset>5765279</wp:posOffset>
                </wp:positionH>
                <wp:positionV relativeFrom="paragraph">
                  <wp:posOffset>-6257</wp:posOffset>
                </wp:positionV>
                <wp:extent cx="191160" cy="96480"/>
                <wp:effectExtent l="38100" t="38100" r="37465" b="75565"/>
                <wp:wrapNone/>
                <wp:docPr id="317" name="Ink 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">
                      <w14:nvContentPartPr>
                        <w14:cNvContentPartPr/>
                      </w14:nvContentPartPr>
                      <w14:xfrm>
                        <a:off x="0" y="0"/>
                        <a:ext cx="19116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" o:spid="_x0000_s1026" type="#_x0000_t75" style="position:absolute;margin-left:452.95pt;margin-top:-1.6pt;width:16.4pt;height:10.35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">
                <v:imagedata r:id="rId51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8752" behindDoc="0" locked="0" layoutInCell="1" allowOverlap="1">
                <wp:simplePos x="0" y="0"/>
                <wp:positionH relativeFrom="column">
                  <wp:posOffset>5784359</wp:posOffset>
                </wp:positionH>
                <wp:positionV relativeFrom="paragraph">
                  <wp:posOffset>-122177</wp:posOffset>
                </wp:positionV>
                <wp:extent cx="64800" cy="262080"/>
                <wp:effectExtent l="57150" t="57150" r="49530" b="81280"/>
                <wp:wrapNone/>
                <wp:docPr id="316" name="Ink 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">
                      <w14:nvContentPartPr>
                        <w14:cNvContentPartPr/>
                      </w14:nvContentPartPr>
                      <w14:xfrm>
                        <a:off x="0" y="0"/>
                        <a:ext cx="64800" cy="26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" o:spid="_x0000_s1026" type="#_x0000_t75" style="position:absolute;margin-left:453.95pt;margin-top:-11.1pt;width:7.75pt;height:23.6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">
                <v:imagedata r:id="rId52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>
                <wp:simplePos x="0" y="0"/>
                <wp:positionH relativeFrom="column">
                  <wp:posOffset>5449919</wp:posOffset>
                </wp:positionH>
                <wp:positionV relativeFrom="paragraph">
                  <wp:posOffset>159343</wp:posOffset>
                </wp:positionV>
                <wp:extent cx="135000" cy="112680"/>
                <wp:effectExtent l="57150" t="38100" r="0" b="59055"/>
                <wp:wrapNone/>
                <wp:docPr id="315" name="Ink 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">
                      <w14:nvContentPartPr>
                        <w14:cNvContentPartPr/>
                      </w14:nvContentPartPr>
                      <w14:xfrm>
                        <a:off x="0" y="0"/>
                        <a:ext cx="13500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" o:spid="_x0000_s1026" type="#_x0000_t75" style="position:absolute;margin-left:427.65pt;margin-top:11.5pt;width:12.7pt;height:11.4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">
                <v:imagedata r:id="rId52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6704" behindDoc="0" locked="0" layoutInCell="1" allowOverlap="1">
                <wp:simplePos x="0" y="0"/>
                <wp:positionH relativeFrom="column">
                  <wp:posOffset>5468639</wp:posOffset>
                </wp:positionH>
                <wp:positionV relativeFrom="paragraph">
                  <wp:posOffset>133783</wp:posOffset>
                </wp:positionV>
                <wp:extent cx="249840" cy="108720"/>
                <wp:effectExtent l="38100" t="38100" r="36195" b="43815"/>
                <wp:wrapNone/>
                <wp:docPr id="314" name="Ink 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">
                      <w14:nvContentPartPr>
                        <w14:cNvContentPartPr/>
                      </w14:nvContentPartPr>
                      <w14:xfrm>
                        <a:off x="0" y="0"/>
                        <a:ext cx="24984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" o:spid="_x0000_s1026" type="#_x0000_t75" style="position:absolute;margin-left:429.55pt;margin-top:10.2pt;width:21.05pt;height:10.1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">
                <v:imagedata r:id="rId524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>
                <wp:simplePos x="0" y="0"/>
                <wp:positionH relativeFrom="column">
                  <wp:posOffset>5052119</wp:posOffset>
                </wp:positionH>
                <wp:positionV relativeFrom="paragraph">
                  <wp:posOffset>135223</wp:posOffset>
                </wp:positionV>
                <wp:extent cx="75240" cy="217080"/>
                <wp:effectExtent l="57150" t="57150" r="58420" b="69215"/>
                <wp:wrapNone/>
                <wp:docPr id="303" name="Ink 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">
                      <w14:nvContentPartPr>
                        <w14:cNvContentPartPr/>
                      </w14:nvContentPartPr>
                      <w14:xfrm>
                        <a:off x="0" y="0"/>
                        <a:ext cx="75240" cy="21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" o:spid="_x0000_s1026" type="#_x0000_t75" style="position:absolute;margin-left:396.25pt;margin-top:9.35pt;width:8.75pt;height:19.95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">
                <v:imagedata r:id="rId526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4416" behindDoc="0" locked="0" layoutInCell="1" allowOverlap="1">
                <wp:simplePos x="0" y="0"/>
                <wp:positionH relativeFrom="column">
                  <wp:posOffset>4981919</wp:posOffset>
                </wp:positionH>
                <wp:positionV relativeFrom="paragraph">
                  <wp:posOffset>113983</wp:posOffset>
                </wp:positionV>
                <wp:extent cx="53280" cy="130320"/>
                <wp:effectExtent l="38100" t="57150" r="42545" b="60325"/>
                <wp:wrapNone/>
                <wp:docPr id="302" name="Ink 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">
                      <w14:nvContentPartPr>
                        <w14:cNvContentPartPr/>
                      </w14:nvContentPartPr>
                      <w14:xfrm>
                        <a:off x="0" y="0"/>
                        <a:ext cx="5328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" o:spid="_x0000_s1026" type="#_x0000_t75" style="position:absolute;margin-left:391.35pt;margin-top:7.7pt;width:6.6pt;height:12.95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">
                <v:imagedata r:id="rId528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>
                <wp:simplePos x="0" y="0"/>
                <wp:positionH relativeFrom="column">
                  <wp:posOffset>4818119</wp:posOffset>
                </wp:positionH>
                <wp:positionV relativeFrom="paragraph">
                  <wp:posOffset>193183</wp:posOffset>
                </wp:positionV>
                <wp:extent cx="87480" cy="10800"/>
                <wp:effectExtent l="38100" t="38100" r="46355" b="65405"/>
                <wp:wrapNone/>
                <wp:docPr id="301" name="Ink 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">
                      <w14:nvContentPartPr>
                        <w14:cNvContentPartPr/>
                      </w14:nvContentPartPr>
                      <w14:xfrm>
                        <a:off x="0" y="0"/>
                        <a:ext cx="874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" o:spid="_x0000_s1026" type="#_x0000_t75" style="position:absolute;margin-left:378.1pt;margin-top:14.25pt;width:8.55pt;height:3.25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">
                <v:imagedata r:id="rId530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>
                <wp:simplePos x="0" y="0"/>
                <wp:positionH relativeFrom="column">
                  <wp:posOffset>4541999</wp:posOffset>
                </wp:positionH>
                <wp:positionV relativeFrom="paragraph">
                  <wp:posOffset>170143</wp:posOffset>
                </wp:positionV>
                <wp:extent cx="86760" cy="116280"/>
                <wp:effectExtent l="57150" t="38100" r="66040" b="74295"/>
                <wp:wrapNone/>
                <wp:docPr id="300" name="Ink 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">
                      <w14:nvContentPartPr>
                        <w14:cNvContentPartPr/>
                      </w14:nvContentPartPr>
                      <w14:xfrm>
                        <a:off x="0" y="0"/>
                        <a:ext cx="8676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" o:spid="_x0000_s1026" type="#_x0000_t75" style="position:absolute;margin-left:356.45pt;margin-top:12.2pt;width:9.55pt;height:11.9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">
                <v:imagedata r:id="rId532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>
                <wp:simplePos x="0" y="0"/>
                <wp:positionH relativeFrom="column">
                  <wp:posOffset>4171559</wp:posOffset>
                </wp:positionH>
                <wp:positionV relativeFrom="paragraph">
                  <wp:posOffset>176623</wp:posOffset>
                </wp:positionV>
                <wp:extent cx="93600" cy="122040"/>
                <wp:effectExtent l="38100" t="57150" r="40005" b="49530"/>
                <wp:wrapNone/>
                <wp:docPr id="298" name="Ink 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">
                      <w14:nvContentPartPr>
                        <w14:cNvContentPartPr/>
                      </w14:nvContentPartPr>
                      <w14:xfrm>
                        <a:off x="0" y="0"/>
                        <a:ext cx="9360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" o:spid="_x0000_s1026" type="#_x0000_t75" style="position:absolute;margin-left:327.75pt;margin-top:12.7pt;width:9.3pt;height:11.9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">
                <v:imagedata r:id="rId534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>
                <wp:simplePos x="0" y="0"/>
                <wp:positionH relativeFrom="column">
                  <wp:posOffset>2171399</wp:posOffset>
                </wp:positionH>
                <wp:positionV relativeFrom="paragraph">
                  <wp:posOffset>222703</wp:posOffset>
                </wp:positionV>
                <wp:extent cx="190440" cy="20160"/>
                <wp:effectExtent l="57150" t="57150" r="38735" b="56515"/>
                <wp:wrapNone/>
                <wp:docPr id="218" name="Ink 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">
                      <w14:nvContentPartPr>
                        <w14:cNvContentPartPr/>
                      </w14:nvContentPartPr>
                      <w14:xfrm>
                        <a:off x="0" y="0"/>
                        <a:ext cx="19044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" o:spid="_x0000_s1026" type="#_x0000_t75" style="position:absolute;margin-left:169.65pt;margin-top:15.95pt;width:17.2pt;height:4.25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">
                <v:imagedata r:id="rId536" o:title=""/>
              </v:shape>
            </w:pict>
          </mc:Fallback>
        </mc:AlternateContent>
      </w:r>
    </w:p>
    <w:p w:rsidR="00CE0939" w:rsidRDefault="00D5183E" w:rsidP="00CE0939">
      <w:pPr>
        <w:rPr>
          <w:rFonts w:ascii="Comic Sans MS" w:hAnsi="Comic Sans MS"/>
          <w:sz w:val="28"/>
        </w:rPr>
      </w:pP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>
                <wp:simplePos x="0" y="0"/>
                <wp:positionH relativeFrom="column">
                  <wp:posOffset>6685079</wp:posOffset>
                </wp:positionH>
                <wp:positionV relativeFrom="paragraph">
                  <wp:posOffset>8893</wp:posOffset>
                </wp:positionV>
                <wp:extent cx="115560" cy="106200"/>
                <wp:effectExtent l="57150" t="57150" r="18415" b="84455"/>
                <wp:wrapNone/>
                <wp:docPr id="332" name="Ink 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">
                      <w14:nvContentPartPr>
                        <w14:cNvContentPartPr/>
                      </w14:nvContentPartPr>
                      <w14:xfrm>
                        <a:off x="0" y="0"/>
                        <a:ext cx="11556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" o:spid="_x0000_s1026" type="#_x0000_t75" style="position:absolute;margin-left:524.8pt;margin-top:-.7pt;width:11.25pt;height:11.35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">
                <v:imagedata r:id="rId53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>
                <wp:simplePos x="0" y="0"/>
                <wp:positionH relativeFrom="column">
                  <wp:posOffset>6443159</wp:posOffset>
                </wp:positionH>
                <wp:positionV relativeFrom="paragraph">
                  <wp:posOffset>70453</wp:posOffset>
                </wp:positionV>
                <wp:extent cx="223200" cy="158040"/>
                <wp:effectExtent l="38100" t="57150" r="24765" b="71120"/>
                <wp:wrapNone/>
                <wp:docPr id="331" name="Ink 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">
                      <w14:nvContentPartPr>
                        <w14:cNvContentPartPr/>
                      </w14:nvContentPartPr>
                      <w14:xfrm>
                        <a:off x="0" y="0"/>
                        <a:ext cx="22320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" o:spid="_x0000_s1026" type="#_x0000_t75" style="position:absolute;margin-left:506.65pt;margin-top:3.95pt;width:18.8pt;height:15.65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">
                <v:imagedata r:id="rId54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>
                <wp:simplePos x="0" y="0"/>
                <wp:positionH relativeFrom="column">
                  <wp:posOffset>6386999</wp:posOffset>
                </wp:positionH>
                <wp:positionV relativeFrom="paragraph">
                  <wp:posOffset>94933</wp:posOffset>
                </wp:positionV>
                <wp:extent cx="12240" cy="24480"/>
                <wp:effectExtent l="38100" t="38100" r="45085" b="33020"/>
                <wp:wrapNone/>
                <wp:docPr id="330" name="Ink 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">
                      <w14:nvContentPartPr>
                        <w14:cNvContentPartPr/>
                      </w14:nvContentPartPr>
                      <w14:xfrm>
                        <a:off x="0" y="0"/>
                        <a:ext cx="1224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" o:spid="_x0000_s1026" type="#_x0000_t75" style="position:absolute;margin-left:501.9pt;margin-top:6.5pt;width:2.6pt;height:3.35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">
                <v:imagedata r:id="rId54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>
                <wp:simplePos x="0" y="0"/>
                <wp:positionH relativeFrom="column">
                  <wp:posOffset>6394559</wp:posOffset>
                </wp:positionH>
                <wp:positionV relativeFrom="paragraph">
                  <wp:posOffset>179173</wp:posOffset>
                </wp:positionV>
                <wp:extent cx="22320" cy="74880"/>
                <wp:effectExtent l="57150" t="57150" r="53975" b="59055"/>
                <wp:wrapNone/>
                <wp:docPr id="329" name="Ink 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">
                      <w14:nvContentPartPr>
                        <w14:cNvContentPartPr/>
                      </w14:nvContentPartPr>
                      <w14:xfrm>
                        <a:off x="0" y="0"/>
                        <a:ext cx="2232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" o:spid="_x0000_s1026" type="#_x0000_t75" style="position:absolute;margin-left:502.25pt;margin-top:12.8pt;width:3.7pt;height:8.25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">
                <v:imagedata r:id="rId544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>
                <wp:simplePos x="0" y="0"/>
                <wp:positionH relativeFrom="column">
                  <wp:posOffset>5187119</wp:posOffset>
                </wp:positionH>
                <wp:positionV relativeFrom="paragraph">
                  <wp:posOffset>-39347</wp:posOffset>
                </wp:positionV>
                <wp:extent cx="68760" cy="217800"/>
                <wp:effectExtent l="38100" t="38100" r="26670" b="49530"/>
                <wp:wrapNone/>
                <wp:docPr id="305" name="Ink 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">
                      <w14:nvContentPartPr>
                        <w14:cNvContentPartPr/>
                      </w14:nvContentPartPr>
                      <w14:xfrm>
                        <a:off x="0" y="0"/>
                        <a:ext cx="68760" cy="21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" o:spid="_x0000_s1026" type="#_x0000_t75" style="position:absolute;margin-left:407.75pt;margin-top:-4.3pt;width:6.65pt;height:19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">
                <v:imagedata r:id="rId546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>
                <wp:simplePos x="0" y="0"/>
                <wp:positionH relativeFrom="column">
                  <wp:posOffset>5136359</wp:posOffset>
                </wp:positionH>
                <wp:positionV relativeFrom="paragraph">
                  <wp:posOffset>-9827</wp:posOffset>
                </wp:positionV>
                <wp:extent cx="108000" cy="46080"/>
                <wp:effectExtent l="57150" t="38100" r="44450" b="68580"/>
                <wp:wrapNone/>
                <wp:docPr id="304" name="Ink 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">
                      <w14:nvContentPartPr>
                        <w14:cNvContentPartPr/>
                      </w14:nvContentPartPr>
                      <w14:xfrm>
                        <a:off x="0" y="0"/>
                        <a:ext cx="10800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" o:spid="_x0000_s1026" type="#_x0000_t75" style="position:absolute;margin-left:402.9pt;margin-top:-1.95pt;width:10.55pt;height:6.4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">
                <v:imagedata r:id="rId548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1344" behindDoc="0" locked="0" layoutInCell="1" allowOverlap="1">
                <wp:simplePos x="0" y="0"/>
                <wp:positionH relativeFrom="column">
                  <wp:posOffset>4185239</wp:posOffset>
                </wp:positionH>
                <wp:positionV relativeFrom="paragraph">
                  <wp:posOffset>-60587</wp:posOffset>
                </wp:positionV>
                <wp:extent cx="64800" cy="123840"/>
                <wp:effectExtent l="57150" t="38100" r="49530" b="47625"/>
                <wp:wrapNone/>
                <wp:docPr id="299" name="Ink 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">
                      <w14:nvContentPartPr>
                        <w14:cNvContentPartPr/>
                      </w14:nvContentPartPr>
                      <w14:xfrm>
                        <a:off x="0" y="0"/>
                        <a:ext cx="6480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" o:spid="_x0000_s1026" type="#_x0000_t75" style="position:absolute;margin-left:328.25pt;margin-top:-5.95pt;width:7.05pt;height:11.6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">
                <v:imagedata r:id="rId550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>
                <wp:simplePos x="0" y="0"/>
                <wp:positionH relativeFrom="column">
                  <wp:posOffset>2771159</wp:posOffset>
                </wp:positionH>
                <wp:positionV relativeFrom="paragraph">
                  <wp:posOffset>-32147</wp:posOffset>
                </wp:positionV>
                <wp:extent cx="86040" cy="161640"/>
                <wp:effectExtent l="57150" t="57150" r="66675" b="67310"/>
                <wp:wrapNone/>
                <wp:docPr id="223" name="Ink 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">
                      <w14:nvContentPartPr>
                        <w14:cNvContentPartPr/>
                      </w14:nvContentPartPr>
                      <w14:xfrm>
                        <a:off x="0" y="0"/>
                        <a:ext cx="8604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" o:spid="_x0000_s1026" type="#_x0000_t75" style="position:absolute;margin-left:216.8pt;margin-top:-3.95pt;width:9.7pt;height:15.65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">
                <v:imagedata r:id="rId552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>
                <wp:simplePos x="0" y="0"/>
                <wp:positionH relativeFrom="column">
                  <wp:posOffset>2683679</wp:posOffset>
                </wp:positionH>
                <wp:positionV relativeFrom="paragraph">
                  <wp:posOffset>-25667</wp:posOffset>
                </wp:positionV>
                <wp:extent cx="60120" cy="136800"/>
                <wp:effectExtent l="57150" t="57150" r="54610" b="73025"/>
                <wp:wrapNone/>
                <wp:docPr id="222" name="Ink 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">
                      <w14:nvContentPartPr>
                        <w14:cNvContentPartPr/>
                      </w14:nvContentPartPr>
                      <w14:xfrm>
                        <a:off x="0" y="0"/>
                        <a:ext cx="6012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" o:spid="_x0000_s1026" type="#_x0000_t75" style="position:absolute;margin-left:209.85pt;margin-top:-3.35pt;width:7.5pt;height:13.6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">
                <v:imagedata r:id="rId554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>
                <wp:simplePos x="0" y="0"/>
                <wp:positionH relativeFrom="column">
                  <wp:posOffset>2546159</wp:posOffset>
                </wp:positionH>
                <wp:positionV relativeFrom="paragraph">
                  <wp:posOffset>613</wp:posOffset>
                </wp:positionV>
                <wp:extent cx="111240" cy="93240"/>
                <wp:effectExtent l="38100" t="57150" r="60325" b="78740"/>
                <wp:wrapNone/>
                <wp:docPr id="221" name="Ink 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">
                      <w14:nvContentPartPr>
                        <w14:cNvContentPartPr/>
                      </w14:nvContentPartPr>
                      <w14:xfrm>
                        <a:off x="0" y="0"/>
                        <a:ext cx="11124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" o:spid="_x0000_s1026" type="#_x0000_t75" style="position:absolute;margin-left:199.9pt;margin-top:-1.4pt;width:10.8pt;height:10.2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">
                <v:imagedata r:id="rId556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>
                <wp:simplePos x="0" y="0"/>
                <wp:positionH relativeFrom="column">
                  <wp:posOffset>2495039</wp:posOffset>
                </wp:positionH>
                <wp:positionV relativeFrom="paragraph">
                  <wp:posOffset>-23867</wp:posOffset>
                </wp:positionV>
                <wp:extent cx="20160" cy="150120"/>
                <wp:effectExtent l="38100" t="38100" r="75565" b="59690"/>
                <wp:wrapNone/>
                <wp:docPr id="220" name="Ink 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">
                      <w14:nvContentPartPr>
                        <w14:cNvContentPartPr/>
                      </w14:nvContentPartPr>
                      <w14:xfrm>
                        <a:off x="0" y="0"/>
                        <a:ext cx="2016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" o:spid="_x0000_s1026" type="#_x0000_t75" style="position:absolute;margin-left:195pt;margin-top:-3.05pt;width:4.45pt;height:14.2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">
                <v:imagedata r:id="rId558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>
                <wp:simplePos x="0" y="0"/>
                <wp:positionH relativeFrom="column">
                  <wp:posOffset>2178959</wp:posOffset>
                </wp:positionH>
                <wp:positionV relativeFrom="paragraph">
                  <wp:posOffset>38413</wp:posOffset>
                </wp:positionV>
                <wp:extent cx="127080" cy="16560"/>
                <wp:effectExtent l="57150" t="38100" r="44450" b="59690"/>
                <wp:wrapNone/>
                <wp:docPr id="219" name="Ink 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">
                      <w14:nvContentPartPr>
                        <w14:cNvContentPartPr/>
                      </w14:nvContentPartPr>
                      <w14:xfrm>
                        <a:off x="0" y="0"/>
                        <a:ext cx="12708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" o:spid="_x0000_s1026" type="#_x0000_t75" style="position:absolute;margin-left:170.1pt;margin-top:2.15pt;width:12.1pt;height:3.7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">
                <v:imagedata r:id="rId560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>
                <wp:simplePos x="0" y="0"/>
                <wp:positionH relativeFrom="column">
                  <wp:posOffset>2266079</wp:posOffset>
                </wp:positionH>
                <wp:positionV relativeFrom="paragraph">
                  <wp:posOffset>-55907</wp:posOffset>
                </wp:positionV>
                <wp:extent cx="22320" cy="147240"/>
                <wp:effectExtent l="57150" t="38100" r="73025" b="62865"/>
                <wp:wrapNone/>
                <wp:docPr id="217" name="Ink 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">
                      <w14:nvContentPartPr>
                        <w14:cNvContentPartPr/>
                      </w14:nvContentPartPr>
                      <w14:xfrm>
                        <a:off x="0" y="0"/>
                        <a:ext cx="2232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" o:spid="_x0000_s1026" type="#_x0000_t75" style="position:absolute;margin-left:176.9pt;margin-top:-5.6pt;width:4.75pt;height:14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">
                <v:imagedata r:id="rId562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>
                <wp:simplePos x="0" y="0"/>
                <wp:positionH relativeFrom="column">
                  <wp:posOffset>2186879</wp:posOffset>
                </wp:positionH>
                <wp:positionV relativeFrom="paragraph">
                  <wp:posOffset>-43667</wp:posOffset>
                </wp:positionV>
                <wp:extent cx="43200" cy="131400"/>
                <wp:effectExtent l="57150" t="57150" r="52070" b="78740"/>
                <wp:wrapNone/>
                <wp:docPr id="216" name="Ink 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">
                      <w14:nvContentPartPr>
                        <w14:cNvContentPartPr/>
                      </w14:nvContentPartPr>
                      <w14:xfrm>
                        <a:off x="0" y="0"/>
                        <a:ext cx="4320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" o:spid="_x0000_s1026" type="#_x0000_t75" style="position:absolute;margin-left:170.65pt;margin-top:-4.75pt;width:6.35pt;height:13.15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">
                <v:imagedata r:id="rId564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>
                <wp:simplePos x="0" y="0"/>
                <wp:positionH relativeFrom="column">
                  <wp:posOffset>1832639</wp:posOffset>
                </wp:positionH>
                <wp:positionV relativeFrom="paragraph">
                  <wp:posOffset>-19907</wp:posOffset>
                </wp:positionV>
                <wp:extent cx="199800" cy="298080"/>
                <wp:effectExtent l="57150" t="57150" r="67310" b="83185"/>
                <wp:wrapNone/>
                <wp:docPr id="215" name="Ink 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">
                      <w14:nvContentPartPr>
                        <w14:cNvContentPartPr/>
                      </w14:nvContentPartPr>
                      <w14:xfrm>
                        <a:off x="0" y="0"/>
                        <a:ext cx="199800" cy="29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" o:spid="_x0000_s1026" type="#_x0000_t75" style="position:absolute;margin-left:142.95pt;margin-top:-3.1pt;width:18.7pt;height:26.6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">
                <v:imagedata r:id="rId566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>
                <wp:simplePos x="0" y="0"/>
                <wp:positionH relativeFrom="column">
                  <wp:posOffset>1763159</wp:posOffset>
                </wp:positionH>
                <wp:positionV relativeFrom="paragraph">
                  <wp:posOffset>-1547</wp:posOffset>
                </wp:positionV>
                <wp:extent cx="109800" cy="93600"/>
                <wp:effectExtent l="57150" t="38100" r="62230" b="59055"/>
                <wp:wrapNone/>
                <wp:docPr id="214" name="Ink 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">
                      <w14:nvContentPartPr>
                        <w14:cNvContentPartPr/>
                      </w14:nvContentPartPr>
                      <w14:xfrm>
                        <a:off x="0" y="0"/>
                        <a:ext cx="10980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" o:spid="_x0000_s1026" type="#_x0000_t75" style="position:absolute;margin-left:137.25pt;margin-top:-1.25pt;width:11.25pt;height:9.9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">
                <v:imagedata r:id="rId568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>
                <wp:simplePos x="0" y="0"/>
                <wp:positionH relativeFrom="column">
                  <wp:posOffset>1629599</wp:posOffset>
                </wp:positionH>
                <wp:positionV relativeFrom="paragraph">
                  <wp:posOffset>-17027</wp:posOffset>
                </wp:positionV>
                <wp:extent cx="109080" cy="97200"/>
                <wp:effectExtent l="57150" t="57150" r="43815" b="74295"/>
                <wp:wrapNone/>
                <wp:docPr id="213" name="Ink 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">
                      <w14:nvContentPartPr>
                        <w14:cNvContentPartPr/>
                      </w14:nvContentPartPr>
                      <w14:xfrm>
                        <a:off x="0" y="0"/>
                        <a:ext cx="10908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" o:spid="_x0000_s1026" type="#_x0000_t75" style="position:absolute;margin-left:126.8pt;margin-top:-2.75pt;width:10.7pt;height:10.5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">
                <v:imagedata r:id="rId570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>
                <wp:simplePos x="0" y="0"/>
                <wp:positionH relativeFrom="column">
                  <wp:posOffset>1317839</wp:posOffset>
                </wp:positionH>
                <wp:positionV relativeFrom="paragraph">
                  <wp:posOffset>-107</wp:posOffset>
                </wp:positionV>
                <wp:extent cx="162000" cy="360000"/>
                <wp:effectExtent l="57150" t="57150" r="47625" b="78740"/>
                <wp:wrapNone/>
                <wp:docPr id="212" name="Ink 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">
                      <w14:nvContentPartPr>
                        <w14:cNvContentPartPr/>
                      </w14:nvContentPartPr>
                      <w14:xfrm>
                        <a:off x="0" y="0"/>
                        <a:ext cx="162000" cy="36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" o:spid="_x0000_s1026" type="#_x0000_t75" style="position:absolute;margin-left:102.25pt;margin-top:-1.35pt;width:15.7pt;height:31.25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">
                <v:imagedata r:id="rId572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>
                <wp:simplePos x="0" y="0"/>
                <wp:positionH relativeFrom="column">
                  <wp:posOffset>1269599</wp:posOffset>
                </wp:positionH>
                <wp:positionV relativeFrom="paragraph">
                  <wp:posOffset>-4787</wp:posOffset>
                </wp:positionV>
                <wp:extent cx="90360" cy="121680"/>
                <wp:effectExtent l="57150" t="38100" r="81280" b="69215"/>
                <wp:wrapNone/>
                <wp:docPr id="211" name="Ink 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3">
                      <w14:nvContentPartPr>
                        <w14:cNvContentPartPr/>
                      </w14:nvContentPartPr>
                      <w14:xfrm>
                        <a:off x="0" y="0"/>
                        <a:ext cx="9036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" o:spid="_x0000_s1026" type="#_x0000_t75" style="position:absolute;margin-left:98.45pt;margin-top:-1.25pt;width:10.05pt;height:12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">
                <v:imagedata r:id="rId574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>
                <wp:simplePos x="0" y="0"/>
                <wp:positionH relativeFrom="column">
                  <wp:posOffset>1197599</wp:posOffset>
                </wp:positionH>
                <wp:positionV relativeFrom="paragraph">
                  <wp:posOffset>-53027</wp:posOffset>
                </wp:positionV>
                <wp:extent cx="30960" cy="165240"/>
                <wp:effectExtent l="38100" t="38100" r="64770" b="63500"/>
                <wp:wrapNone/>
                <wp:docPr id="210" name="Ink 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5">
                      <w14:nvContentPartPr>
                        <w14:cNvContentPartPr/>
                      </w14:nvContentPartPr>
                      <w14:xfrm>
                        <a:off x="0" y="0"/>
                        <a:ext cx="3096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" o:spid="_x0000_s1026" type="#_x0000_t75" style="position:absolute;margin-left:92.9pt;margin-top:-5.35pt;width:5.15pt;height:15.45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">
                <v:imagedata r:id="rId576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>
                <wp:simplePos x="0" y="0"/>
                <wp:positionH relativeFrom="column">
                  <wp:posOffset>1051799</wp:posOffset>
                </wp:positionH>
                <wp:positionV relativeFrom="paragraph">
                  <wp:posOffset>-2987</wp:posOffset>
                </wp:positionV>
                <wp:extent cx="124920" cy="272520"/>
                <wp:effectExtent l="57150" t="57150" r="46990" b="70485"/>
                <wp:wrapNone/>
                <wp:docPr id="209" name="Ink 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">
                      <w14:nvContentPartPr>
                        <w14:cNvContentPartPr/>
                      </w14:nvContentPartPr>
                      <w14:xfrm>
                        <a:off x="0" y="0"/>
                        <a:ext cx="124920" cy="27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" o:spid="_x0000_s1026" type="#_x0000_t75" style="position:absolute;margin-left:81.35pt;margin-top:-1.7pt;width:12.8pt;height:24.35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">
                <v:imagedata r:id="rId578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>
                <wp:simplePos x="0" y="0"/>
                <wp:positionH relativeFrom="column">
                  <wp:posOffset>835799</wp:posOffset>
                </wp:positionH>
                <wp:positionV relativeFrom="paragraph">
                  <wp:posOffset>117253</wp:posOffset>
                </wp:positionV>
                <wp:extent cx="30240" cy="25200"/>
                <wp:effectExtent l="57150" t="57150" r="46355" b="70485"/>
                <wp:wrapNone/>
                <wp:docPr id="208" name="Ink 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">
                      <w14:nvContentPartPr>
                        <w14:cNvContentPartPr/>
                      </w14:nvContentPartPr>
                      <w14:xfrm>
                        <a:off x="0" y="0"/>
                        <a:ext cx="3024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" o:spid="_x0000_s1026" type="#_x0000_t75" style="position:absolute;margin-left:64.25pt;margin-top:7.8pt;width:4.45pt;height:5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">
                <v:imagedata r:id="rId580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>
                <wp:simplePos x="0" y="0"/>
                <wp:positionH relativeFrom="column">
                  <wp:posOffset>844439</wp:posOffset>
                </wp:positionH>
                <wp:positionV relativeFrom="paragraph">
                  <wp:posOffset>13573</wp:posOffset>
                </wp:positionV>
                <wp:extent cx="19440" cy="10440"/>
                <wp:effectExtent l="38100" t="57150" r="76200" b="85090"/>
                <wp:wrapNone/>
                <wp:docPr id="207" name="Ink 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1">
                      <w14:nvContentPartPr>
                        <w14:cNvContentPartPr/>
                      </w14:nvContentPartPr>
                      <w14:xfrm>
                        <a:off x="0" y="0"/>
                        <a:ext cx="1944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" o:spid="_x0000_s1026" type="#_x0000_t75" style="position:absolute;margin-left:64.95pt;margin-top:-.5pt;width:4.65pt;height:3.95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">
                <v:imagedata r:id="rId582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>
                <wp:simplePos x="0" y="0"/>
                <wp:positionH relativeFrom="column">
                  <wp:posOffset>558959</wp:posOffset>
                </wp:positionH>
                <wp:positionV relativeFrom="paragraph">
                  <wp:posOffset>18973</wp:posOffset>
                </wp:positionV>
                <wp:extent cx="132480" cy="138240"/>
                <wp:effectExtent l="57150" t="57150" r="39370" b="71755"/>
                <wp:wrapNone/>
                <wp:docPr id="206" name="Ink 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">
                      <w14:nvContentPartPr>
                        <w14:cNvContentPartPr/>
                      </w14:nvContentPartPr>
                      <w14:xfrm>
                        <a:off x="0" y="0"/>
                        <a:ext cx="13248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" o:spid="_x0000_s1026" type="#_x0000_t75" style="position:absolute;margin-left:42.45pt;margin-top:.15pt;width:12.4pt;height:13.8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">
                <v:imagedata r:id="rId584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>
                <wp:simplePos x="0" y="0"/>
                <wp:positionH relativeFrom="column">
                  <wp:posOffset>538079</wp:posOffset>
                </wp:positionH>
                <wp:positionV relativeFrom="paragraph">
                  <wp:posOffset>-49427</wp:posOffset>
                </wp:positionV>
                <wp:extent cx="75600" cy="200520"/>
                <wp:effectExtent l="57150" t="57150" r="57785" b="66675"/>
                <wp:wrapNone/>
                <wp:docPr id="205" name="Ink 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">
                      <w14:nvContentPartPr>
                        <w14:cNvContentPartPr/>
                      </w14:nvContentPartPr>
                      <w14:xfrm>
                        <a:off x="0" y="0"/>
                        <a:ext cx="75600" cy="20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" o:spid="_x0000_s1026" type="#_x0000_t75" style="position:absolute;margin-left:40.9pt;margin-top:-5.3pt;width:8.85pt;height:18.55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">
                <v:imagedata r:id="rId586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>
                <wp:simplePos x="0" y="0"/>
                <wp:positionH relativeFrom="column">
                  <wp:posOffset>435479</wp:posOffset>
                </wp:positionH>
                <wp:positionV relativeFrom="paragraph">
                  <wp:posOffset>27253</wp:posOffset>
                </wp:positionV>
                <wp:extent cx="66600" cy="128160"/>
                <wp:effectExtent l="57150" t="57150" r="48260" b="81915"/>
                <wp:wrapNone/>
                <wp:docPr id="204" name="Ink 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7">
                      <w14:nvContentPartPr>
                        <w14:cNvContentPartPr/>
                      </w14:nvContentPartPr>
                      <w14:xfrm>
                        <a:off x="0" y="0"/>
                        <a:ext cx="6660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" o:spid="_x0000_s1026" type="#_x0000_t75" style="position:absolute;margin-left:32.75pt;margin-top:.7pt;width:7.75pt;height:13.05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">
                <v:imagedata r:id="rId588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>
                <wp:simplePos x="0" y="0"/>
                <wp:positionH relativeFrom="column">
                  <wp:posOffset>328559</wp:posOffset>
                </wp:positionH>
                <wp:positionV relativeFrom="paragraph">
                  <wp:posOffset>30493</wp:posOffset>
                </wp:positionV>
                <wp:extent cx="88560" cy="124200"/>
                <wp:effectExtent l="38100" t="57150" r="45085" b="66675"/>
                <wp:wrapNone/>
                <wp:docPr id="203" name="Ink 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9">
                      <w14:nvContentPartPr>
                        <w14:cNvContentPartPr/>
                      </w14:nvContentPartPr>
                      <w14:xfrm>
                        <a:off x="0" y="0"/>
                        <a:ext cx="8856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" o:spid="_x0000_s1026" type="#_x0000_t75" style="position:absolute;margin-left:25.25pt;margin-top:.95pt;width:8.4pt;height:12.65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">
                <v:imagedata r:id="rId590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>
                <wp:simplePos x="0" y="0"/>
                <wp:positionH relativeFrom="column">
                  <wp:posOffset>164399</wp:posOffset>
                </wp:positionH>
                <wp:positionV relativeFrom="paragraph">
                  <wp:posOffset>-58067</wp:posOffset>
                </wp:positionV>
                <wp:extent cx="126360" cy="241560"/>
                <wp:effectExtent l="57150" t="57150" r="26670" b="63500"/>
                <wp:wrapNone/>
                <wp:docPr id="202" name="Ink 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">
                      <w14:nvContentPartPr>
                        <w14:cNvContentPartPr/>
                      </w14:nvContentPartPr>
                      <w14:xfrm>
                        <a:off x="0" y="0"/>
                        <a:ext cx="126360" cy="24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" o:spid="_x0000_s1026" type="#_x0000_t75" style="position:absolute;margin-left:11.45pt;margin-top:-5.8pt;width:12.75pt;height:21.75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">
                <v:imagedata r:id="rId592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>
                <wp:simplePos x="0" y="0"/>
                <wp:positionH relativeFrom="column">
                  <wp:posOffset>4199</wp:posOffset>
                </wp:positionH>
                <wp:positionV relativeFrom="paragraph">
                  <wp:posOffset>14293</wp:posOffset>
                </wp:positionV>
                <wp:extent cx="138600" cy="179280"/>
                <wp:effectExtent l="57150" t="57150" r="0" b="68580"/>
                <wp:wrapNone/>
                <wp:docPr id="201" name="Ink 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3">
                      <w14:nvContentPartPr>
                        <w14:cNvContentPartPr/>
                      </w14:nvContentPartPr>
                      <w14:xfrm>
                        <a:off x="0" y="0"/>
                        <a:ext cx="13860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" o:spid="_x0000_s1026" type="#_x0000_t75" style="position:absolute;margin-left:-1.1pt;margin-top:-.25pt;width:12.95pt;height:17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">
                <v:imagedata r:id="rId594" o:title=""/>
              </v:shape>
            </w:pict>
          </mc:Fallback>
        </mc:AlternateContent>
      </w:r>
    </w:p>
    <w:p w:rsidR="00CE0939" w:rsidRDefault="00D5183E" w:rsidP="00CE0939">
      <w:pPr>
        <w:rPr>
          <w:rFonts w:ascii="Comic Sans MS" w:hAnsi="Comic Sans MS"/>
          <w:sz w:val="28"/>
        </w:rPr>
      </w:pP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2544" behindDoc="0" locked="0" layoutInCell="1" allowOverlap="1">
                <wp:simplePos x="0" y="0"/>
                <wp:positionH relativeFrom="column">
                  <wp:posOffset>3962039</wp:posOffset>
                </wp:positionH>
                <wp:positionV relativeFrom="paragraph">
                  <wp:posOffset>-10072</wp:posOffset>
                </wp:positionV>
                <wp:extent cx="1405080" cy="20880"/>
                <wp:effectExtent l="19050" t="38100" r="24130" b="55880"/>
                <wp:wrapNone/>
                <wp:docPr id="349" name="Ink 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5">
                      <w14:nvContentPartPr>
                        <w14:cNvContentPartPr/>
                      </w14:nvContentPartPr>
                      <w14:xfrm>
                        <a:off x="0" y="0"/>
                        <a:ext cx="140508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9" o:spid="_x0000_s1026" type="#_x0000_t75" style="position:absolute;margin-left:311.7pt;margin-top:-1.65pt;width:111.35pt;height:3.55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">
                <v:imagedata r:id="rId59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2304" behindDoc="0" locked="0" layoutInCell="1" allowOverlap="1">
                <wp:simplePos x="0" y="0"/>
                <wp:positionH relativeFrom="column">
                  <wp:posOffset>6828719</wp:posOffset>
                </wp:positionH>
                <wp:positionV relativeFrom="paragraph">
                  <wp:posOffset>-4312</wp:posOffset>
                </wp:positionV>
                <wp:extent cx="86760" cy="168480"/>
                <wp:effectExtent l="38100" t="38100" r="46990" b="60325"/>
                <wp:wrapNone/>
                <wp:docPr id="339" name="Ink 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7">
                      <w14:nvContentPartPr>
                        <w14:cNvContentPartPr/>
                      </w14:nvContentPartPr>
                      <w14:xfrm>
                        <a:off x="0" y="0"/>
                        <a:ext cx="8676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" o:spid="_x0000_s1026" type="#_x0000_t75" style="position:absolute;margin-left:536.6pt;margin-top:-.9pt;width:8.55pt;height:15.5pt;z-index:2520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">
                <v:imagedata r:id="rId59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1280" behindDoc="0" locked="0" layoutInCell="1" allowOverlap="1">
                <wp:simplePos x="0" y="0"/>
                <wp:positionH relativeFrom="column">
                  <wp:posOffset>6699479</wp:posOffset>
                </wp:positionH>
                <wp:positionV relativeFrom="paragraph">
                  <wp:posOffset>81368</wp:posOffset>
                </wp:positionV>
                <wp:extent cx="81000" cy="120960"/>
                <wp:effectExtent l="57150" t="57150" r="52705" b="69850"/>
                <wp:wrapNone/>
                <wp:docPr id="338" name="Ink 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9">
                      <w14:nvContentPartPr>
                        <w14:cNvContentPartPr/>
                      </w14:nvContentPartPr>
                      <w14:xfrm>
                        <a:off x="0" y="0"/>
                        <a:ext cx="8100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8" o:spid="_x0000_s1026" type="#_x0000_t75" style="position:absolute;margin-left:526.2pt;margin-top:4.9pt;width:8.4pt;height:12.45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">
                <v:imagedata r:id="rId60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0256" behindDoc="0" locked="0" layoutInCell="1" allowOverlap="1">
                <wp:simplePos x="0" y="0"/>
                <wp:positionH relativeFrom="column">
                  <wp:posOffset>6511199</wp:posOffset>
                </wp:positionH>
                <wp:positionV relativeFrom="paragraph">
                  <wp:posOffset>127808</wp:posOffset>
                </wp:positionV>
                <wp:extent cx="162720" cy="122760"/>
                <wp:effectExtent l="38100" t="38100" r="46990" b="67945"/>
                <wp:wrapNone/>
                <wp:docPr id="337" name="Ink 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1">
                      <w14:nvContentPartPr>
                        <w14:cNvContentPartPr/>
                      </w14:nvContentPartPr>
                      <w14:xfrm>
                        <a:off x="0" y="0"/>
                        <a:ext cx="16272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7" o:spid="_x0000_s1026" type="#_x0000_t75" style="position:absolute;margin-left:512.2pt;margin-top:9.1pt;width:14.3pt;height:12.1pt;z-index:2520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">
                <v:imagedata r:id="rId60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>
                <wp:simplePos x="0" y="0"/>
                <wp:positionH relativeFrom="column">
                  <wp:posOffset>6410039</wp:posOffset>
                </wp:positionH>
                <wp:positionV relativeFrom="paragraph">
                  <wp:posOffset>161648</wp:posOffset>
                </wp:positionV>
                <wp:extent cx="76320" cy="152640"/>
                <wp:effectExtent l="57150" t="57150" r="57150" b="76200"/>
                <wp:wrapNone/>
                <wp:docPr id="336" name="Ink 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">
                      <w14:nvContentPartPr>
                        <w14:cNvContentPartPr/>
                      </w14:nvContentPartPr>
                      <w14:xfrm>
                        <a:off x="0" y="0"/>
                        <a:ext cx="7632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6" o:spid="_x0000_s1026" type="#_x0000_t75" style="position:absolute;margin-left:503.3pt;margin-top:11.35pt;width:8.95pt;height:14.75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">
                <v:imagedata r:id="rId60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8208" behindDoc="0" locked="0" layoutInCell="1" allowOverlap="1">
                <wp:simplePos x="0" y="0"/>
                <wp:positionH relativeFrom="column">
                  <wp:posOffset>6276479</wp:posOffset>
                </wp:positionH>
                <wp:positionV relativeFrom="paragraph">
                  <wp:posOffset>230408</wp:posOffset>
                </wp:positionV>
                <wp:extent cx="118800" cy="131760"/>
                <wp:effectExtent l="38100" t="57150" r="33655" b="78105"/>
                <wp:wrapNone/>
                <wp:docPr id="335" name="Ink 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">
                      <w14:nvContentPartPr>
                        <w14:cNvContentPartPr/>
                      </w14:nvContentPartPr>
                      <w14:xfrm>
                        <a:off x="0" y="0"/>
                        <a:ext cx="11880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5" o:spid="_x0000_s1026" type="#_x0000_t75" style="position:absolute;margin-left:493.1pt;margin-top:16.7pt;width:10.95pt;height:13.35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">
                <v:imagedata r:id="rId60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7184" behindDoc="0" locked="0" layoutInCell="1" allowOverlap="1">
                <wp:simplePos x="0" y="0"/>
                <wp:positionH relativeFrom="column">
                  <wp:posOffset>6120239</wp:posOffset>
                </wp:positionH>
                <wp:positionV relativeFrom="paragraph">
                  <wp:posOffset>279368</wp:posOffset>
                </wp:positionV>
                <wp:extent cx="134280" cy="124200"/>
                <wp:effectExtent l="38100" t="57150" r="18415" b="66675"/>
                <wp:wrapNone/>
                <wp:docPr id="334" name="Ink 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7">
                      <w14:nvContentPartPr>
                        <w14:cNvContentPartPr/>
                      </w14:nvContentPartPr>
                      <w14:xfrm>
                        <a:off x="0" y="0"/>
                        <a:ext cx="13428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4" o:spid="_x0000_s1026" type="#_x0000_t75" style="position:absolute;margin-left:480.5pt;margin-top:20.7pt;width:12.4pt;height:12.55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">
                <v:imagedata r:id="rId60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>
                <wp:simplePos x="0" y="0"/>
                <wp:positionH relativeFrom="column">
                  <wp:posOffset>6284039</wp:posOffset>
                </wp:positionH>
                <wp:positionV relativeFrom="paragraph">
                  <wp:posOffset>-53992</wp:posOffset>
                </wp:positionV>
                <wp:extent cx="88200" cy="111600"/>
                <wp:effectExtent l="57150" t="57150" r="26670" b="79375"/>
                <wp:wrapNone/>
                <wp:docPr id="328" name="Ink 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">
                      <w14:nvContentPartPr>
                        <w14:cNvContentPartPr/>
                      </w14:nvContentPartPr>
                      <w14:xfrm>
                        <a:off x="0" y="0"/>
                        <a:ext cx="8820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" o:spid="_x0000_s1026" type="#_x0000_t75" style="position:absolute;margin-left:493.25pt;margin-top:-5.7pt;width:9pt;height:11.8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">
                <v:imagedata r:id="rId61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>
                <wp:simplePos x="0" y="0"/>
                <wp:positionH relativeFrom="column">
                  <wp:posOffset>6142559</wp:posOffset>
                </wp:positionH>
                <wp:positionV relativeFrom="paragraph">
                  <wp:posOffset>-5392</wp:posOffset>
                </wp:positionV>
                <wp:extent cx="120600" cy="126360"/>
                <wp:effectExtent l="38100" t="57150" r="32385" b="83820"/>
                <wp:wrapNone/>
                <wp:docPr id="327" name="Ink 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1">
                      <w14:nvContentPartPr>
                        <w14:cNvContentPartPr/>
                      </w14:nvContentPartPr>
                      <w14:xfrm>
                        <a:off x="0" y="0"/>
                        <a:ext cx="12060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" o:spid="_x0000_s1026" type="#_x0000_t75" style="position:absolute;margin-left:482.75pt;margin-top:-1.85pt;width:10.85pt;height:12.95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">
                <v:imagedata r:id="rId61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>
                <wp:simplePos x="0" y="0"/>
                <wp:positionH relativeFrom="column">
                  <wp:posOffset>6033479</wp:posOffset>
                </wp:positionH>
                <wp:positionV relativeFrom="paragraph">
                  <wp:posOffset>-712</wp:posOffset>
                </wp:positionV>
                <wp:extent cx="81000" cy="156240"/>
                <wp:effectExtent l="38100" t="38100" r="33655" b="53340"/>
                <wp:wrapNone/>
                <wp:docPr id="326" name="Ink 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3">
                      <w14:nvContentPartPr>
                        <w14:cNvContentPartPr/>
                      </w14:nvContentPartPr>
                      <w14:xfrm>
                        <a:off x="0" y="0"/>
                        <a:ext cx="8100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" o:spid="_x0000_s1026" type="#_x0000_t75" style="position:absolute;margin-left:473.65pt;margin-top:-.95pt;width:8.45pt;height:14.65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">
                <v:imagedata r:id="rId61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>
                <wp:simplePos x="0" y="0"/>
                <wp:positionH relativeFrom="column">
                  <wp:posOffset>5601119</wp:posOffset>
                </wp:positionH>
                <wp:positionV relativeFrom="paragraph">
                  <wp:posOffset>156248</wp:posOffset>
                </wp:positionV>
                <wp:extent cx="129960" cy="153000"/>
                <wp:effectExtent l="38100" t="57150" r="41910" b="57150"/>
                <wp:wrapNone/>
                <wp:docPr id="325" name="Ink 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5">
                      <w14:nvContentPartPr>
                        <w14:cNvContentPartPr/>
                      </w14:nvContentPartPr>
                      <w14:xfrm>
                        <a:off x="0" y="0"/>
                        <a:ext cx="12996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" o:spid="_x0000_s1026" type="#_x0000_t75" style="position:absolute;margin-left:439.65pt;margin-top:11.05pt;width:12.1pt;height:14.7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">
                <v:imagedata r:id="rId61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>
                <wp:simplePos x="0" y="0"/>
                <wp:positionH relativeFrom="column">
                  <wp:posOffset>5625959</wp:posOffset>
                </wp:positionH>
                <wp:positionV relativeFrom="paragraph">
                  <wp:posOffset>127808</wp:posOffset>
                </wp:positionV>
                <wp:extent cx="308520" cy="106200"/>
                <wp:effectExtent l="57150" t="57150" r="53975" b="65405"/>
                <wp:wrapNone/>
                <wp:docPr id="324" name="Ink 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">
                      <w14:nvContentPartPr>
                        <w14:cNvContentPartPr/>
                      </w14:nvContentPartPr>
                      <w14:xfrm>
                        <a:off x="0" y="0"/>
                        <a:ext cx="30852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" o:spid="_x0000_s1026" type="#_x0000_t75" style="position:absolute;margin-left:441.8pt;margin-top:8.8pt;width:26.75pt;height:10.85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">
                <v:imagedata r:id="rId618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>
                <wp:simplePos x="0" y="0"/>
                <wp:positionH relativeFrom="column">
                  <wp:posOffset>5366399</wp:posOffset>
                </wp:positionH>
                <wp:positionV relativeFrom="paragraph">
                  <wp:posOffset>119528</wp:posOffset>
                </wp:positionV>
                <wp:extent cx="130680" cy="189000"/>
                <wp:effectExtent l="57150" t="57150" r="60325" b="78105"/>
                <wp:wrapNone/>
                <wp:docPr id="313" name="Ink 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">
                      <w14:nvContentPartPr>
                        <w14:cNvContentPartPr/>
                      </w14:nvContentPartPr>
                      <w14:xfrm>
                        <a:off x="0" y="0"/>
                        <a:ext cx="130680" cy="1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" o:spid="_x0000_s1026" type="#_x0000_t75" style="position:absolute;margin-left:421.05pt;margin-top:7.95pt;width:13.25pt;height:17.9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">
                <v:imagedata r:id="rId620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>
                <wp:simplePos x="0" y="0"/>
                <wp:positionH relativeFrom="column">
                  <wp:posOffset>5229599</wp:posOffset>
                </wp:positionH>
                <wp:positionV relativeFrom="paragraph">
                  <wp:posOffset>137168</wp:posOffset>
                </wp:positionV>
                <wp:extent cx="99360" cy="155520"/>
                <wp:effectExtent l="38100" t="57150" r="53340" b="73660"/>
                <wp:wrapNone/>
                <wp:docPr id="312" name="Ink 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1">
                      <w14:nvContentPartPr>
                        <w14:cNvContentPartPr/>
                      </w14:nvContentPartPr>
                      <w14:xfrm>
                        <a:off x="0" y="0"/>
                        <a:ext cx="9936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" o:spid="_x0000_s1026" type="#_x0000_t75" style="position:absolute;margin-left:410.5pt;margin-top:9.3pt;width:10.65pt;height:15.3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">
                <v:imagedata r:id="rId622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>
                <wp:simplePos x="0" y="0"/>
                <wp:positionH relativeFrom="column">
                  <wp:posOffset>5129879</wp:posOffset>
                </wp:positionH>
                <wp:positionV relativeFrom="paragraph">
                  <wp:posOffset>267128</wp:posOffset>
                </wp:positionV>
                <wp:extent cx="23760" cy="19800"/>
                <wp:effectExtent l="38100" t="38100" r="33655" b="56515"/>
                <wp:wrapNone/>
                <wp:docPr id="311" name="Ink 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">
                      <w14:nvContentPartPr>
                        <w14:cNvContentPartPr/>
                      </w14:nvContentPartPr>
                      <w14:xfrm>
                        <a:off x="0" y="0"/>
                        <a:ext cx="2376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" o:spid="_x0000_s1026" type="#_x0000_t75" style="position:absolute;margin-left:403.2pt;margin-top:20.55pt;width:3.45pt;height:3.65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">
                <v:imagedata r:id="rId624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>
                <wp:simplePos x="0" y="0"/>
                <wp:positionH relativeFrom="column">
                  <wp:posOffset>4985879</wp:posOffset>
                </wp:positionH>
                <wp:positionV relativeFrom="paragraph">
                  <wp:posOffset>184688</wp:posOffset>
                </wp:positionV>
                <wp:extent cx="89640" cy="106200"/>
                <wp:effectExtent l="57150" t="57150" r="24765" b="65405"/>
                <wp:wrapNone/>
                <wp:docPr id="310" name="Ink 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5">
                      <w14:nvContentPartPr>
                        <w14:cNvContentPartPr/>
                      </w14:nvContentPartPr>
                      <w14:xfrm>
                        <a:off x="0" y="0"/>
                        <a:ext cx="8964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" o:spid="_x0000_s1026" type="#_x0000_t75" style="position:absolute;margin-left:391.15pt;margin-top:13.3pt;width:10.05pt;height:11.1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">
                <v:imagedata r:id="rId626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>
                <wp:simplePos x="0" y="0"/>
                <wp:positionH relativeFrom="column">
                  <wp:posOffset>4782839</wp:posOffset>
                </wp:positionH>
                <wp:positionV relativeFrom="paragraph">
                  <wp:posOffset>217448</wp:posOffset>
                </wp:positionV>
                <wp:extent cx="114840" cy="16560"/>
                <wp:effectExtent l="38100" t="38100" r="38100" b="59690"/>
                <wp:wrapNone/>
                <wp:docPr id="309" name="Ink 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7">
                      <w14:nvContentPartPr>
                        <w14:cNvContentPartPr/>
                      </w14:nvContentPartPr>
                      <w14:xfrm>
                        <a:off x="0" y="0"/>
                        <a:ext cx="11484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" o:spid="_x0000_s1026" type="#_x0000_t75" style="position:absolute;margin-left:375.3pt;margin-top:16.55pt;width:10.9pt;height:3.35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">
                <v:imagedata r:id="rId628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>
                <wp:simplePos x="0" y="0"/>
                <wp:positionH relativeFrom="column">
                  <wp:posOffset>4468919</wp:posOffset>
                </wp:positionH>
                <wp:positionV relativeFrom="paragraph">
                  <wp:posOffset>160208</wp:posOffset>
                </wp:positionV>
                <wp:extent cx="96120" cy="148680"/>
                <wp:effectExtent l="38100" t="57150" r="18415" b="60960"/>
                <wp:wrapNone/>
                <wp:docPr id="308" name="Ink 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">
                      <w14:nvContentPartPr>
                        <w14:cNvContentPartPr/>
                      </w14:nvContentPartPr>
                      <w14:xfrm>
                        <a:off x="0" y="0"/>
                        <a:ext cx="9612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" o:spid="_x0000_s1026" type="#_x0000_t75" style="position:absolute;margin-left:350.7pt;margin-top:11.25pt;width:10.2pt;height:13.85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">
                <v:imagedata r:id="rId630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>
                <wp:simplePos x="0" y="0"/>
                <wp:positionH relativeFrom="column">
                  <wp:posOffset>4166519</wp:posOffset>
                </wp:positionH>
                <wp:positionV relativeFrom="paragraph">
                  <wp:posOffset>174248</wp:posOffset>
                </wp:positionV>
                <wp:extent cx="91440" cy="129240"/>
                <wp:effectExtent l="38100" t="38100" r="41910" b="61595"/>
                <wp:wrapNone/>
                <wp:docPr id="307" name="Ink 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">
                      <w14:nvContentPartPr>
                        <w14:cNvContentPartPr/>
                      </w14:nvContentPartPr>
                      <w14:xfrm>
                        <a:off x="0" y="0"/>
                        <a:ext cx="9144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" o:spid="_x0000_s1026" type="#_x0000_t75" style="position:absolute;margin-left:327.25pt;margin-top:12.7pt;width:8.6pt;height:12.4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">
                <v:imagedata r:id="rId632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>
                <wp:simplePos x="0" y="0"/>
                <wp:positionH relativeFrom="column">
                  <wp:posOffset>4141679</wp:posOffset>
                </wp:positionH>
                <wp:positionV relativeFrom="paragraph">
                  <wp:posOffset>182168</wp:posOffset>
                </wp:positionV>
                <wp:extent cx="89640" cy="135360"/>
                <wp:effectExtent l="38100" t="38100" r="43815" b="36195"/>
                <wp:wrapNone/>
                <wp:docPr id="306" name="Ink 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">
                      <w14:nvContentPartPr>
                        <w14:cNvContentPartPr/>
                      </w14:nvContentPartPr>
                      <w14:xfrm>
                        <a:off x="0" y="0"/>
                        <a:ext cx="8964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" o:spid="_x0000_s1026" type="#_x0000_t75" style="position:absolute;margin-left:325.4pt;margin-top:13.5pt;width:8.7pt;height:12.3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">
                <v:imagedata r:id="rId634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>
                <wp:simplePos x="0" y="0"/>
                <wp:positionH relativeFrom="column">
                  <wp:posOffset>2504399</wp:posOffset>
                </wp:positionH>
                <wp:positionV relativeFrom="paragraph">
                  <wp:posOffset>844568</wp:posOffset>
                </wp:positionV>
                <wp:extent cx="240120" cy="226440"/>
                <wp:effectExtent l="57150" t="38100" r="64770" b="59690"/>
                <wp:wrapNone/>
                <wp:docPr id="261" name="Ink 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5">
                      <w14:nvContentPartPr>
                        <w14:cNvContentPartPr/>
                      </w14:nvContentPartPr>
                      <w14:xfrm>
                        <a:off x="0" y="0"/>
                        <a:ext cx="240120" cy="22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" o:spid="_x0000_s1026" type="#_x0000_t75" style="position:absolute;margin-left:195.8pt;margin-top:65.65pt;width:21.15pt;height:20.35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">
                <v:imagedata r:id="rId636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>
                <wp:simplePos x="0" y="0"/>
                <wp:positionH relativeFrom="column">
                  <wp:posOffset>2044679</wp:posOffset>
                </wp:positionH>
                <wp:positionV relativeFrom="paragraph">
                  <wp:posOffset>1130048</wp:posOffset>
                </wp:positionV>
                <wp:extent cx="7560" cy="168480"/>
                <wp:effectExtent l="38100" t="38100" r="69215" b="41275"/>
                <wp:wrapNone/>
                <wp:docPr id="260" name="Ink 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">
                      <w14:nvContentPartPr>
                        <w14:cNvContentPartPr/>
                      </w14:nvContentPartPr>
                      <w14:xfrm>
                        <a:off x="0" y="0"/>
                        <a:ext cx="756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" o:spid="_x0000_s1026" type="#_x0000_t75" style="position:absolute;margin-left:159.35pt;margin-top:87.65pt;width:3.85pt;height:15.15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">
                <v:imagedata r:id="rId638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>
                <wp:simplePos x="0" y="0"/>
                <wp:positionH relativeFrom="column">
                  <wp:posOffset>1766399</wp:posOffset>
                </wp:positionH>
                <wp:positionV relativeFrom="paragraph">
                  <wp:posOffset>1266128</wp:posOffset>
                </wp:positionV>
                <wp:extent cx="122400" cy="23040"/>
                <wp:effectExtent l="38100" t="38100" r="30480" b="34290"/>
                <wp:wrapNone/>
                <wp:docPr id="259" name="Ink 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">
                      <w14:nvContentPartPr>
                        <w14:cNvContentPartPr/>
                      </w14:nvContentPartPr>
                      <w14:xfrm>
                        <a:off x="0" y="0"/>
                        <a:ext cx="12240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" o:spid="_x0000_s1026" type="#_x0000_t75" style="position:absolute;margin-left:138pt;margin-top:99.35pt;width:11.15pt;height:3.5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">
                <v:imagedata r:id="rId640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>
                <wp:simplePos x="0" y="0"/>
                <wp:positionH relativeFrom="column">
                  <wp:posOffset>1742279</wp:posOffset>
                </wp:positionH>
                <wp:positionV relativeFrom="paragraph">
                  <wp:posOffset>1132568</wp:posOffset>
                </wp:positionV>
                <wp:extent cx="94320" cy="81360"/>
                <wp:effectExtent l="57150" t="38100" r="58420" b="52070"/>
                <wp:wrapNone/>
                <wp:docPr id="258" name="Ink 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1">
                      <w14:nvContentPartPr>
                        <w14:cNvContentPartPr/>
                      </w14:nvContentPartPr>
                      <w14:xfrm>
                        <a:off x="0" y="0"/>
                        <a:ext cx="9432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" o:spid="_x0000_s1026" type="#_x0000_t75" style="position:absolute;margin-left:135.75pt;margin-top:88.3pt;width:9.5pt;height:8.75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">
                <v:imagedata r:id="rId642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>
                <wp:simplePos x="0" y="0"/>
                <wp:positionH relativeFrom="column">
                  <wp:posOffset>1417559</wp:posOffset>
                </wp:positionH>
                <wp:positionV relativeFrom="paragraph">
                  <wp:posOffset>1126808</wp:posOffset>
                </wp:positionV>
                <wp:extent cx="93960" cy="207720"/>
                <wp:effectExtent l="57150" t="57150" r="59055" b="78105"/>
                <wp:wrapNone/>
                <wp:docPr id="257" name="Ink 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3">
                      <w14:nvContentPartPr>
                        <w14:cNvContentPartPr/>
                      </w14:nvContentPartPr>
                      <w14:xfrm>
                        <a:off x="0" y="0"/>
                        <a:ext cx="93960" cy="20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" o:spid="_x0000_s1026" type="#_x0000_t75" style="position:absolute;margin-left:110.3pt;margin-top:87.4pt;width:10.3pt;height:19.1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">
                <v:imagedata r:id="rId644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>
                <wp:simplePos x="0" y="0"/>
                <wp:positionH relativeFrom="column">
                  <wp:posOffset>1269959</wp:posOffset>
                </wp:positionH>
                <wp:positionV relativeFrom="paragraph">
                  <wp:posOffset>1234808</wp:posOffset>
                </wp:positionV>
                <wp:extent cx="67680" cy="12240"/>
                <wp:effectExtent l="38100" t="57150" r="46990" b="64135"/>
                <wp:wrapNone/>
                <wp:docPr id="256" name="Ink 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">
                      <w14:nvContentPartPr>
                        <w14:cNvContentPartPr/>
                      </w14:nvContentPartPr>
                      <w14:xfrm>
                        <a:off x="0" y="0"/>
                        <a:ext cx="6768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" o:spid="_x0000_s1026" type="#_x0000_t75" style="position:absolute;margin-left:98.85pt;margin-top:95.8pt;width:7.1pt;height:3.6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">
                <v:imagedata r:id="rId646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6288" behindDoc="0" locked="0" layoutInCell="1" allowOverlap="1">
                <wp:simplePos x="0" y="0"/>
                <wp:positionH relativeFrom="column">
                  <wp:posOffset>2389919</wp:posOffset>
                </wp:positionH>
                <wp:positionV relativeFrom="paragraph">
                  <wp:posOffset>722888</wp:posOffset>
                </wp:positionV>
                <wp:extent cx="39960" cy="147240"/>
                <wp:effectExtent l="57150" t="57150" r="74930" b="81915"/>
                <wp:wrapNone/>
                <wp:docPr id="255" name="Ink 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7">
                      <w14:nvContentPartPr>
                        <w14:cNvContentPartPr/>
                      </w14:nvContentPartPr>
                      <w14:xfrm>
                        <a:off x="0" y="0"/>
                        <a:ext cx="3996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" o:spid="_x0000_s1026" type="#_x0000_t75" style="position:absolute;margin-left:187pt;margin-top:55.4pt;width:5.9pt;height:14.8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">
                <v:imagedata r:id="rId648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>
                <wp:simplePos x="0" y="0"/>
                <wp:positionH relativeFrom="column">
                  <wp:posOffset>2178959</wp:posOffset>
                </wp:positionH>
                <wp:positionV relativeFrom="paragraph">
                  <wp:posOffset>800648</wp:posOffset>
                </wp:positionV>
                <wp:extent cx="119160" cy="25560"/>
                <wp:effectExtent l="38100" t="38100" r="52705" b="50800"/>
                <wp:wrapNone/>
                <wp:docPr id="254" name="Ink 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9">
                      <w14:nvContentPartPr>
                        <w14:cNvContentPartPr/>
                      </w14:nvContentPartPr>
                      <w14:xfrm>
                        <a:off x="0" y="0"/>
                        <a:ext cx="11916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" o:spid="_x0000_s1026" type="#_x0000_t75" style="position:absolute;margin-left:170.35pt;margin-top:61.95pt;width:11.15pt;height:3.85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">
                <v:imagedata r:id="rId650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>
                <wp:simplePos x="0" y="0"/>
                <wp:positionH relativeFrom="column">
                  <wp:posOffset>2197319</wp:posOffset>
                </wp:positionH>
                <wp:positionV relativeFrom="paragraph">
                  <wp:posOffset>757448</wp:posOffset>
                </wp:positionV>
                <wp:extent cx="34200" cy="124200"/>
                <wp:effectExtent l="57150" t="57150" r="61595" b="66675"/>
                <wp:wrapNone/>
                <wp:docPr id="253" name="Ink 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1">
                      <w14:nvContentPartPr>
                        <w14:cNvContentPartPr/>
                      </w14:nvContentPartPr>
                      <w14:xfrm>
                        <a:off x="0" y="0"/>
                        <a:ext cx="3420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" o:spid="_x0000_s1026" type="#_x0000_t75" style="position:absolute;margin-left:171.45pt;margin-top:58.2pt;width:5.85pt;height:12.6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">
                <v:imagedata r:id="rId652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>
                <wp:simplePos x="0" y="0"/>
                <wp:positionH relativeFrom="column">
                  <wp:posOffset>1932359</wp:posOffset>
                </wp:positionH>
                <wp:positionV relativeFrom="paragraph">
                  <wp:posOffset>761408</wp:posOffset>
                </wp:positionV>
                <wp:extent cx="140040" cy="150840"/>
                <wp:effectExtent l="57150" t="57150" r="0" b="78105"/>
                <wp:wrapNone/>
                <wp:docPr id="252" name="Ink 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3">
                      <w14:nvContentPartPr>
                        <w14:cNvContentPartPr/>
                      </w14:nvContentPartPr>
                      <w14:xfrm>
                        <a:off x="0" y="0"/>
                        <a:ext cx="14004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" o:spid="_x0000_s1026" type="#_x0000_t75" style="position:absolute;margin-left:150.6pt;margin-top:58.7pt;width:14.2pt;height:14.75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">
                <v:imagedata r:id="rId654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>
                <wp:simplePos x="0" y="0"/>
                <wp:positionH relativeFrom="column">
                  <wp:posOffset>1688279</wp:posOffset>
                </wp:positionH>
                <wp:positionV relativeFrom="paragraph">
                  <wp:posOffset>931328</wp:posOffset>
                </wp:positionV>
                <wp:extent cx="67680" cy="5040"/>
                <wp:effectExtent l="38100" t="57150" r="46990" b="71755"/>
                <wp:wrapNone/>
                <wp:docPr id="251" name="Ink 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5">
                      <w14:nvContentPartPr>
                        <w14:cNvContentPartPr/>
                      </w14:nvContentPartPr>
                      <w14:xfrm>
                        <a:off x="0" y="0"/>
                        <a:ext cx="676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" o:spid="_x0000_s1026" type="#_x0000_t75" style="position:absolute;margin-left:131.65pt;margin-top:71.55pt;width:7.25pt;height:3.95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">
                <v:imagedata r:id="rId656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>
                <wp:simplePos x="0" y="0"/>
                <wp:positionH relativeFrom="column">
                  <wp:posOffset>1673879</wp:posOffset>
                </wp:positionH>
                <wp:positionV relativeFrom="paragraph">
                  <wp:posOffset>770408</wp:posOffset>
                </wp:positionV>
                <wp:extent cx="91440" cy="102600"/>
                <wp:effectExtent l="57150" t="38100" r="60960" b="69215"/>
                <wp:wrapNone/>
                <wp:docPr id="250" name="Ink 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7">
                      <w14:nvContentPartPr>
                        <w14:cNvContentPartPr/>
                      </w14:nvContentPartPr>
                      <w14:xfrm>
                        <a:off x="0" y="0"/>
                        <a:ext cx="9144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" o:spid="_x0000_s1026" type="#_x0000_t75" style="position:absolute;margin-left:130.2pt;margin-top:59.5pt;width:9.35pt;height:10.55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">
                <v:imagedata r:id="rId658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>
                <wp:simplePos x="0" y="0"/>
                <wp:positionH relativeFrom="column">
                  <wp:posOffset>1351319</wp:posOffset>
                </wp:positionH>
                <wp:positionV relativeFrom="paragraph">
                  <wp:posOffset>734048</wp:posOffset>
                </wp:positionV>
                <wp:extent cx="126360" cy="199080"/>
                <wp:effectExtent l="57150" t="57150" r="64770" b="67945"/>
                <wp:wrapNone/>
                <wp:docPr id="249" name="Ink 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9">
                      <w14:nvContentPartPr>
                        <w14:cNvContentPartPr/>
                      </w14:nvContentPartPr>
                      <w14:xfrm>
                        <a:off x="0" y="0"/>
                        <a:ext cx="12636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" o:spid="_x0000_s1026" type="#_x0000_t75" style="position:absolute;margin-left:104.85pt;margin-top:56.35pt;width:12.8pt;height:18.8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">
                <v:imagedata r:id="rId660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>
                <wp:simplePos x="0" y="0"/>
                <wp:positionH relativeFrom="column">
                  <wp:posOffset>1207679</wp:posOffset>
                </wp:positionH>
                <wp:positionV relativeFrom="paragraph">
                  <wp:posOffset>833408</wp:posOffset>
                </wp:positionV>
                <wp:extent cx="84240" cy="29520"/>
                <wp:effectExtent l="57150" t="38100" r="49530" b="46990"/>
                <wp:wrapNone/>
                <wp:docPr id="248" name="Ink 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1">
                      <w14:nvContentPartPr>
                        <w14:cNvContentPartPr/>
                      </w14:nvContentPartPr>
                      <w14:xfrm>
                        <a:off x="0" y="0"/>
                        <a:ext cx="8424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" o:spid="_x0000_s1026" type="#_x0000_t75" style="position:absolute;margin-left:93.7pt;margin-top:65.05pt;width:8.65pt;height:4.35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">
                <v:imagedata r:id="rId662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>
                <wp:simplePos x="0" y="0"/>
                <wp:positionH relativeFrom="column">
                  <wp:posOffset>1002479</wp:posOffset>
                </wp:positionH>
                <wp:positionV relativeFrom="paragraph">
                  <wp:posOffset>687248</wp:posOffset>
                </wp:positionV>
                <wp:extent cx="79920" cy="296640"/>
                <wp:effectExtent l="57150" t="38100" r="53975" b="65405"/>
                <wp:wrapNone/>
                <wp:docPr id="247" name="Ink 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3">
                      <w14:nvContentPartPr>
                        <w14:cNvContentPartPr/>
                      </w14:nvContentPartPr>
                      <w14:xfrm>
                        <a:off x="0" y="0"/>
                        <a:ext cx="79920" cy="29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" o:spid="_x0000_s1026" type="#_x0000_t75" style="position:absolute;margin-left:77.8pt;margin-top:52.95pt;width:9.05pt;height:26.1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">
                <v:imagedata r:id="rId664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>
                <wp:simplePos x="0" y="0"/>
                <wp:positionH relativeFrom="column">
                  <wp:posOffset>902759</wp:posOffset>
                </wp:positionH>
                <wp:positionV relativeFrom="paragraph">
                  <wp:posOffset>806408</wp:posOffset>
                </wp:positionV>
                <wp:extent cx="74160" cy="132120"/>
                <wp:effectExtent l="57150" t="38100" r="40640" b="58420"/>
                <wp:wrapNone/>
                <wp:docPr id="246" name="Ink 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5">
                      <w14:nvContentPartPr>
                        <w14:cNvContentPartPr/>
                      </w14:nvContentPartPr>
                      <w14:xfrm>
                        <a:off x="0" y="0"/>
                        <a:ext cx="7416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" o:spid="_x0000_s1026" type="#_x0000_t75" style="position:absolute;margin-left:69.55pt;margin-top:62.65pt;width:9.1pt;height:12.85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">
                <v:imagedata r:id="rId666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>
                <wp:simplePos x="0" y="0"/>
                <wp:positionH relativeFrom="column">
                  <wp:posOffset>779999</wp:posOffset>
                </wp:positionH>
                <wp:positionV relativeFrom="paragraph">
                  <wp:posOffset>754208</wp:posOffset>
                </wp:positionV>
                <wp:extent cx="72720" cy="239760"/>
                <wp:effectExtent l="57150" t="38100" r="60960" b="65405"/>
                <wp:wrapNone/>
                <wp:docPr id="245" name="Ink 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7">
                      <w14:nvContentPartPr>
                        <w14:cNvContentPartPr/>
                      </w14:nvContentPartPr>
                      <w14:xfrm>
                        <a:off x="0" y="0"/>
                        <a:ext cx="72720" cy="23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" o:spid="_x0000_s1026" type="#_x0000_t75" style="position:absolute;margin-left:59.85pt;margin-top:58.25pt;width:8.05pt;height:21.35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">
                <v:imagedata r:id="rId668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>
                <wp:simplePos x="0" y="0"/>
                <wp:positionH relativeFrom="column">
                  <wp:posOffset>603599</wp:posOffset>
                </wp:positionH>
                <wp:positionV relativeFrom="paragraph">
                  <wp:posOffset>782288</wp:posOffset>
                </wp:positionV>
                <wp:extent cx="128880" cy="202680"/>
                <wp:effectExtent l="57150" t="57150" r="5080" b="83185"/>
                <wp:wrapNone/>
                <wp:docPr id="244" name="Ink 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9">
                      <w14:nvContentPartPr>
                        <w14:cNvContentPartPr/>
                      </w14:nvContentPartPr>
                      <w14:xfrm>
                        <a:off x="0" y="0"/>
                        <a:ext cx="12888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" o:spid="_x0000_s1026" type="#_x0000_t75" style="position:absolute;margin-left:46pt;margin-top:60.1pt;width:12.3pt;height:18.95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">
                <v:imagedata r:id="rId670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>
                <wp:simplePos x="0" y="0"/>
                <wp:positionH relativeFrom="column">
                  <wp:posOffset>121919</wp:posOffset>
                </wp:positionH>
                <wp:positionV relativeFrom="paragraph">
                  <wp:posOffset>574208</wp:posOffset>
                </wp:positionV>
                <wp:extent cx="83880" cy="99000"/>
                <wp:effectExtent l="57150" t="38100" r="68580" b="73025"/>
                <wp:wrapNone/>
                <wp:docPr id="243" name="Ink 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1">
                      <w14:nvContentPartPr>
                        <w14:cNvContentPartPr/>
                      </w14:nvContentPartPr>
                      <w14:xfrm>
                        <a:off x="0" y="0"/>
                        <a:ext cx="8388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" o:spid="_x0000_s1026" type="#_x0000_t75" style="position:absolute;margin-left:8.15pt;margin-top:44pt;width:9.65pt;height:10.6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">
                <v:imagedata r:id="rId672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>
                <wp:simplePos x="0" y="0"/>
                <wp:positionH relativeFrom="column">
                  <wp:posOffset>-58081</wp:posOffset>
                </wp:positionH>
                <wp:positionV relativeFrom="paragraph">
                  <wp:posOffset>630368</wp:posOffset>
                </wp:positionV>
                <wp:extent cx="100080" cy="10440"/>
                <wp:effectExtent l="57150" t="57150" r="52705" b="66040"/>
                <wp:wrapNone/>
                <wp:docPr id="242" name="Ink 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3">
                      <w14:nvContentPartPr>
                        <w14:cNvContentPartPr/>
                      </w14:nvContentPartPr>
                      <w14:xfrm>
                        <a:off x="0" y="0"/>
                        <a:ext cx="1000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" o:spid="_x0000_s1026" type="#_x0000_t75" style="position:absolute;margin-left:-6.05pt;margin-top:48.25pt;width:10pt;height:3.5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">
                <v:imagedata r:id="rId674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>
                <wp:simplePos x="0" y="0"/>
                <wp:positionH relativeFrom="column">
                  <wp:posOffset>-54481</wp:posOffset>
                </wp:positionH>
                <wp:positionV relativeFrom="paragraph">
                  <wp:posOffset>588608</wp:posOffset>
                </wp:positionV>
                <wp:extent cx="82440" cy="11880"/>
                <wp:effectExtent l="57150" t="57150" r="51435" b="64770"/>
                <wp:wrapNone/>
                <wp:docPr id="241" name="Ink 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5">
                      <w14:nvContentPartPr>
                        <w14:cNvContentPartPr/>
                      </w14:nvContentPartPr>
                      <w14:xfrm>
                        <a:off x="0" y="0"/>
                        <a:ext cx="8244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" o:spid="_x0000_s1026" type="#_x0000_t75" style="position:absolute;margin-left:-5.75pt;margin-top:44.85pt;width:8.8pt;height:3.65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">
                <v:imagedata r:id="rId676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0928" behindDoc="0" locked="0" layoutInCell="1" allowOverlap="1">
                <wp:simplePos x="0" y="0"/>
                <wp:positionH relativeFrom="column">
                  <wp:posOffset>-256801</wp:posOffset>
                </wp:positionH>
                <wp:positionV relativeFrom="paragraph">
                  <wp:posOffset>559088</wp:posOffset>
                </wp:positionV>
                <wp:extent cx="111600" cy="155160"/>
                <wp:effectExtent l="38100" t="57150" r="41275" b="54610"/>
                <wp:wrapNone/>
                <wp:docPr id="240" name="Ink 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7">
                      <w14:nvContentPartPr>
                        <w14:cNvContentPartPr/>
                      </w14:nvContentPartPr>
                      <w14:xfrm>
                        <a:off x="0" y="0"/>
                        <a:ext cx="11160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" o:spid="_x0000_s1026" type="#_x0000_t75" style="position:absolute;margin-left:-21.5pt;margin-top:42.7pt;width:10.65pt;height:14.65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">
                <v:imagedata r:id="rId678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>
                <wp:simplePos x="0" y="0"/>
                <wp:positionH relativeFrom="column">
                  <wp:posOffset>-275521</wp:posOffset>
                </wp:positionH>
                <wp:positionV relativeFrom="paragraph">
                  <wp:posOffset>525608</wp:posOffset>
                </wp:positionV>
                <wp:extent cx="128880" cy="195480"/>
                <wp:effectExtent l="57150" t="38100" r="62230" b="52705"/>
                <wp:wrapNone/>
                <wp:docPr id="239" name="Ink 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9">
                      <w14:nvContentPartPr>
                        <w14:cNvContentPartPr/>
                      </w14:nvContentPartPr>
                      <w14:xfrm>
                        <a:off x="0" y="0"/>
                        <a:ext cx="128880" cy="19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" o:spid="_x0000_s1026" type="#_x0000_t75" style="position:absolute;margin-left:-23.15pt;margin-top:40.35pt;width:12.7pt;height:17.75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">
                <v:imagedata r:id="rId680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>
                <wp:simplePos x="0" y="0"/>
                <wp:positionH relativeFrom="column">
                  <wp:posOffset>3011639</wp:posOffset>
                </wp:positionH>
                <wp:positionV relativeFrom="paragraph">
                  <wp:posOffset>-67672</wp:posOffset>
                </wp:positionV>
                <wp:extent cx="127080" cy="209160"/>
                <wp:effectExtent l="57150" t="57150" r="44450" b="76835"/>
                <wp:wrapNone/>
                <wp:docPr id="238" name="Ink 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1">
                      <w14:nvContentPartPr>
                        <w14:cNvContentPartPr/>
                      </w14:nvContentPartPr>
                      <w14:xfrm>
                        <a:off x="0" y="0"/>
                        <a:ext cx="127080" cy="20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" o:spid="_x0000_s1026" type="#_x0000_t75" style="position:absolute;margin-left:235.6pt;margin-top:-6.65pt;width:13.1pt;height:19.35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">
                <v:imagedata r:id="rId682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>
                <wp:simplePos x="0" y="0"/>
                <wp:positionH relativeFrom="column">
                  <wp:posOffset>2644439</wp:posOffset>
                </wp:positionH>
                <wp:positionV relativeFrom="paragraph">
                  <wp:posOffset>16208</wp:posOffset>
                </wp:positionV>
                <wp:extent cx="249480" cy="119520"/>
                <wp:effectExtent l="0" t="57150" r="36830" b="71120"/>
                <wp:wrapNone/>
                <wp:docPr id="237" name="Ink 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3">
                      <w14:nvContentPartPr>
                        <w14:cNvContentPartPr/>
                      </w14:nvContentPartPr>
                      <w14:xfrm>
                        <a:off x="0" y="0"/>
                        <a:ext cx="24948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" o:spid="_x0000_s1026" type="#_x0000_t75" style="position:absolute;margin-left:207.25pt;margin-top:-.25pt;width:22.2pt;height:12.55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">
                <v:imagedata r:id="rId684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>
                <wp:simplePos x="0" y="0"/>
                <wp:positionH relativeFrom="column">
                  <wp:posOffset>2669999</wp:posOffset>
                </wp:positionH>
                <wp:positionV relativeFrom="paragraph">
                  <wp:posOffset>-51472</wp:posOffset>
                </wp:positionV>
                <wp:extent cx="59760" cy="191160"/>
                <wp:effectExtent l="38100" t="38100" r="35560" b="37465"/>
                <wp:wrapNone/>
                <wp:docPr id="236" name="Ink 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5">
                      <w14:nvContentPartPr>
                        <w14:cNvContentPartPr/>
                      </w14:nvContentPartPr>
                      <w14:xfrm>
                        <a:off x="0" y="0"/>
                        <a:ext cx="5976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" o:spid="_x0000_s1026" type="#_x0000_t75" style="position:absolute;margin-left:209.65pt;margin-top:-5pt;width:6.2pt;height:16.5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">
                <v:imagedata r:id="rId686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>
                <wp:simplePos x="0" y="0"/>
                <wp:positionH relativeFrom="column">
                  <wp:posOffset>2458319</wp:posOffset>
                </wp:positionH>
                <wp:positionV relativeFrom="paragraph">
                  <wp:posOffset>-31672</wp:posOffset>
                </wp:positionV>
                <wp:extent cx="48240" cy="204120"/>
                <wp:effectExtent l="57150" t="38100" r="66675" b="43815"/>
                <wp:wrapNone/>
                <wp:docPr id="235" name="Ink 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7">
                      <w14:nvContentPartPr>
                        <w14:cNvContentPartPr/>
                      </w14:nvContentPartPr>
                      <w14:xfrm>
                        <a:off x="0" y="0"/>
                        <a:ext cx="48240" cy="20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" o:spid="_x0000_s1026" type="#_x0000_t75" style="position:absolute;margin-left:192.3pt;margin-top:-3.55pt;width:6.45pt;height:18.1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">
                <v:imagedata r:id="rId688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>
                <wp:simplePos x="0" y="0"/>
                <wp:positionH relativeFrom="column">
                  <wp:posOffset>2283719</wp:posOffset>
                </wp:positionH>
                <wp:positionV relativeFrom="paragraph">
                  <wp:posOffset>72728</wp:posOffset>
                </wp:positionV>
                <wp:extent cx="137880" cy="91800"/>
                <wp:effectExtent l="57150" t="57150" r="0" b="80010"/>
                <wp:wrapNone/>
                <wp:docPr id="234" name="Ink 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9">
                      <w14:nvContentPartPr>
                        <w14:cNvContentPartPr/>
                      </w14:nvContentPartPr>
                      <w14:xfrm>
                        <a:off x="0" y="0"/>
                        <a:ext cx="13788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" o:spid="_x0000_s1026" type="#_x0000_t75" style="position:absolute;margin-left:178.2pt;margin-top:4.2pt;width:13.1pt;height:10.4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">
                <v:imagedata r:id="rId690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>
                <wp:simplePos x="0" y="0"/>
                <wp:positionH relativeFrom="column">
                  <wp:posOffset>2185439</wp:posOffset>
                </wp:positionH>
                <wp:positionV relativeFrom="paragraph">
                  <wp:posOffset>92888</wp:posOffset>
                </wp:positionV>
                <wp:extent cx="78840" cy="82080"/>
                <wp:effectExtent l="38100" t="57150" r="35560" b="70485"/>
                <wp:wrapNone/>
                <wp:docPr id="233" name="Ink 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1">
                      <w14:nvContentPartPr>
                        <w14:cNvContentPartPr/>
                      </w14:nvContentPartPr>
                      <w14:xfrm>
                        <a:off x="0" y="0"/>
                        <a:ext cx="7884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" o:spid="_x0000_s1026" type="#_x0000_t75" style="position:absolute;margin-left:170.5pt;margin-top:5.9pt;width:8.65pt;height:9.5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">
                <v:imagedata r:id="rId692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>
                <wp:simplePos x="0" y="0"/>
                <wp:positionH relativeFrom="column">
                  <wp:posOffset>2024159</wp:posOffset>
                </wp:positionH>
                <wp:positionV relativeFrom="paragraph">
                  <wp:posOffset>70208</wp:posOffset>
                </wp:positionV>
                <wp:extent cx="123840" cy="240480"/>
                <wp:effectExtent l="57150" t="57150" r="9525" b="83820"/>
                <wp:wrapNone/>
                <wp:docPr id="232" name="Ink 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3">
                      <w14:nvContentPartPr>
                        <w14:cNvContentPartPr/>
                      </w14:nvContentPartPr>
                      <w14:xfrm>
                        <a:off x="0" y="0"/>
                        <a:ext cx="123840" cy="24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" o:spid="_x0000_s1026" type="#_x0000_t75" style="position:absolute;margin-left:157.8pt;margin-top:4pt;width:11.95pt;height:22.15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">
                <v:imagedata r:id="rId694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>
                <wp:simplePos x="0" y="0"/>
                <wp:positionH relativeFrom="column">
                  <wp:posOffset>1903559</wp:posOffset>
                </wp:positionH>
                <wp:positionV relativeFrom="paragraph">
                  <wp:posOffset>56528</wp:posOffset>
                </wp:positionV>
                <wp:extent cx="88200" cy="134640"/>
                <wp:effectExtent l="57150" t="57150" r="64770" b="74930"/>
                <wp:wrapNone/>
                <wp:docPr id="231" name="Ink 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5">
                      <w14:nvContentPartPr>
                        <w14:cNvContentPartPr/>
                      </w14:nvContentPartPr>
                      <w14:xfrm>
                        <a:off x="0" y="0"/>
                        <a:ext cx="8820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" o:spid="_x0000_s1026" type="#_x0000_t75" style="position:absolute;margin-left:148.75pt;margin-top:2.9pt;width:9.75pt;height:13.65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">
                <v:imagedata r:id="rId696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>
                <wp:simplePos x="0" y="0"/>
                <wp:positionH relativeFrom="column">
                  <wp:posOffset>1725719</wp:posOffset>
                </wp:positionH>
                <wp:positionV relativeFrom="paragraph">
                  <wp:posOffset>52208</wp:posOffset>
                </wp:positionV>
                <wp:extent cx="102240" cy="144720"/>
                <wp:effectExtent l="57150" t="38100" r="50165" b="65405"/>
                <wp:wrapNone/>
                <wp:docPr id="230" name="Ink 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7">
                      <w14:nvContentPartPr>
                        <w14:cNvContentPartPr/>
                      </w14:nvContentPartPr>
                      <w14:xfrm>
                        <a:off x="0" y="0"/>
                        <a:ext cx="10224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" o:spid="_x0000_s1026" type="#_x0000_t75" style="position:absolute;margin-left:134.3pt;margin-top:3.4pt;width:10.35pt;height:13.75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">
                <v:imagedata r:id="rId698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>
                <wp:simplePos x="0" y="0"/>
                <wp:positionH relativeFrom="column">
                  <wp:posOffset>1609799</wp:posOffset>
                </wp:positionH>
                <wp:positionV relativeFrom="paragraph">
                  <wp:posOffset>81368</wp:posOffset>
                </wp:positionV>
                <wp:extent cx="76320" cy="122040"/>
                <wp:effectExtent l="57150" t="57150" r="57150" b="68580"/>
                <wp:wrapNone/>
                <wp:docPr id="229" name="Ink 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9">
                      <w14:nvContentPartPr>
                        <w14:cNvContentPartPr/>
                      </w14:nvContentPartPr>
                      <w14:xfrm>
                        <a:off x="0" y="0"/>
                        <a:ext cx="7632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" o:spid="_x0000_s1026" type="#_x0000_t75" style="position:absolute;margin-left:125.15pt;margin-top:4.95pt;width:9.2pt;height:12.65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">
                <v:imagedata r:id="rId700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>
                <wp:simplePos x="0" y="0"/>
                <wp:positionH relativeFrom="column">
                  <wp:posOffset>1380479</wp:posOffset>
                </wp:positionH>
                <wp:positionV relativeFrom="paragraph">
                  <wp:posOffset>119888</wp:posOffset>
                </wp:positionV>
                <wp:extent cx="100080" cy="107280"/>
                <wp:effectExtent l="57150" t="57150" r="52705" b="83820"/>
                <wp:wrapNone/>
                <wp:docPr id="228" name="Ink 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1">
                      <w14:nvContentPartPr>
                        <w14:cNvContentPartPr/>
                      </w14:nvContentPartPr>
                      <w14:xfrm>
                        <a:off x="0" y="0"/>
                        <a:ext cx="10008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" o:spid="_x0000_s1026" type="#_x0000_t75" style="position:absolute;margin-left:107.1pt;margin-top:7.9pt;width:10.65pt;height:11.65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">
                <v:imagedata r:id="rId702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>
                <wp:simplePos x="0" y="0"/>
                <wp:positionH relativeFrom="column">
                  <wp:posOffset>1216319</wp:posOffset>
                </wp:positionH>
                <wp:positionV relativeFrom="paragraph">
                  <wp:posOffset>144008</wp:posOffset>
                </wp:positionV>
                <wp:extent cx="119880" cy="87120"/>
                <wp:effectExtent l="57150" t="57150" r="0" b="84455"/>
                <wp:wrapNone/>
                <wp:docPr id="227" name="Ink 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3">
                      <w14:nvContentPartPr>
                        <w14:cNvContentPartPr/>
                      </w14:nvContentPartPr>
                      <w14:xfrm>
                        <a:off x="0" y="0"/>
                        <a:ext cx="11988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" o:spid="_x0000_s1026" type="#_x0000_t75" style="position:absolute;margin-left:94.15pt;margin-top:9.8pt;width:11.7pt;height:10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">
                <v:imagedata r:id="rId704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>
                <wp:simplePos x="0" y="0"/>
                <wp:positionH relativeFrom="column">
                  <wp:posOffset>1092839</wp:posOffset>
                </wp:positionH>
                <wp:positionV relativeFrom="paragraph">
                  <wp:posOffset>20528</wp:posOffset>
                </wp:positionV>
                <wp:extent cx="95040" cy="197280"/>
                <wp:effectExtent l="57150" t="57150" r="57785" b="69850"/>
                <wp:wrapNone/>
                <wp:docPr id="226" name="Ink 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5">
                      <w14:nvContentPartPr>
                        <w14:cNvContentPartPr/>
                      </w14:nvContentPartPr>
                      <w14:xfrm>
                        <a:off x="0" y="0"/>
                        <a:ext cx="9504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" o:spid="_x0000_s1026" type="#_x0000_t75" style="position:absolute;margin-left:84.5pt;margin-top:.35pt;width:10pt;height:18.4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">
                <v:imagedata r:id="rId706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>
                <wp:simplePos x="0" y="0"/>
                <wp:positionH relativeFrom="column">
                  <wp:posOffset>945239</wp:posOffset>
                </wp:positionH>
                <wp:positionV relativeFrom="paragraph">
                  <wp:posOffset>132128</wp:posOffset>
                </wp:positionV>
                <wp:extent cx="132840" cy="19080"/>
                <wp:effectExtent l="38100" t="38100" r="38735" b="57150"/>
                <wp:wrapNone/>
                <wp:docPr id="225" name="Ink 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7">
                      <w14:nvContentPartPr>
                        <w14:cNvContentPartPr/>
                      </w14:nvContentPartPr>
                      <w14:xfrm>
                        <a:off x="0" y="0"/>
                        <a:ext cx="13284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" o:spid="_x0000_s1026" type="#_x0000_t75" style="position:absolute;margin-left:73.35pt;margin-top:9.5pt;width:12.1pt;height:3.85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">
                <v:imagedata r:id="rId708" o:title=""/>
              </v:shape>
            </w:pict>
          </mc:Fallback>
        </mc:AlternateContent>
      </w:r>
      <w:r w:rsidR="00276980"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>
                <wp:simplePos x="0" y="0"/>
                <wp:positionH relativeFrom="column">
                  <wp:posOffset>981239</wp:posOffset>
                </wp:positionH>
                <wp:positionV relativeFrom="paragraph">
                  <wp:posOffset>36008</wp:posOffset>
                </wp:positionV>
                <wp:extent cx="38160" cy="232200"/>
                <wp:effectExtent l="57150" t="38100" r="76200" b="53975"/>
                <wp:wrapNone/>
                <wp:docPr id="224" name="Ink 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9">
                      <w14:nvContentPartPr>
                        <w14:cNvContentPartPr/>
                      </w14:nvContentPartPr>
                      <w14:xfrm>
                        <a:off x="0" y="0"/>
                        <a:ext cx="38160" cy="23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" o:spid="_x0000_s1026" type="#_x0000_t75" style="position:absolute;margin-left:75.7pt;margin-top:2.45pt;width:5.85pt;height:20.2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">
                <v:imagedata r:id="rId710" o:title=""/>
              </v:shape>
            </w:pict>
          </mc:Fallback>
        </mc:AlternateContent>
      </w:r>
    </w:p>
    <w:p w:rsidR="00CE0939" w:rsidRDefault="00D5183E" w:rsidP="00CE0939">
      <w:r>
        <w:rPr>
          <w:rFonts w:ascii="Comic Sans MS" w:hAnsi="Comic Sans MS"/>
          <w:noProof/>
          <w:sz w:val="28"/>
          <w:lang w:val="en-CA" w:eastAsia="en-CA"/>
        </w:rPr>
        <w:lastRenderedPageBreak/>
        <mc:AlternateContent>
          <mc:Choice Requires="wpi">
            <w:drawing>
              <wp:anchor distT="0" distB="0" distL="114300" distR="114300" simplePos="0" relativeHeight="252169216" behindDoc="0" locked="0" layoutInCell="1" allowOverlap="1">
                <wp:simplePos x="0" y="0"/>
                <wp:positionH relativeFrom="column">
                  <wp:posOffset>6084239</wp:posOffset>
                </wp:positionH>
                <wp:positionV relativeFrom="paragraph">
                  <wp:posOffset>362782</wp:posOffset>
                </wp:positionV>
                <wp:extent cx="192240" cy="93240"/>
                <wp:effectExtent l="38100" t="38100" r="17780" b="40640"/>
                <wp:wrapNone/>
                <wp:docPr id="513" name="Ink 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1">
                      <w14:nvContentPartPr>
                        <w14:cNvContentPartPr/>
                      </w14:nvContentPartPr>
                      <w14:xfrm>
                        <a:off x="0" y="0"/>
                        <a:ext cx="19224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3" o:spid="_x0000_s1026" type="#_x0000_t75" style="position:absolute;margin-left:477.85pt;margin-top:28.3pt;width:16.65pt;height:8.95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">
                <v:imagedata r:id="rId71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8192" behindDoc="0" locked="0" layoutInCell="1" allowOverlap="1">
                <wp:simplePos x="0" y="0"/>
                <wp:positionH relativeFrom="column">
                  <wp:posOffset>6102959</wp:posOffset>
                </wp:positionH>
                <wp:positionV relativeFrom="paragraph">
                  <wp:posOffset>319222</wp:posOffset>
                </wp:positionV>
                <wp:extent cx="384480" cy="276840"/>
                <wp:effectExtent l="38100" t="38100" r="53975" b="28575"/>
                <wp:wrapNone/>
                <wp:docPr id="512" name="Ink 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3">
                      <w14:nvContentPartPr>
                        <w14:cNvContentPartPr/>
                      </w14:nvContentPartPr>
                      <w14:xfrm>
                        <a:off x="0" y="0"/>
                        <a:ext cx="384480" cy="27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2" o:spid="_x0000_s1026" type="#_x0000_t75" style="position:absolute;margin-left:479.95pt;margin-top:24.1pt;width:32.1pt;height:23.25pt;z-index:2521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">
                <v:imagedata r:id="rId71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6144" behindDoc="0" locked="0" layoutInCell="1" allowOverlap="1">
                <wp:simplePos x="0" y="0"/>
                <wp:positionH relativeFrom="column">
                  <wp:posOffset>3609959</wp:posOffset>
                </wp:positionH>
                <wp:positionV relativeFrom="paragraph">
                  <wp:posOffset>396262</wp:posOffset>
                </wp:positionV>
                <wp:extent cx="1707840" cy="173880"/>
                <wp:effectExtent l="19050" t="38100" r="26035" b="36195"/>
                <wp:wrapNone/>
                <wp:docPr id="510" name="Ink 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5">
                      <w14:nvContentPartPr>
                        <w14:cNvContentPartPr/>
                      </w14:nvContentPartPr>
                      <w14:xfrm>
                        <a:off x="0" y="0"/>
                        <a:ext cx="170784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0" o:spid="_x0000_s1026" type="#_x0000_t75" style="position:absolute;margin-left:283.75pt;margin-top:30.35pt;width:135.4pt;height:14.9pt;z-index:2521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">
                <v:imagedata r:id="rId71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4096" behindDoc="0" locked="0" layoutInCell="1" allowOverlap="1">
                <wp:simplePos x="0" y="0"/>
                <wp:positionH relativeFrom="column">
                  <wp:posOffset>3603479</wp:posOffset>
                </wp:positionH>
                <wp:positionV relativeFrom="paragraph">
                  <wp:posOffset>362062</wp:posOffset>
                </wp:positionV>
                <wp:extent cx="1166760" cy="185040"/>
                <wp:effectExtent l="38100" t="38100" r="33655" b="43815"/>
                <wp:wrapNone/>
                <wp:docPr id="508" name="Ink 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7">
                      <w14:nvContentPartPr>
                        <w14:cNvContentPartPr/>
                      </w14:nvContentPartPr>
                      <w14:xfrm>
                        <a:off x="0" y="0"/>
                        <a:ext cx="116676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8" o:spid="_x0000_s1026" type="#_x0000_t75" style="position:absolute;margin-left:283.5pt;margin-top:27.55pt;width:93.1pt;height:16.25pt;z-index:2521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">
                <v:imagedata r:id="rId71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2048" behindDoc="0" locked="0" layoutInCell="1" allowOverlap="1">
                <wp:simplePos x="0" y="0"/>
                <wp:positionH relativeFrom="column">
                  <wp:posOffset>3566399</wp:posOffset>
                </wp:positionH>
                <wp:positionV relativeFrom="paragraph">
                  <wp:posOffset>375742</wp:posOffset>
                </wp:positionV>
                <wp:extent cx="702000" cy="184320"/>
                <wp:effectExtent l="38100" t="38100" r="41275" b="44450"/>
                <wp:wrapNone/>
                <wp:docPr id="506" name="Ink 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9">
                      <w14:nvContentPartPr>
                        <w14:cNvContentPartPr/>
                      </w14:nvContentPartPr>
                      <w14:xfrm>
                        <a:off x="0" y="0"/>
                        <a:ext cx="70200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6" o:spid="_x0000_s1026" type="#_x0000_t75" style="position:absolute;margin-left:280.45pt;margin-top:28.4pt;width:56.8pt;height:16.35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">
                <v:imagedata r:id="rId72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>
                <wp:simplePos x="0" y="0"/>
                <wp:positionH relativeFrom="column">
                  <wp:posOffset>3803999</wp:posOffset>
                </wp:positionH>
                <wp:positionV relativeFrom="paragraph">
                  <wp:posOffset>423622</wp:posOffset>
                </wp:positionV>
                <wp:extent cx="106560" cy="111240"/>
                <wp:effectExtent l="19050" t="38100" r="27305" b="41275"/>
                <wp:wrapNone/>
                <wp:docPr id="505" name="Ink 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1">
                      <w14:nvContentPartPr>
                        <w14:cNvContentPartPr/>
                      </w14:nvContentPartPr>
                      <w14:xfrm>
                        <a:off x="0" y="0"/>
                        <a:ext cx="10656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5" o:spid="_x0000_s1026" type="#_x0000_t75" style="position:absolute;margin-left:299.05pt;margin-top:33.05pt;width:9.25pt;height:10.3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">
                <v:imagedata r:id="rId72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0000" behindDoc="0" locked="0" layoutInCell="1" allowOverlap="1">
                <wp:simplePos x="0" y="0"/>
                <wp:positionH relativeFrom="column">
                  <wp:posOffset>3601679</wp:posOffset>
                </wp:positionH>
                <wp:positionV relativeFrom="paragraph">
                  <wp:posOffset>411022</wp:posOffset>
                </wp:positionV>
                <wp:extent cx="245160" cy="126720"/>
                <wp:effectExtent l="38100" t="38100" r="40640" b="26035"/>
                <wp:wrapNone/>
                <wp:docPr id="504" name="Ink 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3">
                      <w14:nvContentPartPr>
                        <w14:cNvContentPartPr/>
                      </w14:nvContentPartPr>
                      <w14:xfrm>
                        <a:off x="0" y="0"/>
                        <a:ext cx="24516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4" o:spid="_x0000_s1026" type="#_x0000_t75" style="position:absolute;margin-left:283.05pt;margin-top:31.25pt;width:20.9pt;height:11.35pt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">
                <v:imagedata r:id="rId72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6992" behindDoc="0" locked="0" layoutInCell="1" allowOverlap="1">
                <wp:simplePos x="0" y="0"/>
                <wp:positionH relativeFrom="column">
                  <wp:posOffset>4658279</wp:posOffset>
                </wp:positionH>
                <wp:positionV relativeFrom="paragraph">
                  <wp:posOffset>54622</wp:posOffset>
                </wp:positionV>
                <wp:extent cx="127080" cy="83520"/>
                <wp:effectExtent l="38100" t="38100" r="44450" b="50165"/>
                <wp:wrapNone/>
                <wp:docPr id="451" name="Ink 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5">
                      <w14:nvContentPartPr>
                        <w14:cNvContentPartPr/>
                      </w14:nvContentPartPr>
                      <w14:xfrm>
                        <a:off x="0" y="0"/>
                        <a:ext cx="12708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1" o:spid="_x0000_s1026" type="#_x0000_t75" style="position:absolute;margin-left:365.7pt;margin-top:3.7pt;width:11.7pt;height:8.85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">
                <v:imagedata r:id="rId72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5968" behindDoc="0" locked="0" layoutInCell="1" allowOverlap="1">
                <wp:simplePos x="0" y="0"/>
                <wp:positionH relativeFrom="column">
                  <wp:posOffset>4253999</wp:posOffset>
                </wp:positionH>
                <wp:positionV relativeFrom="paragraph">
                  <wp:posOffset>-67418</wp:posOffset>
                </wp:positionV>
                <wp:extent cx="474840" cy="220320"/>
                <wp:effectExtent l="57150" t="57150" r="40005" b="66040"/>
                <wp:wrapNone/>
                <wp:docPr id="450" name="Ink 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7">
                      <w14:nvContentPartPr>
                        <w14:cNvContentPartPr/>
                      </w14:nvContentPartPr>
                      <w14:xfrm>
                        <a:off x="0" y="0"/>
                        <a:ext cx="474840" cy="22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0" o:spid="_x0000_s1026" type="#_x0000_t75" style="position:absolute;margin-left:333.9pt;margin-top:-6.7pt;width:39.95pt;height:19.75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">
                <v:imagedata r:id="rId72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>
                <wp:simplePos x="0" y="0"/>
                <wp:positionH relativeFrom="column">
                  <wp:posOffset>4422479</wp:posOffset>
                </wp:positionH>
                <wp:positionV relativeFrom="paragraph">
                  <wp:posOffset>48142</wp:posOffset>
                </wp:positionV>
                <wp:extent cx="146520" cy="106920"/>
                <wp:effectExtent l="38100" t="38100" r="44450" b="45720"/>
                <wp:wrapNone/>
                <wp:docPr id="449" name="Ink 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9">
                      <w14:nvContentPartPr>
                        <w14:cNvContentPartPr/>
                      </w14:nvContentPartPr>
                      <w14:xfrm>
                        <a:off x="0" y="0"/>
                        <a:ext cx="14652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9" o:spid="_x0000_s1026" type="#_x0000_t75" style="position:absolute;margin-left:347.05pt;margin-top:3.4pt;width:13.2pt;height:10.35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">
                <v:imagedata r:id="rId73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3920" behindDoc="0" locked="0" layoutInCell="1" allowOverlap="1">
                <wp:simplePos x="0" y="0"/>
                <wp:positionH relativeFrom="column">
                  <wp:posOffset>4246439</wp:posOffset>
                </wp:positionH>
                <wp:positionV relativeFrom="paragraph">
                  <wp:posOffset>-51938</wp:posOffset>
                </wp:positionV>
                <wp:extent cx="230760" cy="181440"/>
                <wp:effectExtent l="38100" t="57150" r="55245" b="66675"/>
                <wp:wrapNone/>
                <wp:docPr id="448" name="Ink 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1">
                      <w14:nvContentPartPr>
                        <w14:cNvContentPartPr/>
                      </w14:nvContentPartPr>
                      <w14:xfrm>
                        <a:off x="0" y="0"/>
                        <a:ext cx="23076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8" o:spid="_x0000_s1026" type="#_x0000_t75" style="position:absolute;margin-left:333.35pt;margin-top:-5.6pt;width:20.65pt;height:17.25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">
                <v:imagedata r:id="rId73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0736" behindDoc="0" locked="0" layoutInCell="1" allowOverlap="1">
                <wp:simplePos x="0" y="0"/>
                <wp:positionH relativeFrom="column">
                  <wp:posOffset>1017959</wp:posOffset>
                </wp:positionH>
                <wp:positionV relativeFrom="paragraph">
                  <wp:posOffset>294742</wp:posOffset>
                </wp:positionV>
                <wp:extent cx="109080" cy="34560"/>
                <wp:effectExtent l="114300" t="171450" r="139065" b="194310"/>
                <wp:wrapNone/>
                <wp:docPr id="357" name="Ink 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3">
                      <w14:nvContentPartPr>
                        <w14:cNvContentPartPr/>
                      </w14:nvContentPartPr>
                      <w14:xfrm>
                        <a:off x="0" y="0"/>
                        <a:ext cx="10908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7" o:spid="_x0000_s1026" type="#_x0000_t75" style="position:absolute;margin-left:74.4pt;margin-top:12.15pt;width:20.15pt;height:25.15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">
                <v:imagedata r:id="rId73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>
                <wp:simplePos x="0" y="0"/>
                <wp:positionH relativeFrom="column">
                  <wp:posOffset>1604399</wp:posOffset>
                </wp:positionH>
                <wp:positionV relativeFrom="paragraph">
                  <wp:posOffset>73342</wp:posOffset>
                </wp:positionV>
                <wp:extent cx="138960" cy="85320"/>
                <wp:effectExtent l="57150" t="38100" r="52070" b="48260"/>
                <wp:wrapNone/>
                <wp:docPr id="353" name="Ink 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5">
                      <w14:nvContentPartPr>
                        <w14:cNvContentPartPr/>
                      </w14:nvContentPartPr>
                      <w14:xfrm>
                        <a:off x="0" y="0"/>
                        <a:ext cx="13896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3" o:spid="_x0000_s1026" type="#_x0000_t75" style="position:absolute;margin-left:125pt;margin-top:5.05pt;width:12.9pt;height:9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">
                <v:imagedata r:id="rId73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>
                <wp:simplePos x="0" y="0"/>
                <wp:positionH relativeFrom="column">
                  <wp:posOffset>1155119</wp:posOffset>
                </wp:positionH>
                <wp:positionV relativeFrom="paragraph">
                  <wp:posOffset>-77858</wp:posOffset>
                </wp:positionV>
                <wp:extent cx="502920" cy="223200"/>
                <wp:effectExtent l="38100" t="57150" r="49530" b="62865"/>
                <wp:wrapNone/>
                <wp:docPr id="352" name="Ink 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7">
                      <w14:nvContentPartPr>
                        <w14:cNvContentPartPr/>
                      </w14:nvContentPartPr>
                      <w14:xfrm>
                        <a:off x="0" y="0"/>
                        <a:ext cx="502920" cy="22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2" o:spid="_x0000_s1026" type="#_x0000_t75" style="position:absolute;margin-left:90.05pt;margin-top:-7.55pt;width:41.6pt;height:20.4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">
                <v:imagedata r:id="rId73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>
                <wp:simplePos x="0" y="0"/>
                <wp:positionH relativeFrom="column">
                  <wp:posOffset>1304879</wp:posOffset>
                </wp:positionH>
                <wp:positionV relativeFrom="paragraph">
                  <wp:posOffset>70462</wp:posOffset>
                </wp:positionV>
                <wp:extent cx="93240" cy="60840"/>
                <wp:effectExtent l="38100" t="38100" r="40640" b="53975"/>
                <wp:wrapNone/>
                <wp:docPr id="351" name="Ink 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9">
                      <w14:nvContentPartPr>
                        <w14:cNvContentPartPr/>
                      </w14:nvContentPartPr>
                      <w14:xfrm>
                        <a:off x="0" y="0"/>
                        <a:ext cx="9324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1" o:spid="_x0000_s1026" type="#_x0000_t75" style="position:absolute;margin-left:101.6pt;margin-top:4.9pt;width:9.2pt;height:7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">
                <v:imagedata r:id="rId74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3568" behindDoc="0" locked="0" layoutInCell="1" allowOverlap="1">
                <wp:simplePos x="0" y="0"/>
                <wp:positionH relativeFrom="column">
                  <wp:posOffset>1139999</wp:posOffset>
                </wp:positionH>
                <wp:positionV relativeFrom="paragraph">
                  <wp:posOffset>-12698</wp:posOffset>
                </wp:positionV>
                <wp:extent cx="212040" cy="150480"/>
                <wp:effectExtent l="38100" t="38100" r="17145" b="40640"/>
                <wp:wrapNone/>
                <wp:docPr id="350" name="Ink 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1">
                      <w14:nvContentPartPr>
                        <w14:cNvContentPartPr/>
                      </w14:nvContentPartPr>
                      <w14:xfrm>
                        <a:off x="0" y="0"/>
                        <a:ext cx="21204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0" o:spid="_x0000_s1026" type="#_x0000_t75" style="position:absolute;margin-left:89.45pt;margin-top:-2.4pt;width:18.2pt;height:13.6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">
                <v:imagedata r:id="rId742" o:title=""/>
              </v:shape>
            </w:pict>
          </mc:Fallback>
        </mc:AlternateContent>
      </w:r>
      <w:r w:rsidR="00CE0939">
        <w:rPr>
          <w:rFonts w:ascii="Comic Sans MS" w:hAnsi="Comic Sans MS"/>
          <w:sz w:val="28"/>
        </w:rPr>
        <w:tab/>
        <w:t xml:space="preserve">c) </w:t>
      </w:r>
      <w:r w:rsidR="00CE0939" w:rsidRPr="00F17733">
        <w:rPr>
          <w:position w:val="-8"/>
        </w:rPr>
        <w:object w:dxaOrig="2880" w:dyaOrig="320">
          <v:shape id="_x0000_i1030" type="#_x0000_t75" style="width:2in;height:16.3pt" o:ole="">
            <v:imagedata r:id="rId743" o:title=""/>
          </v:shape>
          <o:OLEObject Type="Embed" ProgID="Equation.DSMT4" ShapeID="_x0000_i1030" DrawAspect="Content" ObjectID="_1422691562" r:id="rId744"/>
        </w:object>
      </w:r>
      <w:r w:rsidR="00CE0939">
        <w:rPr>
          <w:rFonts w:ascii="Comic Sans MS" w:hAnsi="Comic Sans MS"/>
          <w:sz w:val="28"/>
        </w:rPr>
        <w:tab/>
      </w:r>
      <w:r w:rsidR="00CE0939">
        <w:rPr>
          <w:rFonts w:ascii="Comic Sans MS" w:hAnsi="Comic Sans MS"/>
          <w:sz w:val="28"/>
        </w:rPr>
        <w:tab/>
      </w:r>
      <w:r w:rsidR="00CE0939">
        <w:rPr>
          <w:rFonts w:ascii="Comic Sans MS" w:hAnsi="Comic Sans MS"/>
          <w:sz w:val="28"/>
        </w:rPr>
        <w:tab/>
      </w:r>
      <w:proofErr w:type="gramStart"/>
      <w:r w:rsidR="00CE0939">
        <w:rPr>
          <w:rFonts w:ascii="Comic Sans MS" w:hAnsi="Comic Sans MS"/>
          <w:sz w:val="28"/>
        </w:rPr>
        <w:t>d</w:t>
      </w:r>
      <w:proofErr w:type="gramEnd"/>
      <w:r w:rsidR="00CE0939">
        <w:rPr>
          <w:rFonts w:ascii="Comic Sans MS" w:hAnsi="Comic Sans MS"/>
          <w:sz w:val="28"/>
        </w:rPr>
        <w:t xml:space="preserve">) </w:t>
      </w:r>
      <w:r w:rsidR="00CE0939" w:rsidRPr="00F17733">
        <w:rPr>
          <w:position w:val="-30"/>
        </w:rPr>
        <w:object w:dxaOrig="2780" w:dyaOrig="820">
          <v:shape id="_x0000_i1031" type="#_x0000_t75" style="width:139pt;height:40.7pt" o:ole="">
            <v:imagedata r:id="rId745" o:title=""/>
          </v:shape>
          <o:OLEObject Type="Embed" ProgID="Equation.3" ShapeID="_x0000_i1031" DrawAspect="Content" ObjectID="_1422691563" r:id="rId746"/>
        </w:object>
      </w:r>
    </w:p>
    <w:p w:rsidR="00CE0939" w:rsidRDefault="00D5183E" w:rsidP="00CE0939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67168" behindDoc="0" locked="0" layoutInCell="1" allowOverlap="1">
                <wp:simplePos x="0" y="0"/>
                <wp:positionH relativeFrom="column">
                  <wp:posOffset>5262719</wp:posOffset>
                </wp:positionH>
                <wp:positionV relativeFrom="paragraph">
                  <wp:posOffset>482</wp:posOffset>
                </wp:positionV>
                <wp:extent cx="71280" cy="86400"/>
                <wp:effectExtent l="38100" t="38100" r="43180" b="46990"/>
                <wp:wrapNone/>
                <wp:docPr id="511" name="Ink 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7">
                      <w14:nvContentPartPr>
                        <w14:cNvContentPartPr/>
                      </w14:nvContentPartPr>
                      <w14:xfrm>
                        <a:off x="0" y="0"/>
                        <a:ext cx="7128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1" o:spid="_x0000_s1026" type="#_x0000_t75" style="position:absolute;margin-left:413.8pt;margin-top:-1.05pt;width:7.5pt;height:8.55pt;z-index:2521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">
                <v:imagedata r:id="rId74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65120" behindDoc="0" locked="0" layoutInCell="1" allowOverlap="1">
                <wp:simplePos x="0" y="0"/>
                <wp:positionH relativeFrom="column">
                  <wp:posOffset>4636679</wp:posOffset>
                </wp:positionH>
                <wp:positionV relativeFrom="paragraph">
                  <wp:posOffset>-30478</wp:posOffset>
                </wp:positionV>
                <wp:extent cx="160560" cy="63360"/>
                <wp:effectExtent l="19050" t="38100" r="30480" b="32385"/>
                <wp:wrapNone/>
                <wp:docPr id="509" name="Ink 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9">
                      <w14:nvContentPartPr>
                        <w14:cNvContentPartPr/>
                      </w14:nvContentPartPr>
                      <w14:xfrm>
                        <a:off x="0" y="0"/>
                        <a:ext cx="16056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9" o:spid="_x0000_s1026" type="#_x0000_t75" style="position:absolute;margin-left:364.65pt;margin-top:-2.7pt;width:13.45pt;height:6.55pt;z-index:2521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">
                <v:imagedata r:id="rId75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63072" behindDoc="0" locked="0" layoutInCell="1" allowOverlap="1">
                <wp:simplePos x="0" y="0"/>
                <wp:positionH relativeFrom="column">
                  <wp:posOffset>4193159</wp:posOffset>
                </wp:positionH>
                <wp:positionV relativeFrom="paragraph">
                  <wp:posOffset>-14278</wp:posOffset>
                </wp:positionV>
                <wp:extent cx="111960" cy="48960"/>
                <wp:effectExtent l="19050" t="38100" r="21590" b="46355"/>
                <wp:wrapNone/>
                <wp:docPr id="507" name="Ink 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1">
                      <w14:nvContentPartPr>
                        <w14:cNvContentPartPr/>
                      </w14:nvContentPartPr>
                      <w14:xfrm>
                        <a:off x="0" y="0"/>
                        <a:ext cx="11196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7" o:spid="_x0000_s1026" type="#_x0000_t75" style="position:absolute;margin-left:329.65pt;margin-top:-1.55pt;width:9.7pt;height:5.6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">
                <v:imagedata r:id="rId75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58976" behindDoc="0" locked="0" layoutInCell="1" allowOverlap="1">
                <wp:simplePos x="0" y="0"/>
                <wp:positionH relativeFrom="column">
                  <wp:posOffset>6414719</wp:posOffset>
                </wp:positionH>
                <wp:positionV relativeFrom="paragraph">
                  <wp:posOffset>88682</wp:posOffset>
                </wp:positionV>
                <wp:extent cx="147960" cy="167400"/>
                <wp:effectExtent l="57150" t="38100" r="4445" b="61595"/>
                <wp:wrapNone/>
                <wp:docPr id="503" name="Ink 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3">
                      <w14:nvContentPartPr>
                        <w14:cNvContentPartPr/>
                      </w14:nvContentPartPr>
                      <w14:xfrm>
                        <a:off x="0" y="0"/>
                        <a:ext cx="14796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3" o:spid="_x0000_s1026" type="#_x0000_t75" style="position:absolute;margin-left:503.7pt;margin-top:6.05pt;width:14.5pt;height:15.65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">
                <v:imagedata r:id="rId75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56928" behindDoc="0" locked="0" layoutInCell="1" allowOverlap="1">
                <wp:simplePos x="0" y="0"/>
                <wp:positionH relativeFrom="column">
                  <wp:posOffset>6211679</wp:posOffset>
                </wp:positionH>
                <wp:positionV relativeFrom="paragraph">
                  <wp:posOffset>-238</wp:posOffset>
                </wp:positionV>
                <wp:extent cx="116280" cy="331560"/>
                <wp:effectExtent l="38100" t="38100" r="36195" b="49530"/>
                <wp:wrapNone/>
                <wp:docPr id="501" name="Ink 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5">
                      <w14:nvContentPartPr>
                        <w14:cNvContentPartPr/>
                      </w14:nvContentPartPr>
                      <w14:xfrm>
                        <a:off x="0" y="0"/>
                        <a:ext cx="116280" cy="33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1" o:spid="_x0000_s1026" type="#_x0000_t75" style="position:absolute;margin-left:488.7pt;margin-top:-1.15pt;width:11pt;height:28.1pt;z-index:25215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">
                <v:imagedata r:id="rId75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55904" behindDoc="0" locked="0" layoutInCell="1" allowOverlap="1">
                <wp:simplePos x="0" y="0"/>
                <wp:positionH relativeFrom="column">
                  <wp:posOffset>5885519</wp:posOffset>
                </wp:positionH>
                <wp:positionV relativeFrom="paragraph">
                  <wp:posOffset>17402</wp:posOffset>
                </wp:positionV>
                <wp:extent cx="90720" cy="321840"/>
                <wp:effectExtent l="38100" t="19050" r="43180" b="21590"/>
                <wp:wrapNone/>
                <wp:docPr id="500" name="Ink 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7">
                      <w14:nvContentPartPr>
                        <w14:cNvContentPartPr/>
                      </w14:nvContentPartPr>
                      <w14:xfrm>
                        <a:off x="0" y="0"/>
                        <a:ext cx="90720" cy="32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0" o:spid="_x0000_s1026" type="#_x0000_t75" style="position:absolute;margin-left:462.05pt;margin-top:1.05pt;width:8.9pt;height:26.15pt;z-index:25215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">
                <v:imagedata r:id="rId75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51808" behindDoc="0" locked="0" layoutInCell="1" allowOverlap="1">
                <wp:simplePos x="0" y="0"/>
                <wp:positionH relativeFrom="column">
                  <wp:posOffset>6067679</wp:posOffset>
                </wp:positionH>
                <wp:positionV relativeFrom="paragraph">
                  <wp:posOffset>135842</wp:posOffset>
                </wp:positionV>
                <wp:extent cx="117720" cy="59400"/>
                <wp:effectExtent l="57150" t="38100" r="53975" b="55245"/>
                <wp:wrapNone/>
                <wp:docPr id="485" name="Ink 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9">
                      <w14:nvContentPartPr>
                        <w14:cNvContentPartPr/>
                      </w14:nvContentPartPr>
                      <w14:xfrm>
                        <a:off x="0" y="0"/>
                        <a:ext cx="11772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5" o:spid="_x0000_s1026" type="#_x0000_t75" style="position:absolute;margin-left:476.3pt;margin-top:9.65pt;width:11.15pt;height:7.2pt;z-index:25215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">
                <v:imagedata r:id="rId76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48736" behindDoc="0" locked="0" layoutInCell="1" allowOverlap="1">
                <wp:simplePos x="0" y="0"/>
                <wp:positionH relativeFrom="column">
                  <wp:posOffset>5679599</wp:posOffset>
                </wp:positionH>
                <wp:positionV relativeFrom="paragraph">
                  <wp:posOffset>138722</wp:posOffset>
                </wp:positionV>
                <wp:extent cx="96840" cy="78480"/>
                <wp:effectExtent l="38100" t="38100" r="55880" b="36195"/>
                <wp:wrapNone/>
                <wp:docPr id="482" name="Ink 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1">
                      <w14:nvContentPartPr>
                        <w14:cNvContentPartPr/>
                      </w14:nvContentPartPr>
                      <w14:xfrm>
                        <a:off x="0" y="0"/>
                        <a:ext cx="9684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2" o:spid="_x0000_s1026" type="#_x0000_t75" style="position:absolute;margin-left:445.8pt;margin-top:9.75pt;width:9.5pt;height:8pt;z-index:25214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">
                <v:imagedata r:id="rId76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45664" behindDoc="0" locked="0" layoutInCell="1" allowOverlap="1">
                <wp:simplePos x="0" y="0"/>
                <wp:positionH relativeFrom="column">
                  <wp:posOffset>5341559</wp:posOffset>
                </wp:positionH>
                <wp:positionV relativeFrom="paragraph">
                  <wp:posOffset>114242</wp:posOffset>
                </wp:positionV>
                <wp:extent cx="120960" cy="70560"/>
                <wp:effectExtent l="57150" t="38100" r="50800" b="62865"/>
                <wp:wrapNone/>
                <wp:docPr id="479" name="Ink 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3">
                      <w14:nvContentPartPr>
                        <w14:cNvContentPartPr/>
                      </w14:nvContentPartPr>
                      <w14:xfrm>
                        <a:off x="0" y="0"/>
                        <a:ext cx="12096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9" o:spid="_x0000_s1026" type="#_x0000_t75" style="position:absolute;margin-left:419.6pt;margin-top:7.85pt;width:11.4pt;height:7.75pt;z-index:25214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">
                <v:imagedata r:id="rId76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44640" behindDoc="0" locked="0" layoutInCell="1" allowOverlap="1">
                <wp:simplePos x="0" y="0"/>
                <wp:positionH relativeFrom="column">
                  <wp:posOffset>5368199</wp:posOffset>
                </wp:positionH>
                <wp:positionV relativeFrom="paragraph">
                  <wp:posOffset>118562</wp:posOffset>
                </wp:positionV>
                <wp:extent cx="59040" cy="63720"/>
                <wp:effectExtent l="57150" t="57150" r="55880" b="50800"/>
                <wp:wrapNone/>
                <wp:docPr id="478" name="Ink 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5">
                      <w14:nvContentPartPr>
                        <w14:cNvContentPartPr/>
                      </w14:nvContentPartPr>
                      <w14:xfrm>
                        <a:off x="0" y="0"/>
                        <a:ext cx="5904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8" o:spid="_x0000_s1026" type="#_x0000_t75" style="position:absolute;margin-left:421.7pt;margin-top:8.05pt;width:6.9pt;height:7.2pt;z-index:2521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">
                <v:imagedata r:id="rId76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39520" behindDoc="0" locked="0" layoutInCell="1" allowOverlap="1">
                <wp:simplePos x="0" y="0"/>
                <wp:positionH relativeFrom="column">
                  <wp:posOffset>4791479</wp:posOffset>
                </wp:positionH>
                <wp:positionV relativeFrom="paragraph">
                  <wp:posOffset>92642</wp:posOffset>
                </wp:positionV>
                <wp:extent cx="88200" cy="141480"/>
                <wp:effectExtent l="57150" t="57150" r="45720" b="68580"/>
                <wp:wrapNone/>
                <wp:docPr id="473" name="Ink 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7">
                      <w14:nvContentPartPr>
                        <w14:cNvContentPartPr/>
                      </w14:nvContentPartPr>
                      <w14:xfrm>
                        <a:off x="0" y="0"/>
                        <a:ext cx="8820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3" o:spid="_x0000_s1026" type="#_x0000_t75" style="position:absolute;margin-left:376pt;margin-top:6.05pt;width:9.65pt;height:13.8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">
                <v:imagedata r:id="rId76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19040" behindDoc="0" locked="0" layoutInCell="1" allowOverlap="1">
                <wp:simplePos x="0" y="0"/>
                <wp:positionH relativeFrom="column">
                  <wp:posOffset>3999839</wp:posOffset>
                </wp:positionH>
                <wp:positionV relativeFrom="paragraph">
                  <wp:posOffset>157082</wp:posOffset>
                </wp:positionV>
                <wp:extent cx="110880" cy="3600"/>
                <wp:effectExtent l="38100" t="57150" r="41910" b="73025"/>
                <wp:wrapNone/>
                <wp:docPr id="453" name="Ink 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9">
                      <w14:nvContentPartPr>
                        <w14:cNvContentPartPr/>
                      </w14:nvContentPartPr>
                      <w14:xfrm>
                        <a:off x="0" y="0"/>
                        <a:ext cx="11088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" o:spid="_x0000_s1026" type="#_x0000_t75" style="position:absolute;margin-left:313.85pt;margin-top:10.8pt;width:10.55pt;height:3.25pt;z-index:2521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">
                <v:imagedata r:id="rId77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18016" behindDoc="0" locked="0" layoutInCell="1" allowOverlap="1">
                <wp:simplePos x="0" y="0"/>
                <wp:positionH relativeFrom="column">
                  <wp:posOffset>3760079</wp:posOffset>
                </wp:positionH>
                <wp:positionV relativeFrom="paragraph">
                  <wp:posOffset>84362</wp:posOffset>
                </wp:positionV>
                <wp:extent cx="135360" cy="167040"/>
                <wp:effectExtent l="38100" t="57150" r="36195" b="61595"/>
                <wp:wrapNone/>
                <wp:docPr id="452" name="Ink 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1">
                      <w14:nvContentPartPr>
                        <w14:cNvContentPartPr/>
                      </w14:nvContentPartPr>
                      <w14:xfrm>
                        <a:off x="0" y="0"/>
                        <a:ext cx="13536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2" o:spid="_x0000_s1026" type="#_x0000_t75" style="position:absolute;margin-left:294.75pt;margin-top:5.3pt;width:12.45pt;height:15.75pt;z-index:2521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">
                <v:imagedata r:id="rId77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37120" behindDoc="0" locked="0" layoutInCell="1" allowOverlap="1">
                <wp:simplePos x="0" y="0"/>
                <wp:positionH relativeFrom="column">
                  <wp:posOffset>2593319</wp:posOffset>
                </wp:positionH>
                <wp:positionV relativeFrom="paragraph">
                  <wp:posOffset>97322</wp:posOffset>
                </wp:positionV>
                <wp:extent cx="92880" cy="114120"/>
                <wp:effectExtent l="57150" t="57150" r="59690" b="57785"/>
                <wp:wrapNone/>
                <wp:docPr id="373" name="Ink 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3">
                      <w14:nvContentPartPr>
                        <w14:cNvContentPartPr/>
                      </w14:nvContentPartPr>
                      <w14:xfrm>
                        <a:off x="0" y="0"/>
                        <a:ext cx="9288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3" o:spid="_x0000_s1026" type="#_x0000_t75" style="position:absolute;margin-left:203pt;margin-top:6.25pt;width:9.8pt;height:11.7p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">
                <v:imagedata r:id="rId77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36096" behindDoc="0" locked="0" layoutInCell="1" allowOverlap="1">
                <wp:simplePos x="0" y="0"/>
                <wp:positionH relativeFrom="column">
                  <wp:posOffset>2572439</wp:posOffset>
                </wp:positionH>
                <wp:positionV relativeFrom="paragraph">
                  <wp:posOffset>96962</wp:posOffset>
                </wp:positionV>
                <wp:extent cx="120240" cy="141120"/>
                <wp:effectExtent l="57150" t="57150" r="51435" b="68580"/>
                <wp:wrapNone/>
                <wp:docPr id="372" name="Ink 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5">
                      <w14:nvContentPartPr>
                        <w14:cNvContentPartPr/>
                      </w14:nvContentPartPr>
                      <w14:xfrm>
                        <a:off x="0" y="0"/>
                        <a:ext cx="12024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" o:spid="_x0000_s1026" type="#_x0000_t75" style="position:absolute;margin-left:201.3pt;margin-top:6.25pt;width:11.95pt;height:13.95pt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">
                <v:imagedata r:id="rId77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35072" behindDoc="0" locked="0" layoutInCell="1" allowOverlap="1">
                <wp:simplePos x="0" y="0"/>
                <wp:positionH relativeFrom="column">
                  <wp:posOffset>2434919</wp:posOffset>
                </wp:positionH>
                <wp:positionV relativeFrom="paragraph">
                  <wp:posOffset>46562</wp:posOffset>
                </wp:positionV>
                <wp:extent cx="91440" cy="181440"/>
                <wp:effectExtent l="57150" t="57150" r="41910" b="85725"/>
                <wp:wrapNone/>
                <wp:docPr id="371" name="Ink 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7">
                      <w14:nvContentPartPr>
                        <w14:cNvContentPartPr/>
                      </w14:nvContentPartPr>
                      <w14:xfrm>
                        <a:off x="0" y="0"/>
                        <a:ext cx="9144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" o:spid="_x0000_s1026" type="#_x0000_t75" style="position:absolute;margin-left:190.3pt;margin-top:2.15pt;width:10.15pt;height:17.35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">
                <v:imagedata r:id="rId77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34048" behindDoc="0" locked="0" layoutInCell="1" allowOverlap="1">
                <wp:simplePos x="0" y="0"/>
                <wp:positionH relativeFrom="column">
                  <wp:posOffset>2246279</wp:posOffset>
                </wp:positionH>
                <wp:positionV relativeFrom="paragraph">
                  <wp:posOffset>126482</wp:posOffset>
                </wp:positionV>
                <wp:extent cx="93600" cy="9000"/>
                <wp:effectExtent l="38100" t="57150" r="40005" b="67310"/>
                <wp:wrapNone/>
                <wp:docPr id="370" name="Ink 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9">
                      <w14:nvContentPartPr>
                        <w14:cNvContentPartPr/>
                      </w14:nvContentPartPr>
                      <w14:xfrm>
                        <a:off x="0" y="0"/>
                        <a:ext cx="9360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" o:spid="_x0000_s1026" type="#_x0000_t75" style="position:absolute;margin-left:175.5pt;margin-top:8.6pt;width:9.2pt;height:3.45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">
                <v:imagedata r:id="rId78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33024" behindDoc="0" locked="0" layoutInCell="1" allowOverlap="1">
                <wp:simplePos x="0" y="0"/>
                <wp:positionH relativeFrom="column">
                  <wp:posOffset>2035319</wp:posOffset>
                </wp:positionH>
                <wp:positionV relativeFrom="paragraph">
                  <wp:posOffset>45842</wp:posOffset>
                </wp:positionV>
                <wp:extent cx="94680" cy="168480"/>
                <wp:effectExtent l="38100" t="38100" r="57785" b="60325"/>
                <wp:wrapNone/>
                <wp:docPr id="369" name="Ink 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1">
                      <w14:nvContentPartPr>
                        <w14:cNvContentPartPr/>
                      </w14:nvContentPartPr>
                      <w14:xfrm>
                        <a:off x="0" y="0"/>
                        <a:ext cx="9468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9" o:spid="_x0000_s1026" type="#_x0000_t75" style="position:absolute;margin-left:158.8pt;margin-top:2.7pt;width:10.35pt;height:15.65pt;z-index:2520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">
                <v:imagedata r:id="rId78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30976" behindDoc="0" locked="0" layoutInCell="1" allowOverlap="1">
                <wp:simplePos x="0" y="0"/>
                <wp:positionH relativeFrom="column">
                  <wp:posOffset>1719959</wp:posOffset>
                </wp:positionH>
                <wp:positionV relativeFrom="paragraph">
                  <wp:posOffset>86882</wp:posOffset>
                </wp:positionV>
                <wp:extent cx="127080" cy="108720"/>
                <wp:effectExtent l="38100" t="57150" r="6350" b="62865"/>
                <wp:wrapNone/>
                <wp:docPr id="367" name="Ink 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3">
                      <w14:nvContentPartPr>
                        <w14:cNvContentPartPr/>
                      </w14:nvContentPartPr>
                      <w14:xfrm>
                        <a:off x="0" y="0"/>
                        <a:ext cx="12708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7" o:spid="_x0000_s1026" type="#_x0000_t75" style="position:absolute;margin-left:134.05pt;margin-top:5.4pt;width:12.85pt;height:11.35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">
                <v:imagedata r:id="rId78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29952" behindDoc="0" locked="0" layoutInCell="1" allowOverlap="1">
                <wp:simplePos x="0" y="0"/>
                <wp:positionH relativeFrom="column">
                  <wp:posOffset>1466519</wp:posOffset>
                </wp:positionH>
                <wp:positionV relativeFrom="paragraph">
                  <wp:posOffset>95522</wp:posOffset>
                </wp:positionV>
                <wp:extent cx="121320" cy="151200"/>
                <wp:effectExtent l="57150" t="57150" r="31115" b="77470"/>
                <wp:wrapNone/>
                <wp:docPr id="366" name="Ink 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5">
                      <w14:nvContentPartPr>
                        <w14:cNvContentPartPr/>
                      </w14:nvContentPartPr>
                      <w14:xfrm>
                        <a:off x="0" y="0"/>
                        <a:ext cx="12132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6" o:spid="_x0000_s1026" type="#_x0000_t75" style="position:absolute;margin-left:114pt;margin-top:6.15pt;width:12.45pt;height:14.7pt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">
                <v:imagedata r:id="rId78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22784" behindDoc="0" locked="0" layoutInCell="1" allowOverlap="1">
                <wp:simplePos x="0" y="0"/>
                <wp:positionH relativeFrom="column">
                  <wp:posOffset>724559</wp:posOffset>
                </wp:positionH>
                <wp:positionV relativeFrom="paragraph">
                  <wp:posOffset>100202</wp:posOffset>
                </wp:positionV>
                <wp:extent cx="8280" cy="144000"/>
                <wp:effectExtent l="38100" t="38100" r="67945" b="66040"/>
                <wp:wrapNone/>
                <wp:docPr id="359" name="Ink 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7">
                      <w14:nvContentPartPr>
                        <w14:cNvContentPartPr/>
                      </w14:nvContentPartPr>
                      <w14:xfrm>
                        <a:off x="0" y="0"/>
                        <a:ext cx="828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9" o:spid="_x0000_s1026" type="#_x0000_t75" style="position:absolute;margin-left:55.65pt;margin-top:6.85pt;width:3.3pt;height:13.8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">
                <v:imagedata r:id="rId78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21760" behindDoc="0" locked="0" layoutInCell="1" allowOverlap="1">
                <wp:simplePos x="0" y="0"/>
                <wp:positionH relativeFrom="column">
                  <wp:posOffset>551759</wp:posOffset>
                </wp:positionH>
                <wp:positionV relativeFrom="paragraph">
                  <wp:posOffset>159242</wp:posOffset>
                </wp:positionV>
                <wp:extent cx="111240" cy="16560"/>
                <wp:effectExtent l="38100" t="57150" r="22225" b="59690"/>
                <wp:wrapNone/>
                <wp:docPr id="358" name="Ink 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9">
                      <w14:nvContentPartPr>
                        <w14:cNvContentPartPr/>
                      </w14:nvContentPartPr>
                      <w14:xfrm>
                        <a:off x="0" y="0"/>
                        <a:ext cx="11124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8" o:spid="_x0000_s1026" type="#_x0000_t75" style="position:absolute;margin-left:42.3pt;margin-top:11.35pt;width:10.35pt;height:3.65pt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">
                <v:imagedata r:id="rId79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19712" behindDoc="0" locked="0" layoutInCell="1" allowOverlap="1">
                <wp:simplePos x="0" y="0"/>
                <wp:positionH relativeFrom="column">
                  <wp:posOffset>383279</wp:posOffset>
                </wp:positionH>
                <wp:positionV relativeFrom="paragraph">
                  <wp:posOffset>121802</wp:posOffset>
                </wp:positionV>
                <wp:extent cx="66240" cy="80280"/>
                <wp:effectExtent l="57150" t="57150" r="48260" b="53340"/>
                <wp:wrapNone/>
                <wp:docPr id="356" name="Ink 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1">
                      <w14:nvContentPartPr>
                        <w14:cNvContentPartPr/>
                      </w14:nvContentPartPr>
                      <w14:xfrm>
                        <a:off x="0" y="0"/>
                        <a:ext cx="6624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6" o:spid="_x0000_s1026" type="#_x0000_t75" style="position:absolute;margin-left:28.8pt;margin-top:8.2pt;width:7.5pt;height:8.65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">
                <v:imagedata r:id="rId79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>
                <wp:simplePos x="0" y="0"/>
                <wp:positionH relativeFrom="column">
                  <wp:posOffset>372119</wp:posOffset>
                </wp:positionH>
                <wp:positionV relativeFrom="paragraph">
                  <wp:posOffset>116402</wp:posOffset>
                </wp:positionV>
                <wp:extent cx="78840" cy="96840"/>
                <wp:effectExtent l="57150" t="57150" r="54610" b="74930"/>
                <wp:wrapNone/>
                <wp:docPr id="355" name="Ink 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3">
                      <w14:nvContentPartPr>
                        <w14:cNvContentPartPr/>
                      </w14:nvContentPartPr>
                      <w14:xfrm>
                        <a:off x="0" y="0"/>
                        <a:ext cx="7884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5" o:spid="_x0000_s1026" type="#_x0000_t75" style="position:absolute;margin-left:27.9pt;margin-top:7.8pt;width:8.95pt;height:10.5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">
                <v:imagedata r:id="rId79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17664" behindDoc="0" locked="0" layoutInCell="1" allowOverlap="1">
                <wp:simplePos x="0" y="0"/>
                <wp:positionH relativeFrom="column">
                  <wp:posOffset>228119</wp:posOffset>
                </wp:positionH>
                <wp:positionV relativeFrom="paragraph">
                  <wp:posOffset>24242</wp:posOffset>
                </wp:positionV>
                <wp:extent cx="97560" cy="185760"/>
                <wp:effectExtent l="57150" t="38100" r="36195" b="62230"/>
                <wp:wrapNone/>
                <wp:docPr id="354" name="Ink 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5">
                      <w14:nvContentPartPr>
                        <w14:cNvContentPartPr/>
                      </w14:nvContentPartPr>
                      <w14:xfrm>
                        <a:off x="0" y="0"/>
                        <a:ext cx="9756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4" o:spid="_x0000_s1026" type="#_x0000_t75" style="position:absolute;margin-left:16.55pt;margin-top:.95pt;width:10.65pt;height:17.05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">
                <v:imagedata r:id="rId796" o:title=""/>
              </v:shape>
            </w:pict>
          </mc:Fallback>
        </mc:AlternateContent>
      </w:r>
    </w:p>
    <w:p w:rsidR="00CE0939" w:rsidRDefault="00D5183E" w:rsidP="00CE0939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57952" behindDoc="0" locked="0" layoutInCell="1" allowOverlap="1">
                <wp:simplePos x="0" y="0"/>
                <wp:positionH relativeFrom="column">
                  <wp:posOffset>3454439</wp:posOffset>
                </wp:positionH>
                <wp:positionV relativeFrom="paragraph">
                  <wp:posOffset>-76433</wp:posOffset>
                </wp:positionV>
                <wp:extent cx="126000" cy="205200"/>
                <wp:effectExtent l="57150" t="38100" r="7620" b="61595"/>
                <wp:wrapNone/>
                <wp:docPr id="502" name="Ink 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7">
                      <w14:nvContentPartPr>
                        <w14:cNvContentPartPr/>
                      </w14:nvContentPartPr>
                      <w14:xfrm>
                        <a:off x="0" y="0"/>
                        <a:ext cx="126000" cy="20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2" o:spid="_x0000_s1026" type="#_x0000_t75" style="position:absolute;margin-left:270.65pt;margin-top:-7.05pt;width:12.75pt;height:18.6pt;z-index:2521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">
                <v:imagedata r:id="rId79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54880" behindDoc="0" locked="0" layoutInCell="1" allowOverlap="1">
                <wp:simplePos x="0" y="0"/>
                <wp:positionH relativeFrom="column">
                  <wp:posOffset>5451719</wp:posOffset>
                </wp:positionH>
                <wp:positionV relativeFrom="paragraph">
                  <wp:posOffset>-153473</wp:posOffset>
                </wp:positionV>
                <wp:extent cx="160560" cy="364320"/>
                <wp:effectExtent l="38100" t="38100" r="49530" b="55245"/>
                <wp:wrapNone/>
                <wp:docPr id="499" name="Ink 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9">
                      <w14:nvContentPartPr>
                        <w14:cNvContentPartPr/>
                      </w14:nvContentPartPr>
                      <w14:xfrm>
                        <a:off x="0" y="0"/>
                        <a:ext cx="160560" cy="36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9" o:spid="_x0000_s1026" type="#_x0000_t75" style="position:absolute;margin-left:428.9pt;margin-top:-13.1pt;width:14.45pt;height:30.7pt;z-index:2521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">
                <v:imagedata r:id="rId80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53856" behindDoc="0" locked="0" layoutInCell="1" allowOverlap="1">
                <wp:simplePos x="0" y="0"/>
                <wp:positionH relativeFrom="column">
                  <wp:posOffset>3645599</wp:posOffset>
                </wp:positionH>
                <wp:positionV relativeFrom="paragraph">
                  <wp:posOffset>-191993</wp:posOffset>
                </wp:positionV>
                <wp:extent cx="111600" cy="434160"/>
                <wp:effectExtent l="57150" t="38100" r="60325" b="42545"/>
                <wp:wrapNone/>
                <wp:docPr id="498" name="Ink 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1">
                      <w14:nvContentPartPr>
                        <w14:cNvContentPartPr/>
                      </w14:nvContentPartPr>
                      <w14:xfrm>
                        <a:off x="0" y="0"/>
                        <a:ext cx="111600" cy="43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8" o:spid="_x0000_s1026" type="#_x0000_t75" style="position:absolute;margin-left:285.6pt;margin-top:-16pt;width:10.95pt;height:35.55pt;z-index:2521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">
                <v:imagedata r:id="rId80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52832" behindDoc="0" locked="0" layoutInCell="1" allowOverlap="1">
                <wp:simplePos x="0" y="0"/>
                <wp:positionH relativeFrom="column">
                  <wp:posOffset>6167039</wp:posOffset>
                </wp:positionH>
                <wp:positionV relativeFrom="paragraph">
                  <wp:posOffset>-101273</wp:posOffset>
                </wp:positionV>
                <wp:extent cx="15840" cy="216360"/>
                <wp:effectExtent l="57150" t="57150" r="60960" b="69850"/>
                <wp:wrapNone/>
                <wp:docPr id="486" name="Ink 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3">
                      <w14:nvContentPartPr>
                        <w14:cNvContentPartPr/>
                      </w14:nvContentPartPr>
                      <w14:xfrm>
                        <a:off x="0" y="0"/>
                        <a:ext cx="15840" cy="21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6" o:spid="_x0000_s1026" type="#_x0000_t75" style="position:absolute;margin-left:484.05pt;margin-top:-9.25pt;width:4.35pt;height:19.6pt;z-index:25215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">
                <v:imagedata r:id="rId80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50784" behindDoc="0" locked="0" layoutInCell="1" allowOverlap="1">
                <wp:simplePos x="0" y="0"/>
                <wp:positionH relativeFrom="column">
                  <wp:posOffset>5935199</wp:posOffset>
                </wp:positionH>
                <wp:positionV relativeFrom="paragraph">
                  <wp:posOffset>-65633</wp:posOffset>
                </wp:positionV>
                <wp:extent cx="128160" cy="143280"/>
                <wp:effectExtent l="38100" t="57150" r="43815" b="66675"/>
                <wp:wrapNone/>
                <wp:docPr id="484" name="Ink 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5">
                      <w14:nvContentPartPr>
                        <w14:cNvContentPartPr/>
                      </w14:nvContentPartPr>
                      <w14:xfrm>
                        <a:off x="0" y="0"/>
                        <a:ext cx="12816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4" o:spid="_x0000_s1026" type="#_x0000_t75" style="position:absolute;margin-left:466pt;margin-top:-6.55pt;width:11.8pt;height:14.1pt;z-index:25215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">
                <v:imagedata r:id="rId80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49760" behindDoc="0" locked="0" layoutInCell="1" allowOverlap="1">
                <wp:simplePos x="0" y="0"/>
                <wp:positionH relativeFrom="column">
                  <wp:posOffset>5714879</wp:posOffset>
                </wp:positionH>
                <wp:positionV relativeFrom="paragraph">
                  <wp:posOffset>72607</wp:posOffset>
                </wp:positionV>
                <wp:extent cx="90000" cy="7560"/>
                <wp:effectExtent l="38100" t="57150" r="43815" b="69215"/>
                <wp:wrapNone/>
                <wp:docPr id="483" name="Ink 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7">
                      <w14:nvContentPartPr>
                        <w14:cNvContentPartPr/>
                      </w14:nvContentPartPr>
                      <w14:xfrm>
                        <a:off x="0" y="0"/>
                        <a:ext cx="900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3" o:spid="_x0000_s1026" type="#_x0000_t75" style="position:absolute;margin-left:448.9pt;margin-top:4.4pt;width:8.7pt;height:3.25pt;z-index:25214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">
                <v:imagedata r:id="rId80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46688" behindDoc="0" locked="0" layoutInCell="1" allowOverlap="1">
                <wp:simplePos x="0" y="0"/>
                <wp:positionH relativeFrom="column">
                  <wp:posOffset>5334719</wp:posOffset>
                </wp:positionH>
                <wp:positionV relativeFrom="paragraph">
                  <wp:posOffset>73687</wp:posOffset>
                </wp:positionV>
                <wp:extent cx="172800" cy="3240"/>
                <wp:effectExtent l="38100" t="57150" r="36830" b="73025"/>
                <wp:wrapNone/>
                <wp:docPr id="480" name="Ink 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9">
                      <w14:nvContentPartPr>
                        <w14:cNvContentPartPr/>
                      </w14:nvContentPartPr>
                      <w14:xfrm>
                        <a:off x="0" y="0"/>
                        <a:ext cx="17280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0" o:spid="_x0000_s1026" type="#_x0000_t75" style="position:absolute;margin-left:419.05pt;margin-top:4.4pt;width:15.3pt;height:2.9pt;z-index:2521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">
                <v:imagedata r:id="rId81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43616" behindDoc="0" locked="0" layoutInCell="1" allowOverlap="1">
                <wp:simplePos x="0" y="0"/>
                <wp:positionH relativeFrom="column">
                  <wp:posOffset>5103959</wp:posOffset>
                </wp:positionH>
                <wp:positionV relativeFrom="paragraph">
                  <wp:posOffset>33007</wp:posOffset>
                </wp:positionV>
                <wp:extent cx="143640" cy="21240"/>
                <wp:effectExtent l="38100" t="38100" r="27940" b="36195"/>
                <wp:wrapNone/>
                <wp:docPr id="477" name="Ink 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1">
                      <w14:nvContentPartPr>
                        <w14:cNvContentPartPr/>
                      </w14:nvContentPartPr>
                      <w14:xfrm>
                        <a:off x="0" y="0"/>
                        <a:ext cx="14364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7" o:spid="_x0000_s1026" type="#_x0000_t75" style="position:absolute;margin-left:401pt;margin-top:1.85pt;width:12.65pt;height:3.3pt;z-index:2521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">
                <v:imagedata r:id="rId81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42592" behindDoc="0" locked="0" layoutInCell="1" allowOverlap="1">
                <wp:simplePos x="0" y="0"/>
                <wp:positionH relativeFrom="column">
                  <wp:posOffset>5142839</wp:posOffset>
                </wp:positionH>
                <wp:positionV relativeFrom="paragraph">
                  <wp:posOffset>11407</wp:posOffset>
                </wp:positionV>
                <wp:extent cx="17280" cy="86400"/>
                <wp:effectExtent l="38100" t="57150" r="59055" b="66040"/>
                <wp:wrapNone/>
                <wp:docPr id="476" name="Ink 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3">
                      <w14:nvContentPartPr>
                        <w14:cNvContentPartPr/>
                      </w14:nvContentPartPr>
                      <w14:xfrm>
                        <a:off x="0" y="0"/>
                        <a:ext cx="1728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6" o:spid="_x0000_s1026" type="#_x0000_t75" style="position:absolute;margin-left:404pt;margin-top:-.4pt;width:3.55pt;height:9.45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">
                <v:imagedata r:id="rId81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>
                <wp:simplePos x="0" y="0"/>
                <wp:positionH relativeFrom="column">
                  <wp:posOffset>4845839</wp:posOffset>
                </wp:positionH>
                <wp:positionV relativeFrom="paragraph">
                  <wp:posOffset>-26033</wp:posOffset>
                </wp:positionV>
                <wp:extent cx="129600" cy="202680"/>
                <wp:effectExtent l="38100" t="38100" r="41910" b="45085"/>
                <wp:wrapNone/>
                <wp:docPr id="474" name="Ink 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5">
                      <w14:nvContentPartPr>
                        <w14:cNvContentPartPr/>
                      </w14:nvContentPartPr>
                      <w14:xfrm>
                        <a:off x="0" y="0"/>
                        <a:ext cx="12960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4" o:spid="_x0000_s1026" type="#_x0000_t75" style="position:absolute;margin-left:380.2pt;margin-top:-2.7pt;width:11.85pt;height:17.9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">
                <v:imagedata r:id="rId81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38496" behindDoc="0" locked="0" layoutInCell="1" allowOverlap="1">
                <wp:simplePos x="0" y="0"/>
                <wp:positionH relativeFrom="column">
                  <wp:posOffset>4543799</wp:posOffset>
                </wp:positionH>
                <wp:positionV relativeFrom="paragraph">
                  <wp:posOffset>19327</wp:posOffset>
                </wp:positionV>
                <wp:extent cx="117360" cy="7200"/>
                <wp:effectExtent l="38100" t="57150" r="35560" b="69215"/>
                <wp:wrapNone/>
                <wp:docPr id="472" name="Ink 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7">
                      <w14:nvContentPartPr>
                        <w14:cNvContentPartPr/>
                      </w14:nvContentPartPr>
                      <w14:xfrm>
                        <a:off x="0" y="0"/>
                        <a:ext cx="11736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2" o:spid="_x0000_s1026" type="#_x0000_t75" style="position:absolute;margin-left:357.05pt;margin-top:.1pt;width:10.45pt;height:3.1pt;z-index:25213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">
                <v:imagedata r:id="rId81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37472" behindDoc="0" locked="0" layoutInCell="1" allowOverlap="1">
                <wp:simplePos x="0" y="0"/>
                <wp:positionH relativeFrom="column">
                  <wp:posOffset>4568999</wp:posOffset>
                </wp:positionH>
                <wp:positionV relativeFrom="paragraph">
                  <wp:posOffset>-22433</wp:posOffset>
                </wp:positionV>
                <wp:extent cx="20880" cy="101160"/>
                <wp:effectExtent l="57150" t="38100" r="55880" b="51435"/>
                <wp:wrapNone/>
                <wp:docPr id="471" name="Ink 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9">
                      <w14:nvContentPartPr>
                        <w14:cNvContentPartPr/>
                      </w14:nvContentPartPr>
                      <w14:xfrm>
                        <a:off x="0" y="0"/>
                        <a:ext cx="2088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1" o:spid="_x0000_s1026" type="#_x0000_t75" style="position:absolute;margin-left:358.7pt;margin-top:-2.9pt;width:3.85pt;height:10.25pt;z-index:25213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">
                <v:imagedata r:id="rId82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22112" behindDoc="0" locked="0" layoutInCell="1" allowOverlap="1">
                <wp:simplePos x="0" y="0"/>
                <wp:positionH relativeFrom="column">
                  <wp:posOffset>4341839</wp:posOffset>
                </wp:positionH>
                <wp:positionV relativeFrom="paragraph">
                  <wp:posOffset>5647</wp:posOffset>
                </wp:positionV>
                <wp:extent cx="66960" cy="90360"/>
                <wp:effectExtent l="38100" t="38100" r="47625" b="62230"/>
                <wp:wrapNone/>
                <wp:docPr id="456" name="Ink 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1">
                      <w14:nvContentPartPr>
                        <w14:cNvContentPartPr/>
                      </w14:nvContentPartPr>
                      <w14:xfrm>
                        <a:off x="0" y="0"/>
                        <a:ext cx="6696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" o:spid="_x0000_s1026" type="#_x0000_t75" style="position:absolute;margin-left:341.1pt;margin-top:-.7pt;width:7.45pt;height:9.6pt;z-index:2521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">
                <v:imagedata r:id="rId82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21088" behindDoc="0" locked="0" layoutInCell="1" allowOverlap="1">
                <wp:simplePos x="0" y="0"/>
                <wp:positionH relativeFrom="column">
                  <wp:posOffset>4331399</wp:posOffset>
                </wp:positionH>
                <wp:positionV relativeFrom="paragraph">
                  <wp:posOffset>-24593</wp:posOffset>
                </wp:positionV>
                <wp:extent cx="85320" cy="115920"/>
                <wp:effectExtent l="57150" t="38100" r="67310" b="55880"/>
                <wp:wrapNone/>
                <wp:docPr id="455" name="Ink 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3">
                      <w14:nvContentPartPr>
                        <w14:cNvContentPartPr/>
                      </w14:nvContentPartPr>
                      <w14:xfrm>
                        <a:off x="0" y="0"/>
                        <a:ext cx="8532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" o:spid="_x0000_s1026" type="#_x0000_t75" style="position:absolute;margin-left:339.7pt;margin-top:-2.95pt;width:9.05pt;height:11.55pt;z-index:2521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">
                <v:imagedata r:id="rId82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20064" behindDoc="0" locked="0" layoutInCell="1" allowOverlap="1">
                <wp:simplePos x="0" y="0"/>
                <wp:positionH relativeFrom="column">
                  <wp:posOffset>4209719</wp:posOffset>
                </wp:positionH>
                <wp:positionV relativeFrom="paragraph">
                  <wp:posOffset>-81833</wp:posOffset>
                </wp:positionV>
                <wp:extent cx="81720" cy="180720"/>
                <wp:effectExtent l="57150" t="57150" r="33020" b="67310"/>
                <wp:wrapNone/>
                <wp:docPr id="454" name="Ink 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5">
                      <w14:nvContentPartPr>
                        <w14:cNvContentPartPr/>
                      </w14:nvContentPartPr>
                      <w14:xfrm>
                        <a:off x="0" y="0"/>
                        <a:ext cx="8172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" o:spid="_x0000_s1026" type="#_x0000_t75" style="position:absolute;margin-left:330.2pt;margin-top:-7.55pt;width:9.1pt;height:16.65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">
                <v:imagedata r:id="rId82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38144" behindDoc="0" locked="0" layoutInCell="1" allowOverlap="1">
                <wp:simplePos x="0" y="0"/>
                <wp:positionH relativeFrom="column">
                  <wp:posOffset>182039</wp:posOffset>
                </wp:positionH>
                <wp:positionV relativeFrom="paragraph">
                  <wp:posOffset>116887</wp:posOffset>
                </wp:positionV>
                <wp:extent cx="907560" cy="108000"/>
                <wp:effectExtent l="57150" t="38100" r="0" b="63500"/>
                <wp:wrapNone/>
                <wp:docPr id="374" name="Ink 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7">
                      <w14:nvContentPartPr>
                        <w14:cNvContentPartPr/>
                      </w14:nvContentPartPr>
                      <w14:xfrm>
                        <a:off x="0" y="0"/>
                        <a:ext cx="90756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4" o:spid="_x0000_s1026" type="#_x0000_t75" style="position:absolute;margin-left:13.05pt;margin-top:8.1pt;width:74.3pt;height:11.05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">
                <v:imagedata r:id="rId82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32000" behindDoc="0" locked="0" layoutInCell="1" allowOverlap="1">
                <wp:simplePos x="0" y="0"/>
                <wp:positionH relativeFrom="column">
                  <wp:posOffset>1829039</wp:posOffset>
                </wp:positionH>
                <wp:positionV relativeFrom="paragraph">
                  <wp:posOffset>-5513</wp:posOffset>
                </wp:positionV>
                <wp:extent cx="55440" cy="83520"/>
                <wp:effectExtent l="57150" t="57150" r="59055" b="69215"/>
                <wp:wrapNone/>
                <wp:docPr id="368" name="Ink 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9">
                      <w14:nvContentPartPr>
                        <w14:cNvContentPartPr/>
                      </w14:nvContentPartPr>
                      <w14:xfrm>
                        <a:off x="0" y="0"/>
                        <a:ext cx="5544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8" o:spid="_x0000_s1026" type="#_x0000_t75" style="position:absolute;margin-left:142.55pt;margin-top:-1.75pt;width:7.1pt;height:9.2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">
                <v:imagedata r:id="rId83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28928" behindDoc="0" locked="0" layoutInCell="1" allowOverlap="1">
                <wp:simplePos x="0" y="0"/>
                <wp:positionH relativeFrom="column">
                  <wp:posOffset>1322879</wp:posOffset>
                </wp:positionH>
                <wp:positionV relativeFrom="paragraph">
                  <wp:posOffset>-79313</wp:posOffset>
                </wp:positionV>
                <wp:extent cx="92160" cy="162000"/>
                <wp:effectExtent l="57150" t="57150" r="60325" b="66675"/>
                <wp:wrapNone/>
                <wp:docPr id="365" name="Ink 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1">
                      <w14:nvContentPartPr>
                        <w14:cNvContentPartPr/>
                      </w14:nvContentPartPr>
                      <w14:xfrm>
                        <a:off x="0" y="0"/>
                        <a:ext cx="9216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5" o:spid="_x0000_s1026" type="#_x0000_t75" style="position:absolute;margin-left:102.7pt;margin-top:-7.6pt;width:10.2pt;height:15.6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">
                <v:imagedata r:id="rId83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27904" behindDoc="0" locked="0" layoutInCell="1" allowOverlap="1">
                <wp:simplePos x="0" y="0"/>
                <wp:positionH relativeFrom="column">
                  <wp:posOffset>1117679</wp:posOffset>
                </wp:positionH>
                <wp:positionV relativeFrom="paragraph">
                  <wp:posOffset>11407</wp:posOffset>
                </wp:positionV>
                <wp:extent cx="120960" cy="29520"/>
                <wp:effectExtent l="38100" t="38100" r="31750" b="46990"/>
                <wp:wrapNone/>
                <wp:docPr id="364" name="Ink 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3">
                      <w14:nvContentPartPr>
                        <w14:cNvContentPartPr/>
                      </w14:nvContentPartPr>
                      <w14:xfrm>
                        <a:off x="0" y="0"/>
                        <a:ext cx="12096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4" o:spid="_x0000_s1026" type="#_x0000_t75" style="position:absolute;margin-left:87pt;margin-top:0;width:10.95pt;height:4.05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">
                <v:imagedata r:id="rId83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26880" behindDoc="0" locked="0" layoutInCell="1" allowOverlap="1">
                <wp:simplePos x="0" y="0"/>
                <wp:positionH relativeFrom="column">
                  <wp:posOffset>1152239</wp:posOffset>
                </wp:positionH>
                <wp:positionV relativeFrom="paragraph">
                  <wp:posOffset>-20633</wp:posOffset>
                </wp:positionV>
                <wp:extent cx="12960" cy="101520"/>
                <wp:effectExtent l="38100" t="38100" r="63500" b="51435"/>
                <wp:wrapNone/>
                <wp:docPr id="363" name="Ink 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5">
                      <w14:nvContentPartPr>
                        <w14:cNvContentPartPr/>
                      </w14:nvContentPartPr>
                      <w14:xfrm>
                        <a:off x="0" y="0"/>
                        <a:ext cx="1296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3" o:spid="_x0000_s1026" type="#_x0000_t75" style="position:absolute;margin-left:89.75pt;margin-top:-2.5pt;width:3.35pt;height:9.9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">
                <v:imagedata r:id="rId83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>
                <wp:simplePos x="0" y="0"/>
                <wp:positionH relativeFrom="column">
                  <wp:posOffset>946319</wp:posOffset>
                </wp:positionH>
                <wp:positionV relativeFrom="paragraph">
                  <wp:posOffset>-9473</wp:posOffset>
                </wp:positionV>
                <wp:extent cx="83880" cy="98640"/>
                <wp:effectExtent l="57150" t="38100" r="49530" b="53975"/>
                <wp:wrapNone/>
                <wp:docPr id="362" name="Ink 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7">
                      <w14:nvContentPartPr>
                        <w14:cNvContentPartPr/>
                      </w14:nvContentPartPr>
                      <w14:xfrm>
                        <a:off x="0" y="0"/>
                        <a:ext cx="8388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2" o:spid="_x0000_s1026" type="#_x0000_t75" style="position:absolute;margin-left:73.35pt;margin-top:-1.9pt;width:8.9pt;height:10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">
                <v:imagedata r:id="rId83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24832" behindDoc="0" locked="0" layoutInCell="1" allowOverlap="1">
                <wp:simplePos x="0" y="0"/>
                <wp:positionH relativeFrom="column">
                  <wp:posOffset>957119</wp:posOffset>
                </wp:positionH>
                <wp:positionV relativeFrom="paragraph">
                  <wp:posOffset>-21353</wp:posOffset>
                </wp:positionV>
                <wp:extent cx="66240" cy="107640"/>
                <wp:effectExtent l="57150" t="38100" r="67310" b="45085"/>
                <wp:wrapNone/>
                <wp:docPr id="361" name="Ink 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9">
                      <w14:nvContentPartPr>
                        <w14:cNvContentPartPr/>
                      </w14:nvContentPartPr>
                      <w14:xfrm>
                        <a:off x="0" y="0"/>
                        <a:ext cx="6624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1" o:spid="_x0000_s1026" type="#_x0000_t75" style="position:absolute;margin-left:74.05pt;margin-top:-2.55pt;width:7.55pt;height:10.65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">
                <v:imagedata r:id="rId84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23808" behindDoc="0" locked="0" layoutInCell="1" allowOverlap="1">
                <wp:simplePos x="0" y="0"/>
                <wp:positionH relativeFrom="column">
                  <wp:posOffset>789719</wp:posOffset>
                </wp:positionH>
                <wp:positionV relativeFrom="paragraph">
                  <wp:posOffset>-69233</wp:posOffset>
                </wp:positionV>
                <wp:extent cx="104040" cy="143280"/>
                <wp:effectExtent l="57150" t="57150" r="48895" b="66675"/>
                <wp:wrapNone/>
                <wp:docPr id="360" name="Ink 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1">
                      <w14:nvContentPartPr>
                        <w14:cNvContentPartPr/>
                      </w14:nvContentPartPr>
                      <w14:xfrm>
                        <a:off x="0" y="0"/>
                        <a:ext cx="10404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0" o:spid="_x0000_s1026" type="#_x0000_t75" style="position:absolute;margin-left:60.75pt;margin-top:-6.75pt;width:11.15pt;height:14.05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">
                <v:imagedata r:id="rId842" o:title=""/>
              </v:shape>
            </w:pict>
          </mc:Fallback>
        </mc:AlternateContent>
      </w:r>
    </w:p>
    <w:p w:rsidR="00CE0939" w:rsidRDefault="00D5183E" w:rsidP="00CE0939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18368" behindDoc="0" locked="0" layoutInCell="1" allowOverlap="1">
                <wp:simplePos x="0" y="0"/>
                <wp:positionH relativeFrom="column">
                  <wp:posOffset>5350199</wp:posOffset>
                </wp:positionH>
                <wp:positionV relativeFrom="paragraph">
                  <wp:posOffset>25212</wp:posOffset>
                </wp:positionV>
                <wp:extent cx="167040" cy="9720"/>
                <wp:effectExtent l="95250" t="171450" r="42545" b="180975"/>
                <wp:wrapNone/>
                <wp:docPr id="561" name="Ink 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3">
                      <w14:nvContentPartPr>
                        <w14:cNvContentPartPr/>
                      </w14:nvContentPartPr>
                      <w14:xfrm>
                        <a:off x="0" y="0"/>
                        <a:ext cx="1670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1" o:spid="_x0000_s1026" type="#_x0000_t75" style="position:absolute;margin-left:416.7pt;margin-top:-8.5pt;width:19.85pt;height:21.2pt;z-index:25221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">
                <v:imagedata r:id="rId84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17344" behindDoc="0" locked="0" layoutInCell="1" allowOverlap="1">
                <wp:simplePos x="0" y="0"/>
                <wp:positionH relativeFrom="column">
                  <wp:posOffset>4961039</wp:posOffset>
                </wp:positionH>
                <wp:positionV relativeFrom="paragraph">
                  <wp:posOffset>6492</wp:posOffset>
                </wp:positionV>
                <wp:extent cx="112320" cy="18360"/>
                <wp:effectExtent l="95250" t="171450" r="59690" b="191770"/>
                <wp:wrapNone/>
                <wp:docPr id="560" name="Ink 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5">
                      <w14:nvContentPartPr>
                        <w14:cNvContentPartPr/>
                      </w14:nvContentPartPr>
                      <w14:xfrm>
                        <a:off x="0" y="0"/>
                        <a:ext cx="11232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0" o:spid="_x0000_s1026" type="#_x0000_t75" style="position:absolute;margin-left:385.8pt;margin-top:-10.65pt;width:15.65pt;height:23pt;z-index:25221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">
                <v:imagedata r:id="rId84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47712" behindDoc="0" locked="0" layoutInCell="1" allowOverlap="1">
                <wp:simplePos x="0" y="0"/>
                <wp:positionH relativeFrom="column">
                  <wp:posOffset>5376839</wp:posOffset>
                </wp:positionH>
                <wp:positionV relativeFrom="paragraph">
                  <wp:posOffset>-53988</wp:posOffset>
                </wp:positionV>
                <wp:extent cx="160920" cy="121680"/>
                <wp:effectExtent l="57150" t="57150" r="29845" b="69215"/>
                <wp:wrapNone/>
                <wp:docPr id="481" name="Ink 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7">
                      <w14:nvContentPartPr>
                        <w14:cNvContentPartPr/>
                      </w14:nvContentPartPr>
                      <w14:xfrm>
                        <a:off x="0" y="0"/>
                        <a:ext cx="16092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1" o:spid="_x0000_s1026" type="#_x0000_t75" style="position:absolute;margin-left:421.95pt;margin-top:-5.6pt;width:14.55pt;height:12.35pt;z-index:25214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">
                <v:imagedata r:id="rId84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41568" behindDoc="0" locked="0" layoutInCell="1" allowOverlap="1">
                <wp:simplePos x="0" y="0"/>
                <wp:positionH relativeFrom="column">
                  <wp:posOffset>4950599</wp:posOffset>
                </wp:positionH>
                <wp:positionV relativeFrom="paragraph">
                  <wp:posOffset>-76308</wp:posOffset>
                </wp:positionV>
                <wp:extent cx="75600" cy="148320"/>
                <wp:effectExtent l="57150" t="57150" r="38735" b="61595"/>
                <wp:wrapNone/>
                <wp:docPr id="475" name="Ink 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9">
                      <w14:nvContentPartPr>
                        <w14:cNvContentPartPr/>
                      </w14:nvContentPartPr>
                      <w14:xfrm>
                        <a:off x="0" y="0"/>
                        <a:ext cx="7560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5" o:spid="_x0000_s1026" type="#_x0000_t75" style="position:absolute;margin-left:388.6pt;margin-top:-7.35pt;width:8.5pt;height:14.5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">
                <v:imagedata r:id="rId85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51456" behindDoc="0" locked="0" layoutInCell="1" allowOverlap="1">
                <wp:simplePos x="0" y="0"/>
                <wp:positionH relativeFrom="column">
                  <wp:posOffset>2465159</wp:posOffset>
                </wp:positionH>
                <wp:positionV relativeFrom="paragraph">
                  <wp:posOffset>74172</wp:posOffset>
                </wp:positionV>
                <wp:extent cx="130680" cy="168120"/>
                <wp:effectExtent l="57150" t="57150" r="22225" b="80010"/>
                <wp:wrapNone/>
                <wp:docPr id="387" name="Ink 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1">
                      <w14:nvContentPartPr>
                        <w14:cNvContentPartPr/>
                      </w14:nvContentPartPr>
                      <w14:xfrm>
                        <a:off x="0" y="0"/>
                        <a:ext cx="13068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" o:spid="_x0000_s1026" type="#_x0000_t75" style="position:absolute;margin-left:192.6pt;margin-top:4.4pt;width:13.35pt;height:16.25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">
                <v:imagedata r:id="rId85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50432" behindDoc="0" locked="0" layoutInCell="1" allowOverlap="1">
                <wp:simplePos x="0" y="0"/>
                <wp:positionH relativeFrom="column">
                  <wp:posOffset>2294519</wp:posOffset>
                </wp:positionH>
                <wp:positionV relativeFrom="paragraph">
                  <wp:posOffset>164532</wp:posOffset>
                </wp:positionV>
                <wp:extent cx="105840" cy="11520"/>
                <wp:effectExtent l="38100" t="38100" r="46990" b="64770"/>
                <wp:wrapNone/>
                <wp:docPr id="386" name="Ink 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3">
                      <w14:nvContentPartPr>
                        <w14:cNvContentPartPr/>
                      </w14:nvContentPartPr>
                      <w14:xfrm>
                        <a:off x="0" y="0"/>
                        <a:ext cx="10584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" o:spid="_x0000_s1026" type="#_x0000_t75" style="position:absolute;margin-left:179.3pt;margin-top:12.25pt;width:10.2pt;height:3.1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">
                <v:imagedata r:id="rId85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49408" behindDoc="0" locked="0" layoutInCell="1" allowOverlap="1">
                <wp:simplePos x="0" y="0"/>
                <wp:positionH relativeFrom="column">
                  <wp:posOffset>2073119</wp:posOffset>
                </wp:positionH>
                <wp:positionV relativeFrom="paragraph">
                  <wp:posOffset>77052</wp:posOffset>
                </wp:positionV>
                <wp:extent cx="125640" cy="163800"/>
                <wp:effectExtent l="57150" t="57150" r="46355" b="65405"/>
                <wp:wrapNone/>
                <wp:docPr id="385" name="Ink 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5">
                      <w14:nvContentPartPr>
                        <w14:cNvContentPartPr/>
                      </w14:nvContentPartPr>
                      <w14:xfrm>
                        <a:off x="0" y="0"/>
                        <a:ext cx="12564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" o:spid="_x0000_s1026" type="#_x0000_t75" style="position:absolute;margin-left:161.75pt;margin-top:4.7pt;width:12.95pt;height:15.9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">
                <v:imagedata r:id="rId856" o:title=""/>
              </v:shape>
            </w:pict>
          </mc:Fallback>
        </mc:AlternateContent>
      </w:r>
    </w:p>
    <w:p w:rsidR="00CE0939" w:rsidRDefault="00D5183E" w:rsidP="00CE0939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22464" behindDoc="0" locked="0" layoutInCell="1" allowOverlap="1">
                <wp:simplePos x="0" y="0"/>
                <wp:positionH relativeFrom="column">
                  <wp:posOffset>4604999</wp:posOffset>
                </wp:positionH>
                <wp:positionV relativeFrom="paragraph">
                  <wp:posOffset>139182</wp:posOffset>
                </wp:positionV>
                <wp:extent cx="347040" cy="47880"/>
                <wp:effectExtent l="57150" t="171450" r="129540" b="200025"/>
                <wp:wrapNone/>
                <wp:docPr id="565" name="Ink 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7">
                      <w14:nvContentPartPr>
                        <w14:cNvContentPartPr/>
                      </w14:nvContentPartPr>
                      <w14:xfrm>
                        <a:off x="0" y="0"/>
                        <a:ext cx="34704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5" o:spid="_x0000_s1026" type="#_x0000_t75" style="position:absolute;margin-left:359.2pt;margin-top:.35pt;width:36.15pt;height:26.35pt;z-index:25222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">
                <v:imagedata r:id="rId85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21440" behindDoc="0" locked="0" layoutInCell="1" allowOverlap="1">
                <wp:simplePos x="0" y="0"/>
                <wp:positionH relativeFrom="column">
                  <wp:posOffset>3421319</wp:posOffset>
                </wp:positionH>
                <wp:positionV relativeFrom="paragraph">
                  <wp:posOffset>128022</wp:posOffset>
                </wp:positionV>
                <wp:extent cx="230760" cy="28440"/>
                <wp:effectExtent l="76200" t="171450" r="112395" b="200660"/>
                <wp:wrapNone/>
                <wp:docPr id="564" name="Ink 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9">
                      <w14:nvContentPartPr>
                        <w14:cNvContentPartPr/>
                      </w14:nvContentPartPr>
                      <w14:xfrm>
                        <a:off x="0" y="0"/>
                        <a:ext cx="23076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4" o:spid="_x0000_s1026" type="#_x0000_t75" style="position:absolute;margin-left:264.25pt;margin-top:-.7pt;width:28.15pt;height:25.05pt;z-index:25222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">
                <v:imagedata r:id="rId86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20416" behindDoc="0" locked="0" layoutInCell="1" allowOverlap="1">
                <wp:simplePos x="0" y="0"/>
                <wp:positionH relativeFrom="column">
                  <wp:posOffset>5129519</wp:posOffset>
                </wp:positionH>
                <wp:positionV relativeFrom="paragraph">
                  <wp:posOffset>112542</wp:posOffset>
                </wp:positionV>
                <wp:extent cx="293760" cy="72720"/>
                <wp:effectExtent l="95250" t="171450" r="144780" b="213360"/>
                <wp:wrapNone/>
                <wp:docPr id="563" name="Ink 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1">
                      <w14:nvContentPartPr>
                        <w14:cNvContentPartPr/>
                      </w14:nvContentPartPr>
                      <w14:xfrm>
                        <a:off x="0" y="0"/>
                        <a:ext cx="29376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3" o:spid="_x0000_s1026" type="#_x0000_t75" style="position:absolute;margin-left:398.5pt;margin-top:-1.65pt;width:34.8pt;height:28.8pt;z-index:25222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">
                <v:imagedata r:id="rId86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19392" behindDoc="0" locked="0" layoutInCell="1" allowOverlap="1">
                <wp:simplePos x="0" y="0"/>
                <wp:positionH relativeFrom="column">
                  <wp:posOffset>3874559</wp:posOffset>
                </wp:positionH>
                <wp:positionV relativeFrom="paragraph">
                  <wp:posOffset>86982</wp:posOffset>
                </wp:positionV>
                <wp:extent cx="453600" cy="62280"/>
                <wp:effectExtent l="57150" t="152400" r="80010" b="185420"/>
                <wp:wrapNone/>
                <wp:docPr id="562" name="Ink 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3">
                      <w14:nvContentPartPr>
                        <w14:cNvContentPartPr/>
                      </w14:nvContentPartPr>
                      <w14:xfrm>
                        <a:off x="0" y="0"/>
                        <a:ext cx="45360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2" o:spid="_x0000_s1026" type="#_x0000_t75" style="position:absolute;margin-left:303pt;margin-top:-2.75pt;width:40.8pt;height:24.5pt;z-index:25221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">
                <v:imagedata r:id="rId86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16320" behindDoc="0" locked="0" layoutInCell="1" allowOverlap="1">
                <wp:simplePos x="0" y="0"/>
                <wp:positionH relativeFrom="column">
                  <wp:posOffset>6273959</wp:posOffset>
                </wp:positionH>
                <wp:positionV relativeFrom="paragraph">
                  <wp:posOffset>-7698</wp:posOffset>
                </wp:positionV>
                <wp:extent cx="55800" cy="223200"/>
                <wp:effectExtent l="57150" t="38100" r="59055" b="43815"/>
                <wp:wrapNone/>
                <wp:docPr id="559" name="Ink 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5">
                      <w14:nvContentPartPr>
                        <w14:cNvContentPartPr/>
                      </w14:nvContentPartPr>
                      <w14:xfrm>
                        <a:off x="0" y="0"/>
                        <a:ext cx="55800" cy="22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9" o:spid="_x0000_s1026" type="#_x0000_t75" style="position:absolute;margin-left:493.05pt;margin-top:-1.55pt;width:6.5pt;height:19.4pt;z-index:2522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">
                <v:imagedata r:id="rId86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15296" behindDoc="0" locked="0" layoutInCell="1" allowOverlap="1">
                <wp:simplePos x="0" y="0"/>
                <wp:positionH relativeFrom="column">
                  <wp:posOffset>6204119</wp:posOffset>
                </wp:positionH>
                <wp:positionV relativeFrom="paragraph">
                  <wp:posOffset>18942</wp:posOffset>
                </wp:positionV>
                <wp:extent cx="116280" cy="63720"/>
                <wp:effectExtent l="57150" t="38100" r="55245" b="69850"/>
                <wp:wrapNone/>
                <wp:docPr id="558" name="Ink 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7">
                      <w14:nvContentPartPr>
                        <w14:cNvContentPartPr/>
                      </w14:nvContentPartPr>
                      <w14:xfrm>
                        <a:off x="0" y="0"/>
                        <a:ext cx="11628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8" o:spid="_x0000_s1026" type="#_x0000_t75" style="position:absolute;margin-left:487.1pt;margin-top:.4pt;width:11.65pt;height:7.55pt;z-index:25221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">
                <v:imagedata r:id="rId86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14272" behindDoc="0" locked="0" layoutInCell="1" allowOverlap="1">
                <wp:simplePos x="0" y="0"/>
                <wp:positionH relativeFrom="column">
                  <wp:posOffset>6110159</wp:posOffset>
                </wp:positionH>
                <wp:positionV relativeFrom="paragraph">
                  <wp:posOffset>8502</wp:posOffset>
                </wp:positionV>
                <wp:extent cx="40320" cy="183240"/>
                <wp:effectExtent l="57150" t="38100" r="55245" b="45720"/>
                <wp:wrapNone/>
                <wp:docPr id="557" name="Ink 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9">
                      <w14:nvContentPartPr>
                        <w14:cNvContentPartPr/>
                      </w14:nvContentPartPr>
                      <w14:xfrm>
                        <a:off x="0" y="0"/>
                        <a:ext cx="40320" cy="18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7" o:spid="_x0000_s1026" type="#_x0000_t75" style="position:absolute;margin-left:479.65pt;margin-top:-.1pt;width:5.65pt;height:16.6pt;z-index:25221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">
                <v:imagedata r:id="rId87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13248" behindDoc="0" locked="0" layoutInCell="1" allowOverlap="1">
                <wp:simplePos x="0" y="0"/>
                <wp:positionH relativeFrom="column">
                  <wp:posOffset>6063719</wp:posOffset>
                </wp:positionH>
                <wp:positionV relativeFrom="paragraph">
                  <wp:posOffset>35862</wp:posOffset>
                </wp:positionV>
                <wp:extent cx="95040" cy="75600"/>
                <wp:effectExtent l="38100" t="38100" r="38735" b="57785"/>
                <wp:wrapNone/>
                <wp:docPr id="556" name="Ink 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1">
                      <w14:nvContentPartPr>
                        <w14:cNvContentPartPr/>
                      </w14:nvContentPartPr>
                      <w14:xfrm>
                        <a:off x="0" y="0"/>
                        <a:ext cx="9504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6" o:spid="_x0000_s1026" type="#_x0000_t75" style="position:absolute;margin-left:476.05pt;margin-top:1.65pt;width:9.35pt;height:8.45pt;z-index:25221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">
                <v:imagedata r:id="rId87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12224" behindDoc="0" locked="0" layoutInCell="1" allowOverlap="1">
                <wp:simplePos x="0" y="0"/>
                <wp:positionH relativeFrom="column">
                  <wp:posOffset>5992799</wp:posOffset>
                </wp:positionH>
                <wp:positionV relativeFrom="paragraph">
                  <wp:posOffset>13902</wp:posOffset>
                </wp:positionV>
                <wp:extent cx="27000" cy="156600"/>
                <wp:effectExtent l="57150" t="57150" r="49530" b="72390"/>
                <wp:wrapNone/>
                <wp:docPr id="555" name="Ink 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3">
                      <w14:nvContentPartPr>
                        <w14:cNvContentPartPr/>
                      </w14:nvContentPartPr>
                      <w14:xfrm>
                        <a:off x="0" y="0"/>
                        <a:ext cx="2700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5" o:spid="_x0000_s1026" type="#_x0000_t75" style="position:absolute;margin-left:470.5pt;margin-top:-.1pt;width:4.85pt;height:14.95pt;z-index:2522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">
                <v:imagedata r:id="rId87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11200" behindDoc="0" locked="0" layoutInCell="1" allowOverlap="1">
                <wp:simplePos x="0" y="0"/>
                <wp:positionH relativeFrom="column">
                  <wp:posOffset>5681759</wp:posOffset>
                </wp:positionH>
                <wp:positionV relativeFrom="paragraph">
                  <wp:posOffset>166182</wp:posOffset>
                </wp:positionV>
                <wp:extent cx="111240" cy="17280"/>
                <wp:effectExtent l="38100" t="38100" r="41275" b="40005"/>
                <wp:wrapNone/>
                <wp:docPr id="554" name="Ink 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5">
                      <w14:nvContentPartPr>
                        <w14:cNvContentPartPr/>
                      </w14:nvContentPartPr>
                      <w14:xfrm>
                        <a:off x="0" y="0"/>
                        <a:ext cx="11124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4" o:spid="_x0000_s1026" type="#_x0000_t75" style="position:absolute;margin-left:446.45pt;margin-top:12.65pt;width:10.05pt;height:3.1pt;z-index:25221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">
                <v:imagedata r:id="rId87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10176" behindDoc="0" locked="0" layoutInCell="1" allowOverlap="1">
                <wp:simplePos x="0" y="0"/>
                <wp:positionH relativeFrom="column">
                  <wp:posOffset>5690399</wp:posOffset>
                </wp:positionH>
                <wp:positionV relativeFrom="paragraph">
                  <wp:posOffset>47742</wp:posOffset>
                </wp:positionV>
                <wp:extent cx="121680" cy="72000"/>
                <wp:effectExtent l="57150" t="38100" r="31115" b="42545"/>
                <wp:wrapNone/>
                <wp:docPr id="553" name="Ink 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7">
                      <w14:nvContentPartPr>
                        <w14:cNvContentPartPr/>
                      </w14:nvContentPartPr>
                      <w14:xfrm>
                        <a:off x="0" y="0"/>
                        <a:ext cx="12168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3" o:spid="_x0000_s1026" type="#_x0000_t75" style="position:absolute;margin-left:446.65pt;margin-top:3.45pt;width:11.8pt;height:7.45pt;z-index:25221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">
                <v:imagedata r:id="rId87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09152" behindDoc="0" locked="0" layoutInCell="1" allowOverlap="1">
                <wp:simplePos x="0" y="0"/>
                <wp:positionH relativeFrom="column">
                  <wp:posOffset>5399519</wp:posOffset>
                </wp:positionH>
                <wp:positionV relativeFrom="paragraph">
                  <wp:posOffset>95622</wp:posOffset>
                </wp:positionV>
                <wp:extent cx="87480" cy="113400"/>
                <wp:effectExtent l="38100" t="57150" r="46355" b="58420"/>
                <wp:wrapNone/>
                <wp:docPr id="552" name="Ink 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9">
                      <w14:nvContentPartPr>
                        <w14:cNvContentPartPr/>
                      </w14:nvContentPartPr>
                      <w14:xfrm>
                        <a:off x="0" y="0"/>
                        <a:ext cx="8748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2" o:spid="_x0000_s1026" type="#_x0000_t75" style="position:absolute;margin-left:424pt;margin-top:6.35pt;width:8.8pt;height:11.6pt;z-index:2522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">
                <v:imagedata r:id="rId88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08128" behindDoc="0" locked="0" layoutInCell="1" allowOverlap="1">
                <wp:simplePos x="0" y="0"/>
                <wp:positionH relativeFrom="column">
                  <wp:posOffset>5373239</wp:posOffset>
                </wp:positionH>
                <wp:positionV relativeFrom="paragraph">
                  <wp:posOffset>93822</wp:posOffset>
                </wp:positionV>
                <wp:extent cx="98280" cy="118440"/>
                <wp:effectExtent l="38100" t="38100" r="35560" b="53340"/>
                <wp:wrapNone/>
                <wp:docPr id="551" name="Ink 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1">
                      <w14:nvContentPartPr>
                        <w14:cNvContentPartPr/>
                      </w14:nvContentPartPr>
                      <w14:xfrm>
                        <a:off x="0" y="0"/>
                        <a:ext cx="9828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1" o:spid="_x0000_s1026" type="#_x0000_t75" style="position:absolute;margin-left:422pt;margin-top:6.75pt;width:9.5pt;height:11.2pt;z-index:25220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">
                <v:imagedata r:id="rId88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07104" behindDoc="0" locked="0" layoutInCell="1" allowOverlap="1">
                <wp:simplePos x="0" y="0"/>
                <wp:positionH relativeFrom="column">
                  <wp:posOffset>5242559</wp:posOffset>
                </wp:positionH>
                <wp:positionV relativeFrom="paragraph">
                  <wp:posOffset>45942</wp:posOffset>
                </wp:positionV>
                <wp:extent cx="116640" cy="179280"/>
                <wp:effectExtent l="57150" t="57150" r="55245" b="68580"/>
                <wp:wrapNone/>
                <wp:docPr id="550" name="Ink 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3">
                      <w14:nvContentPartPr>
                        <w14:cNvContentPartPr/>
                      </w14:nvContentPartPr>
                      <w14:xfrm>
                        <a:off x="0" y="0"/>
                        <a:ext cx="11664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0" o:spid="_x0000_s1026" type="#_x0000_t75" style="position:absolute;margin-left:411.7pt;margin-top:2.3pt;width:11.7pt;height:16.8pt;z-index:2522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">
                <v:imagedata r:id="rId88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06080" behindDoc="0" locked="0" layoutInCell="1" allowOverlap="1">
                <wp:simplePos x="0" y="0"/>
                <wp:positionH relativeFrom="column">
                  <wp:posOffset>5019719</wp:posOffset>
                </wp:positionH>
                <wp:positionV relativeFrom="paragraph">
                  <wp:posOffset>130902</wp:posOffset>
                </wp:positionV>
                <wp:extent cx="127080" cy="18360"/>
                <wp:effectExtent l="19050" t="38100" r="25400" b="39370"/>
                <wp:wrapNone/>
                <wp:docPr id="549" name="Ink 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5">
                      <w14:nvContentPartPr>
                        <w14:cNvContentPartPr/>
                      </w14:nvContentPartPr>
                      <w14:xfrm>
                        <a:off x="0" y="0"/>
                        <a:ext cx="12708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9" o:spid="_x0000_s1026" type="#_x0000_t75" style="position:absolute;margin-left:394.55pt;margin-top:9.4pt;width:10.95pt;height:3.3pt;z-index:25220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">
                <v:imagedata r:id="rId88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05056" behindDoc="0" locked="0" layoutInCell="1" allowOverlap="1">
                <wp:simplePos x="0" y="0"/>
                <wp:positionH relativeFrom="column">
                  <wp:posOffset>5055359</wp:posOffset>
                </wp:positionH>
                <wp:positionV relativeFrom="paragraph">
                  <wp:posOffset>76902</wp:posOffset>
                </wp:positionV>
                <wp:extent cx="25560" cy="139320"/>
                <wp:effectExtent l="38100" t="19050" r="31750" b="32385"/>
                <wp:wrapNone/>
                <wp:docPr id="548" name="Ink 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7">
                      <w14:nvContentPartPr>
                        <w14:cNvContentPartPr/>
                      </w14:nvContentPartPr>
                      <w14:xfrm>
                        <a:off x="0" y="0"/>
                        <a:ext cx="2556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8" o:spid="_x0000_s1026" type="#_x0000_t75" style="position:absolute;margin-left:397.15pt;margin-top:5.55pt;width:3.25pt;height:11.75pt;z-index:2522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">
                <v:imagedata r:id="rId88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92768" behindDoc="0" locked="0" layoutInCell="1" allowOverlap="1">
                <wp:simplePos x="0" y="0"/>
                <wp:positionH relativeFrom="column">
                  <wp:posOffset>4764119</wp:posOffset>
                </wp:positionH>
                <wp:positionV relativeFrom="paragraph">
                  <wp:posOffset>66462</wp:posOffset>
                </wp:positionV>
                <wp:extent cx="129960" cy="150840"/>
                <wp:effectExtent l="57150" t="38100" r="41910" b="59055"/>
                <wp:wrapNone/>
                <wp:docPr id="536" name="Ink 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9">
                      <w14:nvContentPartPr>
                        <w14:cNvContentPartPr/>
                      </w14:nvContentPartPr>
                      <w14:xfrm>
                        <a:off x="0" y="0"/>
                        <a:ext cx="12996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6" o:spid="_x0000_s1026" type="#_x0000_t75" style="position:absolute;margin-left:373.75pt;margin-top:4.05pt;width:13.25pt;height:14.65pt;z-index:2521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">
                <v:imagedata r:id="rId89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91744" behindDoc="0" locked="0" layoutInCell="1" allowOverlap="1">
                <wp:simplePos x="0" y="0"/>
                <wp:positionH relativeFrom="column">
                  <wp:posOffset>4705799</wp:posOffset>
                </wp:positionH>
                <wp:positionV relativeFrom="paragraph">
                  <wp:posOffset>47022</wp:posOffset>
                </wp:positionV>
                <wp:extent cx="4320" cy="145800"/>
                <wp:effectExtent l="38100" t="38100" r="72390" b="45085"/>
                <wp:wrapNone/>
                <wp:docPr id="535" name="Ink 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1">
                      <w14:nvContentPartPr>
                        <w14:cNvContentPartPr/>
                      </w14:nvContentPartPr>
                      <w14:xfrm>
                        <a:off x="0" y="0"/>
                        <a:ext cx="432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5" o:spid="_x0000_s1026" type="#_x0000_t75" style="position:absolute;margin-left:369pt;margin-top:3.25pt;width:3.25pt;height:13.35pt;z-index:2521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">
                <v:imagedata r:id="rId89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90720" behindDoc="0" locked="0" layoutInCell="1" allowOverlap="1">
                <wp:simplePos x="0" y="0"/>
                <wp:positionH relativeFrom="column">
                  <wp:posOffset>4493399</wp:posOffset>
                </wp:positionH>
                <wp:positionV relativeFrom="paragraph">
                  <wp:posOffset>116502</wp:posOffset>
                </wp:positionV>
                <wp:extent cx="141120" cy="7920"/>
                <wp:effectExtent l="19050" t="38100" r="30480" b="49530"/>
                <wp:wrapNone/>
                <wp:docPr id="534" name="Ink 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3">
                      <w14:nvContentPartPr>
                        <w14:cNvContentPartPr/>
                      </w14:nvContentPartPr>
                      <w14:xfrm>
                        <a:off x="0" y="0"/>
                        <a:ext cx="1411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4" o:spid="_x0000_s1026" type="#_x0000_t75" style="position:absolute;margin-left:353.3pt;margin-top:8.45pt;width:11.95pt;height:2.6pt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">
                <v:imagedata r:id="rId89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89696" behindDoc="0" locked="0" layoutInCell="1" allowOverlap="1">
                <wp:simplePos x="0" y="0"/>
                <wp:positionH relativeFrom="column">
                  <wp:posOffset>4526519</wp:posOffset>
                </wp:positionH>
                <wp:positionV relativeFrom="paragraph">
                  <wp:posOffset>63222</wp:posOffset>
                </wp:positionV>
                <wp:extent cx="14400" cy="132480"/>
                <wp:effectExtent l="38100" t="38100" r="62230" b="39370"/>
                <wp:wrapNone/>
                <wp:docPr id="533" name="Ink 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5">
                      <w14:nvContentPartPr>
                        <w14:cNvContentPartPr/>
                      </w14:nvContentPartPr>
                      <w14:xfrm>
                        <a:off x="0" y="0"/>
                        <a:ext cx="1440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3" o:spid="_x0000_s1026" type="#_x0000_t75" style="position:absolute;margin-left:355.5pt;margin-top:4.05pt;width:3.35pt;height:12.05pt;z-index:2521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">
                <v:imagedata r:id="rId89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77408" behindDoc="0" locked="0" layoutInCell="1" allowOverlap="1">
                <wp:simplePos x="0" y="0"/>
                <wp:positionH relativeFrom="column">
                  <wp:posOffset>4271279</wp:posOffset>
                </wp:positionH>
                <wp:positionV relativeFrom="paragraph">
                  <wp:posOffset>111822</wp:posOffset>
                </wp:positionV>
                <wp:extent cx="86400" cy="109440"/>
                <wp:effectExtent l="57150" t="57150" r="66040" b="62230"/>
                <wp:wrapNone/>
                <wp:docPr id="521" name="Ink 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7">
                      <w14:nvContentPartPr>
                        <w14:cNvContentPartPr/>
                      </w14:nvContentPartPr>
                      <w14:xfrm>
                        <a:off x="0" y="0"/>
                        <a:ext cx="8640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1" o:spid="_x0000_s1026" type="#_x0000_t75" style="position:absolute;margin-left:335pt;margin-top:7.5pt;width:9.4pt;height:11.25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">
                <v:imagedata r:id="rId89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76384" behindDoc="0" locked="0" layoutInCell="1" allowOverlap="1">
                <wp:simplePos x="0" y="0"/>
                <wp:positionH relativeFrom="column">
                  <wp:posOffset>4260839</wp:posOffset>
                </wp:positionH>
                <wp:positionV relativeFrom="paragraph">
                  <wp:posOffset>94902</wp:posOffset>
                </wp:positionV>
                <wp:extent cx="91800" cy="128520"/>
                <wp:effectExtent l="57150" t="57150" r="60960" b="62230"/>
                <wp:wrapNone/>
                <wp:docPr id="520" name="Ink 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9">
                      <w14:nvContentPartPr>
                        <w14:cNvContentPartPr/>
                      </w14:nvContentPartPr>
                      <w14:xfrm>
                        <a:off x="0" y="0"/>
                        <a:ext cx="9180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0" o:spid="_x0000_s1026" type="#_x0000_t75" style="position:absolute;margin-left:334.15pt;margin-top:6.1pt;width:9.95pt;height:12.95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">
                <v:imagedata r:id="rId90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75360" behindDoc="0" locked="0" layoutInCell="1" allowOverlap="1">
                <wp:simplePos x="0" y="0"/>
                <wp:positionH relativeFrom="column">
                  <wp:posOffset>4118639</wp:posOffset>
                </wp:positionH>
                <wp:positionV relativeFrom="paragraph">
                  <wp:posOffset>45222</wp:posOffset>
                </wp:positionV>
                <wp:extent cx="95760" cy="178200"/>
                <wp:effectExtent l="57150" t="57150" r="38100" b="69850"/>
                <wp:wrapNone/>
                <wp:docPr id="519" name="Ink 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1">
                      <w14:nvContentPartPr>
                        <w14:cNvContentPartPr/>
                      </w14:nvContentPartPr>
                      <w14:xfrm>
                        <a:off x="0" y="0"/>
                        <a:ext cx="9576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9" o:spid="_x0000_s1026" type="#_x0000_t75" style="position:absolute;margin-left:322.85pt;margin-top:2.1pt;width:10.5pt;height:17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">
                <v:imagedata r:id="rId90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74336" behindDoc="0" locked="0" layoutInCell="1" allowOverlap="1">
                <wp:simplePos x="0" y="0"/>
                <wp:positionH relativeFrom="column">
                  <wp:posOffset>4058519</wp:posOffset>
                </wp:positionH>
                <wp:positionV relativeFrom="paragraph">
                  <wp:posOffset>43782</wp:posOffset>
                </wp:positionV>
                <wp:extent cx="12600" cy="155880"/>
                <wp:effectExtent l="57150" t="38100" r="45085" b="53975"/>
                <wp:wrapNone/>
                <wp:docPr id="518" name="Ink 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3">
                      <w14:nvContentPartPr>
                        <w14:cNvContentPartPr/>
                      </w14:nvContentPartPr>
                      <w14:xfrm>
                        <a:off x="0" y="0"/>
                        <a:ext cx="1260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8" o:spid="_x0000_s1026" type="#_x0000_t75" style="position:absolute;margin-left:318.15pt;margin-top:2.5pt;width:3.2pt;height:14.7pt;z-index:2521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">
                <v:imagedata r:id="rId90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73312" behindDoc="0" locked="0" layoutInCell="1" allowOverlap="1">
                <wp:simplePos x="0" y="0"/>
                <wp:positionH relativeFrom="column">
                  <wp:posOffset>3991559</wp:posOffset>
                </wp:positionH>
                <wp:positionV relativeFrom="paragraph">
                  <wp:posOffset>51342</wp:posOffset>
                </wp:positionV>
                <wp:extent cx="65880" cy="61560"/>
                <wp:effectExtent l="57150" t="38100" r="48895" b="53340"/>
                <wp:wrapNone/>
                <wp:docPr id="517" name="Ink 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5">
                      <w14:nvContentPartPr>
                        <w14:cNvContentPartPr/>
                      </w14:nvContentPartPr>
                      <w14:xfrm>
                        <a:off x="0" y="0"/>
                        <a:ext cx="6588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7" o:spid="_x0000_s1026" type="#_x0000_t75" style="position:absolute;margin-left:312.85pt;margin-top:3pt;width:7.55pt;height:7.4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">
                <v:imagedata r:id="rId90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72288" behindDoc="0" locked="0" layoutInCell="1" allowOverlap="1">
                <wp:simplePos x="0" y="0"/>
                <wp:positionH relativeFrom="column">
                  <wp:posOffset>3812999</wp:posOffset>
                </wp:positionH>
                <wp:positionV relativeFrom="paragraph">
                  <wp:posOffset>108942</wp:posOffset>
                </wp:positionV>
                <wp:extent cx="114840" cy="8280"/>
                <wp:effectExtent l="38100" t="38100" r="38100" b="67945"/>
                <wp:wrapNone/>
                <wp:docPr id="516" name="Ink 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7">
                      <w14:nvContentPartPr>
                        <w14:cNvContentPartPr/>
                      </w14:nvContentPartPr>
                      <w14:xfrm>
                        <a:off x="0" y="0"/>
                        <a:ext cx="11484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6" o:spid="_x0000_s1026" type="#_x0000_t75" style="position:absolute;margin-left:299.15pt;margin-top:7.55pt;width:10.6pt;height:3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">
                <v:imagedata r:id="rId90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71264" behindDoc="0" locked="0" layoutInCell="1" allowOverlap="1">
                <wp:simplePos x="0" y="0"/>
                <wp:positionH relativeFrom="column">
                  <wp:posOffset>3542279</wp:posOffset>
                </wp:positionH>
                <wp:positionV relativeFrom="paragraph">
                  <wp:posOffset>81582</wp:posOffset>
                </wp:positionV>
                <wp:extent cx="177840" cy="133560"/>
                <wp:effectExtent l="19050" t="57150" r="31750" b="76200"/>
                <wp:wrapNone/>
                <wp:docPr id="515" name="Ink 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9">
                      <w14:nvContentPartPr>
                        <w14:cNvContentPartPr/>
                      </w14:nvContentPartPr>
                      <w14:xfrm>
                        <a:off x="0" y="0"/>
                        <a:ext cx="17784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5" o:spid="_x0000_s1026" type="#_x0000_t75" style="position:absolute;margin-left:278.5pt;margin-top:5.05pt;width:14.95pt;height:13.4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">
                <v:imagedata r:id="rId91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70240" behindDoc="0" locked="0" layoutInCell="1" allowOverlap="1">
                <wp:simplePos x="0" y="0"/>
                <wp:positionH relativeFrom="column">
                  <wp:posOffset>3473519</wp:posOffset>
                </wp:positionH>
                <wp:positionV relativeFrom="paragraph">
                  <wp:posOffset>99582</wp:posOffset>
                </wp:positionV>
                <wp:extent cx="5400" cy="115560"/>
                <wp:effectExtent l="57150" t="38100" r="71120" b="75565"/>
                <wp:wrapNone/>
                <wp:docPr id="514" name="Ink 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1">
                      <w14:nvContentPartPr>
                        <w14:cNvContentPartPr/>
                      </w14:nvContentPartPr>
                      <w14:xfrm>
                        <a:off x="0" y="0"/>
                        <a:ext cx="540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4" o:spid="_x0000_s1026" type="#_x0000_t75" style="position:absolute;margin-left:272.05pt;margin-top:6.6pt;width:3.2pt;height:11.8pt;z-index:2521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">
                <v:imagedata r:id="rId91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53504" behindDoc="0" locked="0" layoutInCell="1" allowOverlap="1">
                <wp:simplePos x="0" y="0"/>
                <wp:positionH relativeFrom="column">
                  <wp:posOffset>2667479</wp:posOffset>
                </wp:positionH>
                <wp:positionV relativeFrom="paragraph">
                  <wp:posOffset>-54138</wp:posOffset>
                </wp:positionV>
                <wp:extent cx="82080" cy="110520"/>
                <wp:effectExtent l="57150" t="38100" r="51435" b="41910"/>
                <wp:wrapNone/>
                <wp:docPr id="389" name="Ink 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3">
                      <w14:nvContentPartPr>
                        <w14:cNvContentPartPr/>
                      </w14:nvContentPartPr>
                      <w14:xfrm>
                        <a:off x="0" y="0"/>
                        <a:ext cx="8208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" o:spid="_x0000_s1026" type="#_x0000_t75" style="position:absolute;margin-left:209pt;margin-top:-5.2pt;width:8.6pt;height:10.55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">
                <v:imagedata r:id="rId91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52480" behindDoc="0" locked="0" layoutInCell="1" allowOverlap="1">
                <wp:simplePos x="0" y="0"/>
                <wp:positionH relativeFrom="column">
                  <wp:posOffset>2654519</wp:posOffset>
                </wp:positionH>
                <wp:positionV relativeFrom="paragraph">
                  <wp:posOffset>-58098</wp:posOffset>
                </wp:positionV>
                <wp:extent cx="98640" cy="109440"/>
                <wp:effectExtent l="57150" t="57150" r="53975" b="62230"/>
                <wp:wrapNone/>
                <wp:docPr id="388" name="Ink 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5">
                      <w14:nvContentPartPr>
                        <w14:cNvContentPartPr/>
                      </w14:nvContentPartPr>
                      <w14:xfrm>
                        <a:off x="0" y="0"/>
                        <a:ext cx="9864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" o:spid="_x0000_s1026" type="#_x0000_t75" style="position:absolute;margin-left:207.85pt;margin-top:-5.85pt;width:10.1pt;height:11.35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">
                <v:imagedata r:id="rId91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48384" behindDoc="0" locked="0" layoutInCell="1" allowOverlap="1">
                <wp:simplePos x="0" y="0"/>
                <wp:positionH relativeFrom="column">
                  <wp:posOffset>1857119</wp:posOffset>
                </wp:positionH>
                <wp:positionV relativeFrom="paragraph">
                  <wp:posOffset>34062</wp:posOffset>
                </wp:positionV>
                <wp:extent cx="49680" cy="101520"/>
                <wp:effectExtent l="57150" t="57150" r="64770" b="70485"/>
                <wp:wrapNone/>
                <wp:docPr id="384" name="Ink 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7">
                      <w14:nvContentPartPr>
                        <w14:cNvContentPartPr/>
                      </w14:nvContentPartPr>
                      <w14:xfrm>
                        <a:off x="0" y="0"/>
                        <a:ext cx="4968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" o:spid="_x0000_s1026" type="#_x0000_t75" style="position:absolute;margin-left:145.05pt;margin-top:1.25pt;width:6.6pt;height:10.65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">
                <v:imagedata r:id="rId91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>
                <wp:simplePos x="0" y="0"/>
                <wp:positionH relativeFrom="column">
                  <wp:posOffset>1756319</wp:posOffset>
                </wp:positionH>
                <wp:positionV relativeFrom="paragraph">
                  <wp:posOffset>-18858</wp:posOffset>
                </wp:positionV>
                <wp:extent cx="77040" cy="100800"/>
                <wp:effectExtent l="38100" t="57150" r="37465" b="71120"/>
                <wp:wrapNone/>
                <wp:docPr id="383" name="Ink 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9">
                      <w14:nvContentPartPr>
                        <w14:cNvContentPartPr/>
                      </w14:nvContentPartPr>
                      <w14:xfrm>
                        <a:off x="0" y="0"/>
                        <a:ext cx="7704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" o:spid="_x0000_s1026" type="#_x0000_t75" style="position:absolute;margin-left:137pt;margin-top:-2.8pt;width:8.9pt;height:10.85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">
                <v:imagedata r:id="rId92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46336" behindDoc="0" locked="0" layoutInCell="1" allowOverlap="1">
                <wp:simplePos x="0" y="0"/>
                <wp:positionH relativeFrom="column">
                  <wp:posOffset>1466879</wp:posOffset>
                </wp:positionH>
                <wp:positionV relativeFrom="paragraph">
                  <wp:posOffset>-27858</wp:posOffset>
                </wp:positionV>
                <wp:extent cx="124920" cy="161640"/>
                <wp:effectExtent l="57150" t="57150" r="66040" b="67310"/>
                <wp:wrapNone/>
                <wp:docPr id="382" name="Ink 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1">
                      <w14:nvContentPartPr>
                        <w14:cNvContentPartPr/>
                      </w14:nvContentPartPr>
                      <w14:xfrm>
                        <a:off x="0" y="0"/>
                        <a:ext cx="12492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" o:spid="_x0000_s1026" type="#_x0000_t75" style="position:absolute;margin-left:114pt;margin-top:-3.6pt;width:12.95pt;height:15.75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">
                <v:imagedata r:id="rId92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45312" behindDoc="0" locked="0" layoutInCell="1" allowOverlap="1">
                <wp:simplePos x="0" y="0"/>
                <wp:positionH relativeFrom="column">
                  <wp:posOffset>1312799</wp:posOffset>
                </wp:positionH>
                <wp:positionV relativeFrom="paragraph">
                  <wp:posOffset>-32178</wp:posOffset>
                </wp:positionV>
                <wp:extent cx="107280" cy="172440"/>
                <wp:effectExtent l="57150" t="57150" r="45720" b="75565"/>
                <wp:wrapNone/>
                <wp:docPr id="381" name="Ink 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3">
                      <w14:nvContentPartPr>
                        <w14:cNvContentPartPr/>
                      </w14:nvContentPartPr>
                      <w14:xfrm>
                        <a:off x="0" y="0"/>
                        <a:ext cx="10728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" o:spid="_x0000_s1026" type="#_x0000_t75" style="position:absolute;margin-left:102.1pt;margin-top:-4.05pt;width:11.25pt;height:16.65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">
                <v:imagedata r:id="rId92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>
                <wp:simplePos x="0" y="0"/>
                <wp:positionH relativeFrom="column">
                  <wp:posOffset>1084919</wp:posOffset>
                </wp:positionH>
                <wp:positionV relativeFrom="paragraph">
                  <wp:posOffset>62142</wp:posOffset>
                </wp:positionV>
                <wp:extent cx="115920" cy="22320"/>
                <wp:effectExtent l="38100" t="38100" r="36830" b="53975"/>
                <wp:wrapNone/>
                <wp:docPr id="380" name="Ink 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5">
                      <w14:nvContentPartPr>
                        <w14:cNvContentPartPr/>
                      </w14:nvContentPartPr>
                      <w14:xfrm>
                        <a:off x="0" y="0"/>
                        <a:ext cx="11592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" o:spid="_x0000_s1026" type="#_x0000_t75" style="position:absolute;margin-left:84.45pt;margin-top:4.1pt;width:10.7pt;height:3.6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">
                <v:imagedata r:id="rId92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43264" behindDoc="0" locked="0" layoutInCell="1" allowOverlap="1">
                <wp:simplePos x="0" y="0"/>
                <wp:positionH relativeFrom="column">
                  <wp:posOffset>1107239</wp:posOffset>
                </wp:positionH>
                <wp:positionV relativeFrom="paragraph">
                  <wp:posOffset>35862</wp:posOffset>
                </wp:positionV>
                <wp:extent cx="29160" cy="84600"/>
                <wp:effectExtent l="38100" t="57150" r="47625" b="67945"/>
                <wp:wrapNone/>
                <wp:docPr id="379" name="Ink 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7">
                      <w14:nvContentPartPr>
                        <w14:cNvContentPartPr/>
                      </w14:nvContentPartPr>
                      <w14:xfrm>
                        <a:off x="0" y="0"/>
                        <a:ext cx="2916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" o:spid="_x0000_s1026" type="#_x0000_t75" style="position:absolute;margin-left:86.7pt;margin-top:1.5pt;width:4.1pt;height:9.05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">
                <v:imagedata r:id="rId92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42240" behindDoc="0" locked="0" layoutInCell="1" allowOverlap="1">
                <wp:simplePos x="0" y="0"/>
                <wp:positionH relativeFrom="column">
                  <wp:posOffset>797279</wp:posOffset>
                </wp:positionH>
                <wp:positionV relativeFrom="paragraph">
                  <wp:posOffset>75822</wp:posOffset>
                </wp:positionV>
                <wp:extent cx="83160" cy="96840"/>
                <wp:effectExtent l="57150" t="57150" r="50800" b="55880"/>
                <wp:wrapNone/>
                <wp:docPr id="378" name="Ink 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9">
                      <w14:nvContentPartPr>
                        <w14:cNvContentPartPr/>
                      </w14:nvContentPartPr>
                      <w14:xfrm>
                        <a:off x="0" y="0"/>
                        <a:ext cx="8316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8" o:spid="_x0000_s1026" type="#_x0000_t75" style="position:absolute;margin-left:61.75pt;margin-top:4.65pt;width:8.55pt;height:9.9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">
                <v:imagedata r:id="rId93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41216" behindDoc="0" locked="0" layoutInCell="1" allowOverlap="1">
                <wp:simplePos x="0" y="0"/>
                <wp:positionH relativeFrom="column">
                  <wp:posOffset>810239</wp:posOffset>
                </wp:positionH>
                <wp:positionV relativeFrom="paragraph">
                  <wp:posOffset>63222</wp:posOffset>
                </wp:positionV>
                <wp:extent cx="81720" cy="120600"/>
                <wp:effectExtent l="57150" t="57150" r="52070" b="70485"/>
                <wp:wrapNone/>
                <wp:docPr id="377" name="Ink 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1">
                      <w14:nvContentPartPr>
                        <w14:cNvContentPartPr/>
                      </w14:nvContentPartPr>
                      <w14:xfrm>
                        <a:off x="0" y="0"/>
                        <a:ext cx="8172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7" o:spid="_x0000_s1026" type="#_x0000_t75" style="position:absolute;margin-left:62.6pt;margin-top:3.65pt;width:9.05pt;height:12.3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">
                <v:imagedata r:id="rId93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40192" behindDoc="0" locked="0" layoutInCell="1" allowOverlap="1">
                <wp:simplePos x="0" y="0"/>
                <wp:positionH relativeFrom="column">
                  <wp:posOffset>634559</wp:posOffset>
                </wp:positionH>
                <wp:positionV relativeFrom="paragraph">
                  <wp:posOffset>-21018</wp:posOffset>
                </wp:positionV>
                <wp:extent cx="98280" cy="201240"/>
                <wp:effectExtent l="57150" t="57150" r="54610" b="66040"/>
                <wp:wrapNone/>
                <wp:docPr id="376" name="Ink 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3">
                      <w14:nvContentPartPr>
                        <w14:cNvContentPartPr/>
                      </w14:nvContentPartPr>
                      <w14:xfrm>
                        <a:off x="0" y="0"/>
                        <a:ext cx="9828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6" o:spid="_x0000_s1026" type="#_x0000_t75" style="position:absolute;margin-left:48.55pt;margin-top:-3pt;width:9.9pt;height:18.85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">
                <v:imagedata r:id="rId93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39168" behindDoc="0" locked="0" layoutInCell="1" allowOverlap="1">
                <wp:simplePos x="0" y="0"/>
                <wp:positionH relativeFrom="column">
                  <wp:posOffset>471119</wp:posOffset>
                </wp:positionH>
                <wp:positionV relativeFrom="paragraph">
                  <wp:posOffset>38382</wp:posOffset>
                </wp:positionV>
                <wp:extent cx="91440" cy="12240"/>
                <wp:effectExtent l="38100" t="38100" r="41910" b="45085"/>
                <wp:wrapNone/>
                <wp:docPr id="375" name="Ink 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5">
                      <w14:nvContentPartPr>
                        <w14:cNvContentPartPr/>
                      </w14:nvContentPartPr>
                      <w14:xfrm>
                        <a:off x="0" y="0"/>
                        <a:ext cx="9144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5" o:spid="_x0000_s1026" type="#_x0000_t75" style="position:absolute;margin-left:35.8pt;margin-top:2.45pt;width:8.85pt;height:3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">
                <v:imagedata r:id="rId936" o:title=""/>
              </v:shape>
            </w:pict>
          </mc:Fallback>
        </mc:AlternateContent>
      </w:r>
    </w:p>
    <w:p w:rsidR="00CE0939" w:rsidRDefault="00D5183E" w:rsidP="00CE0939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63744" behindDoc="0" locked="0" layoutInCell="1" allowOverlap="1">
                <wp:simplePos x="0" y="0"/>
                <wp:positionH relativeFrom="column">
                  <wp:posOffset>1188599</wp:posOffset>
                </wp:positionH>
                <wp:positionV relativeFrom="paragraph">
                  <wp:posOffset>106187</wp:posOffset>
                </wp:positionV>
                <wp:extent cx="64800" cy="93600"/>
                <wp:effectExtent l="57150" t="57150" r="49530" b="59055"/>
                <wp:wrapNone/>
                <wp:docPr id="399" name="Ink 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7">
                      <w14:nvContentPartPr>
                        <w14:cNvContentPartPr/>
                      </w14:nvContentPartPr>
                      <w14:xfrm>
                        <a:off x="0" y="0"/>
                        <a:ext cx="6480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" o:spid="_x0000_s1026" type="#_x0000_t75" style="position:absolute;margin-left:92.25pt;margin-top:7pt;width:7.3pt;height:9.8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">
                <v:imagedata r:id="rId93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62720" behindDoc="0" locked="0" layoutInCell="1" allowOverlap="1">
                <wp:simplePos x="0" y="0"/>
                <wp:positionH relativeFrom="column">
                  <wp:posOffset>1186439</wp:posOffset>
                </wp:positionH>
                <wp:positionV relativeFrom="paragraph">
                  <wp:posOffset>95747</wp:posOffset>
                </wp:positionV>
                <wp:extent cx="61200" cy="100440"/>
                <wp:effectExtent l="57150" t="57150" r="53340" b="71120"/>
                <wp:wrapNone/>
                <wp:docPr id="398" name="Ink 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9">
                      <w14:nvContentPartPr>
                        <w14:cNvContentPartPr/>
                      </w14:nvContentPartPr>
                      <w14:xfrm>
                        <a:off x="0" y="0"/>
                        <a:ext cx="6120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" o:spid="_x0000_s1026" type="#_x0000_t75" style="position:absolute;margin-left:92pt;margin-top:6.3pt;width:7.55pt;height:10.6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">
                <v:imagedata r:id="rId94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>
                <wp:simplePos x="0" y="0"/>
                <wp:positionH relativeFrom="column">
                  <wp:posOffset>1052159</wp:posOffset>
                </wp:positionH>
                <wp:positionV relativeFrom="paragraph">
                  <wp:posOffset>56507</wp:posOffset>
                </wp:positionV>
                <wp:extent cx="68760" cy="159840"/>
                <wp:effectExtent l="38100" t="57150" r="45720" b="69215"/>
                <wp:wrapNone/>
                <wp:docPr id="397" name="Ink 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1">
                      <w14:nvContentPartPr>
                        <w14:cNvContentPartPr/>
                      </w14:nvContentPartPr>
                      <w14:xfrm>
                        <a:off x="0" y="0"/>
                        <a:ext cx="6876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" o:spid="_x0000_s1026" type="#_x0000_t75" style="position:absolute;margin-left:81.5pt;margin-top:3pt;width:8.25pt;height:15.6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">
                <v:imagedata r:id="rId94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>
                <wp:simplePos x="0" y="0"/>
                <wp:positionH relativeFrom="column">
                  <wp:posOffset>888719</wp:posOffset>
                </wp:positionH>
                <wp:positionV relativeFrom="paragraph">
                  <wp:posOffset>107267</wp:posOffset>
                </wp:positionV>
                <wp:extent cx="102240" cy="14040"/>
                <wp:effectExtent l="38100" t="38100" r="50165" b="43180"/>
                <wp:wrapNone/>
                <wp:docPr id="396" name="Ink 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3">
                      <w14:nvContentPartPr>
                        <w14:cNvContentPartPr/>
                      </w14:nvContentPartPr>
                      <w14:xfrm>
                        <a:off x="0" y="0"/>
                        <a:ext cx="10224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" o:spid="_x0000_s1026" type="#_x0000_t75" style="position:absolute;margin-left:68.7pt;margin-top:7.7pt;width:9.9pt;height:3.1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">
                <v:imagedata r:id="rId94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59648" behindDoc="0" locked="0" layoutInCell="1" allowOverlap="1">
                <wp:simplePos x="0" y="0"/>
                <wp:positionH relativeFrom="column">
                  <wp:posOffset>911039</wp:posOffset>
                </wp:positionH>
                <wp:positionV relativeFrom="paragraph">
                  <wp:posOffset>79547</wp:posOffset>
                </wp:positionV>
                <wp:extent cx="16920" cy="114120"/>
                <wp:effectExtent l="38100" t="38100" r="59690" b="57785"/>
                <wp:wrapNone/>
                <wp:docPr id="395" name="Ink 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5">
                      <w14:nvContentPartPr>
                        <w14:cNvContentPartPr/>
                      </w14:nvContentPartPr>
                      <w14:xfrm>
                        <a:off x="0" y="0"/>
                        <a:ext cx="1692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" o:spid="_x0000_s1026" type="#_x0000_t75" style="position:absolute;margin-left:70.85pt;margin-top:5.15pt;width:3.7pt;height:11.3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">
                <v:imagedata r:id="rId94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58624" behindDoc="0" locked="0" layoutInCell="1" allowOverlap="1">
                <wp:simplePos x="0" y="0"/>
                <wp:positionH relativeFrom="column">
                  <wp:posOffset>2610959</wp:posOffset>
                </wp:positionH>
                <wp:positionV relativeFrom="paragraph">
                  <wp:posOffset>13667</wp:posOffset>
                </wp:positionV>
                <wp:extent cx="70920" cy="102960"/>
                <wp:effectExtent l="57150" t="57150" r="62865" b="49530"/>
                <wp:wrapNone/>
                <wp:docPr id="394" name="Ink 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7">
                      <w14:nvContentPartPr>
                        <w14:cNvContentPartPr/>
                      </w14:nvContentPartPr>
                      <w14:xfrm>
                        <a:off x="0" y="0"/>
                        <a:ext cx="7092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" o:spid="_x0000_s1026" type="#_x0000_t75" style="position:absolute;margin-left:204.3pt;margin-top:-.2pt;width:7.85pt;height:10.3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">
                <v:imagedata r:id="rId94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57600" behindDoc="0" locked="0" layoutInCell="1" allowOverlap="1">
                <wp:simplePos x="0" y="0"/>
                <wp:positionH relativeFrom="column">
                  <wp:posOffset>2599799</wp:posOffset>
                </wp:positionH>
                <wp:positionV relativeFrom="paragraph">
                  <wp:posOffset>4667</wp:posOffset>
                </wp:positionV>
                <wp:extent cx="71640" cy="110160"/>
                <wp:effectExtent l="57150" t="57150" r="62230" b="61595"/>
                <wp:wrapNone/>
                <wp:docPr id="393" name="Ink 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9">
                      <w14:nvContentPartPr>
                        <w14:cNvContentPartPr/>
                      </w14:nvContentPartPr>
                      <w14:xfrm>
                        <a:off x="0" y="0"/>
                        <a:ext cx="7164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" o:spid="_x0000_s1026" type="#_x0000_t75" style="position:absolute;margin-left:203.5pt;margin-top:-.95pt;width:8.25pt;height:11.2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">
                <v:imagedata r:id="rId95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56576" behindDoc="0" locked="0" layoutInCell="1" allowOverlap="1">
                <wp:simplePos x="0" y="0"/>
                <wp:positionH relativeFrom="column">
                  <wp:posOffset>2466599</wp:posOffset>
                </wp:positionH>
                <wp:positionV relativeFrom="paragraph">
                  <wp:posOffset>-20533</wp:posOffset>
                </wp:positionV>
                <wp:extent cx="83880" cy="148320"/>
                <wp:effectExtent l="57150" t="57150" r="30480" b="80645"/>
                <wp:wrapNone/>
                <wp:docPr id="392" name="Ink 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1">
                      <w14:nvContentPartPr>
                        <w14:cNvContentPartPr/>
                      </w14:nvContentPartPr>
                      <w14:xfrm>
                        <a:off x="0" y="0"/>
                        <a:ext cx="8388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" o:spid="_x0000_s1026" type="#_x0000_t75" style="position:absolute;margin-left:192.95pt;margin-top:-3pt;width:9.35pt;height:14.7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">
                <v:imagedata r:id="rId95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55552" behindDoc="0" locked="0" layoutInCell="1" allowOverlap="1">
                <wp:simplePos x="0" y="0"/>
                <wp:positionH relativeFrom="column">
                  <wp:posOffset>2279039</wp:posOffset>
                </wp:positionH>
                <wp:positionV relativeFrom="paragraph">
                  <wp:posOffset>7187</wp:posOffset>
                </wp:positionV>
                <wp:extent cx="140040" cy="16920"/>
                <wp:effectExtent l="38100" t="38100" r="31750" b="59690"/>
                <wp:wrapNone/>
                <wp:docPr id="391" name="Ink 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3">
                      <w14:nvContentPartPr>
                        <w14:cNvContentPartPr/>
                      </w14:nvContentPartPr>
                      <w14:xfrm>
                        <a:off x="0" y="0"/>
                        <a:ext cx="14004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" o:spid="_x0000_s1026" type="#_x0000_t75" style="position:absolute;margin-left:178.45pt;margin-top:-.45pt;width:12.55pt;height:3.55pt;z-index:2520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">
                <v:imagedata r:id="rId95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54528" behindDoc="0" locked="0" layoutInCell="1" allowOverlap="1">
                <wp:simplePos x="0" y="0"/>
                <wp:positionH relativeFrom="column">
                  <wp:posOffset>2311799</wp:posOffset>
                </wp:positionH>
                <wp:positionV relativeFrom="paragraph">
                  <wp:posOffset>-7573</wp:posOffset>
                </wp:positionV>
                <wp:extent cx="14760" cy="114120"/>
                <wp:effectExtent l="38100" t="57150" r="61595" b="76835"/>
                <wp:wrapNone/>
                <wp:docPr id="390" name="Ink 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5">
                      <w14:nvContentPartPr>
                        <w14:cNvContentPartPr/>
                      </w14:nvContentPartPr>
                      <w14:xfrm>
                        <a:off x="0" y="0"/>
                        <a:ext cx="1476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" o:spid="_x0000_s1026" type="#_x0000_t75" style="position:absolute;margin-left:181.25pt;margin-top:-2pt;width:3.4pt;height:11.9pt;z-index:2520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">
                <v:imagedata r:id="rId956" o:title=""/>
              </v:shape>
            </w:pict>
          </mc:Fallback>
        </mc:AlternateContent>
      </w:r>
    </w:p>
    <w:p w:rsidR="00CE0939" w:rsidRDefault="00D5183E" w:rsidP="00CE0939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24512" behindDoc="0" locked="0" layoutInCell="1" allowOverlap="1">
                <wp:simplePos x="0" y="0"/>
                <wp:positionH relativeFrom="column">
                  <wp:posOffset>3987959</wp:posOffset>
                </wp:positionH>
                <wp:positionV relativeFrom="paragraph">
                  <wp:posOffset>112792</wp:posOffset>
                </wp:positionV>
                <wp:extent cx="113040" cy="99720"/>
                <wp:effectExtent l="57150" t="38100" r="39370" b="71755"/>
                <wp:wrapNone/>
                <wp:docPr id="567" name="Ink 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7">
                      <w14:nvContentPartPr>
                        <w14:cNvContentPartPr/>
                      </w14:nvContentPartPr>
                      <w14:xfrm>
                        <a:off x="0" y="0"/>
                        <a:ext cx="11304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7" o:spid="_x0000_s1026" type="#_x0000_t75" style="position:absolute;margin-left:312.5pt;margin-top:7.75pt;width:11.15pt;height:10.5pt;z-index:25222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">
                <v:imagedata r:id="rId95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23488" behindDoc="0" locked="0" layoutInCell="1" allowOverlap="1">
                <wp:simplePos x="0" y="0"/>
                <wp:positionH relativeFrom="column">
                  <wp:posOffset>3811919</wp:posOffset>
                </wp:positionH>
                <wp:positionV relativeFrom="paragraph">
                  <wp:posOffset>155992</wp:posOffset>
                </wp:positionV>
                <wp:extent cx="90720" cy="2520"/>
                <wp:effectExtent l="38100" t="57150" r="43180" b="74295"/>
                <wp:wrapNone/>
                <wp:docPr id="566" name="Ink 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9">
                      <w14:nvContentPartPr>
                        <w14:cNvContentPartPr/>
                      </w14:nvContentPartPr>
                      <w14:xfrm>
                        <a:off x="0" y="0"/>
                        <a:ext cx="9072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6" o:spid="_x0000_s1026" type="#_x0000_t75" style="position:absolute;margin-left:298.9pt;margin-top:10.3pt;width:9.05pt;height:4.35pt;z-index:2522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">
                <v:imagedata r:id="rId960" o:title=""/>
              </v:shape>
            </w:pict>
          </mc:Fallback>
        </mc:AlternateContent>
      </w:r>
    </w:p>
    <w:p w:rsidR="00CE0939" w:rsidRDefault="00D5183E" w:rsidP="00CE0939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39872" behindDoc="0" locked="0" layoutInCell="1" allowOverlap="1">
                <wp:simplePos x="0" y="0"/>
                <wp:positionH relativeFrom="column">
                  <wp:posOffset>5968679</wp:posOffset>
                </wp:positionH>
                <wp:positionV relativeFrom="paragraph">
                  <wp:posOffset>-69158</wp:posOffset>
                </wp:positionV>
                <wp:extent cx="50760" cy="251640"/>
                <wp:effectExtent l="57150" t="57150" r="64135" b="72390"/>
                <wp:wrapNone/>
                <wp:docPr id="582" name="Ink 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1">
                      <w14:nvContentPartPr>
                        <w14:cNvContentPartPr/>
                      </w14:nvContentPartPr>
                      <w14:xfrm>
                        <a:off x="0" y="0"/>
                        <a:ext cx="50760" cy="25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2" o:spid="_x0000_s1026" type="#_x0000_t75" style="position:absolute;margin-left:468.85pt;margin-top:-6.75pt;width:6.6pt;height:22.55pt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">
                <v:imagedata r:id="rId96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38848" behindDoc="0" locked="0" layoutInCell="1" allowOverlap="1">
                <wp:simplePos x="0" y="0"/>
                <wp:positionH relativeFrom="column">
                  <wp:posOffset>5897039</wp:posOffset>
                </wp:positionH>
                <wp:positionV relativeFrom="paragraph">
                  <wp:posOffset>-17678</wp:posOffset>
                </wp:positionV>
                <wp:extent cx="118080" cy="83520"/>
                <wp:effectExtent l="57150" t="57150" r="53975" b="69215"/>
                <wp:wrapNone/>
                <wp:docPr id="581" name="Ink 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3">
                      <w14:nvContentPartPr>
                        <w14:cNvContentPartPr/>
                      </w14:nvContentPartPr>
                      <w14:xfrm>
                        <a:off x="0" y="0"/>
                        <a:ext cx="11808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1" o:spid="_x0000_s1026" type="#_x0000_t75" style="position:absolute;margin-left:462.7pt;margin-top:-2.65pt;width:11.65pt;height:9.55pt;z-index:25223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">
                <v:imagedata r:id="rId96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37824" behindDoc="0" locked="0" layoutInCell="1" allowOverlap="1">
                <wp:simplePos x="0" y="0"/>
                <wp:positionH relativeFrom="column">
                  <wp:posOffset>5812439</wp:posOffset>
                </wp:positionH>
                <wp:positionV relativeFrom="paragraph">
                  <wp:posOffset>-49718</wp:posOffset>
                </wp:positionV>
                <wp:extent cx="33840" cy="203760"/>
                <wp:effectExtent l="38100" t="57150" r="61595" b="82550"/>
                <wp:wrapNone/>
                <wp:docPr id="580" name="Ink 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5">
                      <w14:nvContentPartPr>
                        <w14:cNvContentPartPr/>
                      </w14:nvContentPartPr>
                      <w14:xfrm>
                        <a:off x="0" y="0"/>
                        <a:ext cx="3384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0" o:spid="_x0000_s1026" type="#_x0000_t75" style="position:absolute;margin-left:456.15pt;margin-top:-5.25pt;width:5.3pt;height:19.1pt;z-index:25223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">
                <v:imagedata r:id="rId96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36800" behindDoc="0" locked="0" layoutInCell="1" allowOverlap="1">
                <wp:simplePos x="0" y="0"/>
                <wp:positionH relativeFrom="column">
                  <wp:posOffset>5716319</wp:posOffset>
                </wp:positionH>
                <wp:positionV relativeFrom="paragraph">
                  <wp:posOffset>-32438</wp:posOffset>
                </wp:positionV>
                <wp:extent cx="133200" cy="95400"/>
                <wp:effectExtent l="57150" t="57150" r="38735" b="76200"/>
                <wp:wrapNone/>
                <wp:docPr id="579" name="Ink 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7">
                      <w14:nvContentPartPr>
                        <w14:cNvContentPartPr/>
                      </w14:nvContentPartPr>
                      <w14:xfrm>
                        <a:off x="0" y="0"/>
                        <a:ext cx="13320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9" o:spid="_x0000_s1026" type="#_x0000_t75" style="position:absolute;margin-left:448.45pt;margin-top:-4.05pt;width:12.95pt;height:10.7pt;z-index:2522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">
                <v:imagedata r:id="rId96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35776" behindDoc="0" locked="0" layoutInCell="1" allowOverlap="1">
                <wp:simplePos x="0" y="0"/>
                <wp:positionH relativeFrom="column">
                  <wp:posOffset>5637119</wp:posOffset>
                </wp:positionH>
                <wp:positionV relativeFrom="paragraph">
                  <wp:posOffset>-36398</wp:posOffset>
                </wp:positionV>
                <wp:extent cx="12240" cy="172080"/>
                <wp:effectExtent l="38100" t="57150" r="64135" b="76200"/>
                <wp:wrapNone/>
                <wp:docPr id="578" name="Ink 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9">
                      <w14:nvContentPartPr>
                        <w14:cNvContentPartPr/>
                      </w14:nvContentPartPr>
                      <w14:xfrm>
                        <a:off x="0" y="0"/>
                        <a:ext cx="1224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8" o:spid="_x0000_s1026" type="#_x0000_t75" style="position:absolute;margin-left:442.55pt;margin-top:-4.25pt;width:3.85pt;height:16.6pt;z-index:25223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">
                <v:imagedata r:id="rId97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34752" behindDoc="0" locked="0" layoutInCell="1" allowOverlap="1">
                <wp:simplePos x="0" y="0"/>
                <wp:positionH relativeFrom="column">
                  <wp:posOffset>5358119</wp:posOffset>
                </wp:positionH>
                <wp:positionV relativeFrom="paragraph">
                  <wp:posOffset>130642</wp:posOffset>
                </wp:positionV>
                <wp:extent cx="119880" cy="38520"/>
                <wp:effectExtent l="38100" t="38100" r="52070" b="57150"/>
                <wp:wrapNone/>
                <wp:docPr id="577" name="Ink 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1">
                      <w14:nvContentPartPr>
                        <w14:cNvContentPartPr/>
                      </w14:nvContentPartPr>
                      <w14:xfrm>
                        <a:off x="0" y="0"/>
                        <a:ext cx="11988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7" o:spid="_x0000_s1026" type="#_x0000_t75" style="position:absolute;margin-left:420.6pt;margin-top:9.75pt;width:11.3pt;height:5.15pt;z-index:25223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">
                <v:imagedata r:id="rId97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33728" behindDoc="0" locked="0" layoutInCell="1" allowOverlap="1">
                <wp:simplePos x="0" y="0"/>
                <wp:positionH relativeFrom="column">
                  <wp:posOffset>5357759</wp:posOffset>
                </wp:positionH>
                <wp:positionV relativeFrom="paragraph">
                  <wp:posOffset>-37478</wp:posOffset>
                </wp:positionV>
                <wp:extent cx="114480" cy="137880"/>
                <wp:effectExtent l="57150" t="57150" r="57150" b="71755"/>
                <wp:wrapNone/>
                <wp:docPr id="576" name="Ink 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3">
                      <w14:nvContentPartPr>
                        <w14:cNvContentPartPr/>
                      </w14:nvContentPartPr>
                      <w14:xfrm>
                        <a:off x="0" y="0"/>
                        <a:ext cx="11448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6" o:spid="_x0000_s1026" type="#_x0000_t75" style="position:absolute;margin-left:420.2pt;margin-top:-4.3pt;width:11.4pt;height:13.75pt;z-index:25223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">
                <v:imagedata r:id="rId97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32704" behindDoc="0" locked="0" layoutInCell="1" allowOverlap="1">
                <wp:simplePos x="0" y="0"/>
                <wp:positionH relativeFrom="column">
                  <wp:posOffset>5096759</wp:posOffset>
                </wp:positionH>
                <wp:positionV relativeFrom="paragraph">
                  <wp:posOffset>-30638</wp:posOffset>
                </wp:positionV>
                <wp:extent cx="123480" cy="195840"/>
                <wp:effectExtent l="57150" t="57150" r="29210" b="71120"/>
                <wp:wrapNone/>
                <wp:docPr id="575" name="Ink 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5">
                      <w14:nvContentPartPr>
                        <w14:cNvContentPartPr/>
                      </w14:nvContentPartPr>
                      <w14:xfrm>
                        <a:off x="0" y="0"/>
                        <a:ext cx="12348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5" o:spid="_x0000_s1026" type="#_x0000_t75" style="position:absolute;margin-left:399.7pt;margin-top:-3.95pt;width:12pt;height:18.6pt;z-index:25223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">
                <v:imagedata r:id="rId97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31680" behindDoc="0" locked="0" layoutInCell="1" allowOverlap="1">
                <wp:simplePos x="0" y="0"/>
                <wp:positionH relativeFrom="column">
                  <wp:posOffset>4913519</wp:posOffset>
                </wp:positionH>
                <wp:positionV relativeFrom="paragraph">
                  <wp:posOffset>-19478</wp:posOffset>
                </wp:positionV>
                <wp:extent cx="151560" cy="182880"/>
                <wp:effectExtent l="57150" t="57150" r="20320" b="83820"/>
                <wp:wrapNone/>
                <wp:docPr id="574" name="Ink 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7">
                      <w14:nvContentPartPr>
                        <w14:cNvContentPartPr/>
                      </w14:nvContentPartPr>
                      <w14:xfrm>
                        <a:off x="0" y="0"/>
                        <a:ext cx="15156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4" o:spid="_x0000_s1026" type="#_x0000_t75" style="position:absolute;margin-left:385.35pt;margin-top:-3.05pt;width:14.05pt;height:17.45pt;z-index:2522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">
                <v:imagedata r:id="rId97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30656" behindDoc="0" locked="0" layoutInCell="1" allowOverlap="1">
                <wp:simplePos x="0" y="0"/>
                <wp:positionH relativeFrom="column">
                  <wp:posOffset>4619039</wp:posOffset>
                </wp:positionH>
                <wp:positionV relativeFrom="paragraph">
                  <wp:posOffset>81682</wp:posOffset>
                </wp:positionV>
                <wp:extent cx="178920" cy="21600"/>
                <wp:effectExtent l="38100" t="38100" r="31115" b="35560"/>
                <wp:wrapNone/>
                <wp:docPr id="573" name="Ink 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9">
                      <w14:nvContentPartPr>
                        <w14:cNvContentPartPr/>
                      </w14:nvContentPartPr>
                      <w14:xfrm>
                        <a:off x="0" y="0"/>
                        <a:ext cx="17892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3" o:spid="_x0000_s1026" type="#_x0000_t75" style="position:absolute;margin-left:362.75pt;margin-top:5.65pt;width:15.65pt;height:3.45pt;z-index:25223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">
                <v:imagedata r:id="rId98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29632" behindDoc="0" locked="0" layoutInCell="1" allowOverlap="1">
                <wp:simplePos x="0" y="0"/>
                <wp:positionH relativeFrom="column">
                  <wp:posOffset>4656119</wp:posOffset>
                </wp:positionH>
                <wp:positionV relativeFrom="paragraph">
                  <wp:posOffset>35242</wp:posOffset>
                </wp:positionV>
                <wp:extent cx="7560" cy="132480"/>
                <wp:effectExtent l="38100" t="57150" r="69215" b="58420"/>
                <wp:wrapNone/>
                <wp:docPr id="572" name="Ink 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1">
                      <w14:nvContentPartPr>
                        <w14:cNvContentPartPr/>
                      </w14:nvContentPartPr>
                      <w14:xfrm>
                        <a:off x="0" y="0"/>
                        <a:ext cx="756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2" o:spid="_x0000_s1026" type="#_x0000_t75" style="position:absolute;margin-left:365.1pt;margin-top:1.45pt;width:3.85pt;height:13.05pt;z-index:25222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">
                <v:imagedata r:id="rId98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28608" behindDoc="0" locked="0" layoutInCell="1" allowOverlap="1">
                <wp:simplePos x="0" y="0"/>
                <wp:positionH relativeFrom="column">
                  <wp:posOffset>4386479</wp:posOffset>
                </wp:positionH>
                <wp:positionV relativeFrom="paragraph">
                  <wp:posOffset>35962</wp:posOffset>
                </wp:positionV>
                <wp:extent cx="81720" cy="162360"/>
                <wp:effectExtent l="57150" t="57150" r="71120" b="66675"/>
                <wp:wrapNone/>
                <wp:docPr id="571" name="Ink 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3">
                      <w14:nvContentPartPr>
                        <w14:cNvContentPartPr/>
                      </w14:nvContentPartPr>
                      <w14:xfrm>
                        <a:off x="0" y="0"/>
                        <a:ext cx="8172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1" o:spid="_x0000_s1026" type="#_x0000_t75" style="position:absolute;margin-left:344.05pt;margin-top:1.5pt;width:9.45pt;height:15.8pt;z-index:25222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">
                <v:imagedata r:id="rId98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27584" behindDoc="0" locked="0" layoutInCell="1" allowOverlap="1">
                <wp:simplePos x="0" y="0"/>
                <wp:positionH relativeFrom="column">
                  <wp:posOffset>4377119</wp:posOffset>
                </wp:positionH>
                <wp:positionV relativeFrom="paragraph">
                  <wp:posOffset>51082</wp:posOffset>
                </wp:positionV>
                <wp:extent cx="99360" cy="124200"/>
                <wp:effectExtent l="57150" t="38100" r="72390" b="66675"/>
                <wp:wrapNone/>
                <wp:docPr id="570" name="Ink 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5">
                      <w14:nvContentPartPr>
                        <w14:cNvContentPartPr/>
                      </w14:nvContentPartPr>
                      <w14:xfrm>
                        <a:off x="0" y="0"/>
                        <a:ext cx="9936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0" o:spid="_x0000_s1026" type="#_x0000_t75" style="position:absolute;margin-left:343.15pt;margin-top:2.8pt;width:10.55pt;height:12.6pt;z-index:25222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">
                <v:imagedata r:id="rId98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26560" behindDoc="0" locked="0" layoutInCell="1" allowOverlap="1">
                <wp:simplePos x="0" y="0"/>
                <wp:positionH relativeFrom="column">
                  <wp:posOffset>4151039</wp:posOffset>
                </wp:positionH>
                <wp:positionV relativeFrom="paragraph">
                  <wp:posOffset>-32438</wp:posOffset>
                </wp:positionV>
                <wp:extent cx="170280" cy="217800"/>
                <wp:effectExtent l="57150" t="57150" r="39370" b="68580"/>
                <wp:wrapNone/>
                <wp:docPr id="569" name="Ink 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7">
                      <w14:nvContentPartPr>
                        <w14:cNvContentPartPr/>
                      </w14:nvContentPartPr>
                      <w14:xfrm>
                        <a:off x="0" y="0"/>
                        <a:ext cx="170280" cy="21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9" o:spid="_x0000_s1026" type="#_x0000_t75" style="position:absolute;margin-left:325.3pt;margin-top:-4.1pt;width:16.5pt;height:20.3pt;z-index:25222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">
                <v:imagedata r:id="rId98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25536" behindDoc="0" locked="0" layoutInCell="1" allowOverlap="1">
                <wp:simplePos x="0" y="0"/>
                <wp:positionH relativeFrom="column">
                  <wp:posOffset>4087319</wp:posOffset>
                </wp:positionH>
                <wp:positionV relativeFrom="paragraph">
                  <wp:posOffset>-62318</wp:posOffset>
                </wp:positionV>
                <wp:extent cx="12960" cy="222840"/>
                <wp:effectExtent l="38100" t="38100" r="63500" b="63500"/>
                <wp:wrapNone/>
                <wp:docPr id="568" name="Ink 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9">
                      <w14:nvContentPartPr>
                        <w14:cNvContentPartPr/>
                      </w14:nvContentPartPr>
                      <w14:xfrm>
                        <a:off x="0" y="0"/>
                        <a:ext cx="12960" cy="22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8" o:spid="_x0000_s1026" type="#_x0000_t75" style="position:absolute;margin-left:320.2pt;margin-top:-6.1pt;width:3.75pt;height:20.45pt;z-index:25222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">
                <v:imagedata r:id="rId99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>
                <wp:simplePos x="0" y="0"/>
                <wp:positionH relativeFrom="column">
                  <wp:posOffset>2241959</wp:posOffset>
                </wp:positionH>
                <wp:positionV relativeFrom="paragraph">
                  <wp:posOffset>5362</wp:posOffset>
                </wp:positionV>
                <wp:extent cx="138600" cy="194040"/>
                <wp:effectExtent l="57150" t="57150" r="33020" b="73025"/>
                <wp:wrapNone/>
                <wp:docPr id="410" name="Ink 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1">
                      <w14:nvContentPartPr>
                        <w14:cNvContentPartPr/>
                      </w14:nvContentPartPr>
                      <w14:xfrm>
                        <a:off x="0" y="0"/>
                        <a:ext cx="138600" cy="19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" o:spid="_x0000_s1026" type="#_x0000_t75" style="position:absolute;margin-left:175pt;margin-top:-.95pt;width:13.95pt;height:18.15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">
                <v:imagedata r:id="rId99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72960" behindDoc="0" locked="0" layoutInCell="1" allowOverlap="1">
                <wp:simplePos x="0" y="0"/>
                <wp:positionH relativeFrom="column">
                  <wp:posOffset>1866119</wp:posOffset>
                </wp:positionH>
                <wp:positionV relativeFrom="paragraph">
                  <wp:posOffset>59362</wp:posOffset>
                </wp:positionV>
                <wp:extent cx="97560" cy="137520"/>
                <wp:effectExtent l="38100" t="57150" r="17145" b="72390"/>
                <wp:wrapNone/>
                <wp:docPr id="408" name="Ink 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3">
                      <w14:nvContentPartPr>
                        <w14:cNvContentPartPr/>
                      </w14:nvContentPartPr>
                      <w14:xfrm>
                        <a:off x="0" y="0"/>
                        <a:ext cx="9756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" o:spid="_x0000_s1026" type="#_x0000_t75" style="position:absolute;margin-left:145.65pt;margin-top:3.35pt;width:10.5pt;height:13.7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">
                <v:imagedata r:id="rId99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71936" behindDoc="0" locked="0" layoutInCell="1" allowOverlap="1">
                <wp:simplePos x="0" y="0"/>
                <wp:positionH relativeFrom="column">
                  <wp:posOffset>1583879</wp:posOffset>
                </wp:positionH>
                <wp:positionV relativeFrom="paragraph">
                  <wp:posOffset>58642</wp:posOffset>
                </wp:positionV>
                <wp:extent cx="119520" cy="196920"/>
                <wp:effectExtent l="57150" t="57150" r="52070" b="69850"/>
                <wp:wrapNone/>
                <wp:docPr id="407" name="Ink 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5">
                      <w14:nvContentPartPr>
                        <w14:cNvContentPartPr/>
                      </w14:nvContentPartPr>
                      <w14:xfrm>
                        <a:off x="0" y="0"/>
                        <a:ext cx="119520" cy="19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" o:spid="_x0000_s1026" type="#_x0000_t75" style="position:absolute;margin-left:123.15pt;margin-top:3.25pt;width:12.45pt;height:18.35pt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">
                <v:imagedata r:id="rId99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70912" behindDoc="0" locked="0" layoutInCell="1" allowOverlap="1">
                <wp:simplePos x="0" y="0"/>
                <wp:positionH relativeFrom="column">
                  <wp:posOffset>1413959</wp:posOffset>
                </wp:positionH>
                <wp:positionV relativeFrom="paragraph">
                  <wp:posOffset>62962</wp:posOffset>
                </wp:positionV>
                <wp:extent cx="105840" cy="184680"/>
                <wp:effectExtent l="57150" t="57150" r="27940" b="82550"/>
                <wp:wrapNone/>
                <wp:docPr id="406" name="Ink 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7">
                      <w14:nvContentPartPr>
                        <w14:cNvContentPartPr/>
                      </w14:nvContentPartPr>
                      <w14:xfrm>
                        <a:off x="0" y="0"/>
                        <a:ext cx="105840" cy="18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" o:spid="_x0000_s1026" type="#_x0000_t75" style="position:absolute;margin-left:110.1pt;margin-top:3.45pt;width:11.1pt;height:17.55pt;z-index:2520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">
                <v:imagedata r:id="rId99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64768" behindDoc="0" locked="0" layoutInCell="1" allowOverlap="1">
                <wp:simplePos x="0" y="0"/>
                <wp:positionH relativeFrom="column">
                  <wp:posOffset>587399</wp:posOffset>
                </wp:positionH>
                <wp:positionV relativeFrom="paragraph">
                  <wp:posOffset>146122</wp:posOffset>
                </wp:positionV>
                <wp:extent cx="150480" cy="19080"/>
                <wp:effectExtent l="38100" t="38100" r="40640" b="38100"/>
                <wp:wrapNone/>
                <wp:docPr id="400" name="Ink 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9">
                      <w14:nvContentPartPr>
                        <w14:cNvContentPartPr/>
                      </w14:nvContentPartPr>
                      <w14:xfrm>
                        <a:off x="0" y="0"/>
                        <a:ext cx="15048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" o:spid="_x0000_s1026" type="#_x0000_t75" style="position:absolute;margin-left:45.5pt;margin-top:10.85pt;width:13.15pt;height:3.35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">
                <v:imagedata r:id="rId1000" o:title=""/>
              </v:shape>
            </w:pict>
          </mc:Fallback>
        </mc:AlternateContent>
      </w:r>
    </w:p>
    <w:p w:rsidR="00CE0939" w:rsidRDefault="00D5183E" w:rsidP="00CE0939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46016" behindDoc="0" locked="0" layoutInCell="1" allowOverlap="1">
                <wp:simplePos x="0" y="0"/>
                <wp:positionH relativeFrom="column">
                  <wp:posOffset>6095759</wp:posOffset>
                </wp:positionH>
                <wp:positionV relativeFrom="paragraph">
                  <wp:posOffset>79647</wp:posOffset>
                </wp:positionV>
                <wp:extent cx="91080" cy="160200"/>
                <wp:effectExtent l="57150" t="57150" r="42545" b="68580"/>
                <wp:wrapNone/>
                <wp:docPr id="588" name="Ink 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1">
                      <w14:nvContentPartPr>
                        <w14:cNvContentPartPr/>
                      </w14:nvContentPartPr>
                      <w14:xfrm>
                        <a:off x="0" y="0"/>
                        <a:ext cx="9108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8" o:spid="_x0000_s1026" type="#_x0000_t75" style="position:absolute;margin-left:478.5pt;margin-top:4.85pt;width:9.8pt;height:15.55pt;z-index:2522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">
                <v:imagedata r:id="rId100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44992" behindDoc="0" locked="0" layoutInCell="1" allowOverlap="1">
                <wp:simplePos x="0" y="0"/>
                <wp:positionH relativeFrom="column">
                  <wp:posOffset>5916119</wp:posOffset>
                </wp:positionH>
                <wp:positionV relativeFrom="paragraph">
                  <wp:posOffset>91527</wp:posOffset>
                </wp:positionV>
                <wp:extent cx="133200" cy="159120"/>
                <wp:effectExtent l="57150" t="57150" r="19685" b="69850"/>
                <wp:wrapNone/>
                <wp:docPr id="587" name="Ink 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3">
                      <w14:nvContentPartPr>
                        <w14:cNvContentPartPr/>
                      </w14:nvContentPartPr>
                      <w14:xfrm>
                        <a:off x="0" y="0"/>
                        <a:ext cx="13320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7" o:spid="_x0000_s1026" type="#_x0000_t75" style="position:absolute;margin-left:464.35pt;margin-top:5.75pt;width:12.55pt;height:15.55pt;z-index:25224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">
                <v:imagedata r:id="rId100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43968" behindDoc="0" locked="0" layoutInCell="1" allowOverlap="1">
                <wp:simplePos x="0" y="0"/>
                <wp:positionH relativeFrom="column">
                  <wp:posOffset>5792639</wp:posOffset>
                </wp:positionH>
                <wp:positionV relativeFrom="paragraph">
                  <wp:posOffset>141567</wp:posOffset>
                </wp:positionV>
                <wp:extent cx="111960" cy="7200"/>
                <wp:effectExtent l="38100" t="57150" r="40640" b="69215"/>
                <wp:wrapNone/>
                <wp:docPr id="586" name="Ink 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5">
                      <w14:nvContentPartPr>
                        <w14:cNvContentPartPr/>
                      </w14:nvContentPartPr>
                      <w14:xfrm>
                        <a:off x="0" y="0"/>
                        <a:ext cx="11196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6" o:spid="_x0000_s1026" type="#_x0000_t75" style="position:absolute;margin-left:454.8pt;margin-top:9.7pt;width:10.55pt;height:3.1pt;z-index:25224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">
                <v:imagedata r:id="rId100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81152" behindDoc="0" locked="0" layoutInCell="1" allowOverlap="1">
                <wp:simplePos x="0" y="0"/>
                <wp:positionH relativeFrom="column">
                  <wp:posOffset>2587919</wp:posOffset>
                </wp:positionH>
                <wp:positionV relativeFrom="paragraph">
                  <wp:posOffset>80007</wp:posOffset>
                </wp:positionV>
                <wp:extent cx="105840" cy="158400"/>
                <wp:effectExtent l="57150" t="38100" r="46990" b="70485"/>
                <wp:wrapNone/>
                <wp:docPr id="416" name="Ink 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7">
                      <w14:nvContentPartPr>
                        <w14:cNvContentPartPr/>
                      </w14:nvContentPartPr>
                      <w14:xfrm>
                        <a:off x="0" y="0"/>
                        <a:ext cx="10584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" o:spid="_x0000_s1026" type="#_x0000_t75" style="position:absolute;margin-left:202.25pt;margin-top:5.2pt;width:11.35pt;height:15.05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">
                <v:imagedata r:id="rId100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80128" behindDoc="0" locked="0" layoutInCell="1" allowOverlap="1">
                <wp:simplePos x="0" y="0"/>
                <wp:positionH relativeFrom="column">
                  <wp:posOffset>2466599</wp:posOffset>
                </wp:positionH>
                <wp:positionV relativeFrom="paragraph">
                  <wp:posOffset>104487</wp:posOffset>
                </wp:positionV>
                <wp:extent cx="89280" cy="125280"/>
                <wp:effectExtent l="57150" t="57150" r="25400" b="65405"/>
                <wp:wrapNone/>
                <wp:docPr id="415" name="Ink 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9">
                      <w14:nvContentPartPr>
                        <w14:cNvContentPartPr/>
                      </w14:nvContentPartPr>
                      <w14:xfrm>
                        <a:off x="0" y="0"/>
                        <a:ext cx="8928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" o:spid="_x0000_s1026" type="#_x0000_t75" style="position:absolute;margin-left:192.8pt;margin-top:6.85pt;width:9.9pt;height:12.7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">
                <v:imagedata r:id="rId101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79104" behindDoc="0" locked="0" layoutInCell="1" allowOverlap="1">
                <wp:simplePos x="0" y="0"/>
                <wp:positionH relativeFrom="column">
                  <wp:posOffset>2288759</wp:posOffset>
                </wp:positionH>
                <wp:positionV relativeFrom="paragraph">
                  <wp:posOffset>152007</wp:posOffset>
                </wp:positionV>
                <wp:extent cx="124920" cy="10440"/>
                <wp:effectExtent l="38100" t="57150" r="46990" b="66040"/>
                <wp:wrapNone/>
                <wp:docPr id="414" name="Ink 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1">
                      <w14:nvContentPartPr>
                        <w14:cNvContentPartPr/>
                      </w14:nvContentPartPr>
                      <w14:xfrm>
                        <a:off x="0" y="0"/>
                        <a:ext cx="1249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" o:spid="_x0000_s1026" type="#_x0000_t75" style="position:absolute;margin-left:178.85pt;margin-top:10.6pt;width:11.75pt;height:3.5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">
                <v:imagedata r:id="rId101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73984" behindDoc="0" locked="0" layoutInCell="1" allowOverlap="1">
                <wp:simplePos x="0" y="0"/>
                <wp:positionH relativeFrom="column">
                  <wp:posOffset>2018759</wp:posOffset>
                </wp:positionH>
                <wp:positionV relativeFrom="paragraph">
                  <wp:posOffset>-42033</wp:posOffset>
                </wp:positionV>
                <wp:extent cx="42120" cy="83160"/>
                <wp:effectExtent l="38100" t="38100" r="72390" b="50800"/>
                <wp:wrapNone/>
                <wp:docPr id="409" name="Ink 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3">
                      <w14:nvContentPartPr>
                        <w14:cNvContentPartPr/>
                      </w14:nvContentPartPr>
                      <w14:xfrm>
                        <a:off x="0" y="0"/>
                        <a:ext cx="4212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" o:spid="_x0000_s1026" type="#_x0000_t75" style="position:absolute;margin-left:157.8pt;margin-top:-4.45pt;width:5.85pt;height:8.75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">
                <v:imagedata r:id="rId101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69888" behindDoc="0" locked="0" layoutInCell="1" allowOverlap="1">
                <wp:simplePos x="0" y="0"/>
                <wp:positionH relativeFrom="column">
                  <wp:posOffset>1212719</wp:posOffset>
                </wp:positionH>
                <wp:positionV relativeFrom="paragraph">
                  <wp:posOffset>-7473</wp:posOffset>
                </wp:positionV>
                <wp:extent cx="91080" cy="30240"/>
                <wp:effectExtent l="38100" t="38100" r="42545" b="27305"/>
                <wp:wrapNone/>
                <wp:docPr id="405" name="Ink 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5">
                      <w14:nvContentPartPr>
                        <w14:cNvContentPartPr/>
                      </w14:nvContentPartPr>
                      <w14:xfrm>
                        <a:off x="0" y="0"/>
                        <a:ext cx="9108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" o:spid="_x0000_s1026" type="#_x0000_t75" style="position:absolute;margin-left:94.55pt;margin-top:-1.1pt;width:8.6pt;height:3.65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">
                <v:imagedata r:id="rId101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68864" behindDoc="0" locked="0" layoutInCell="1" allowOverlap="1">
                <wp:simplePos x="0" y="0"/>
                <wp:positionH relativeFrom="column">
                  <wp:posOffset>1239359</wp:posOffset>
                </wp:positionH>
                <wp:positionV relativeFrom="paragraph">
                  <wp:posOffset>-29073</wp:posOffset>
                </wp:positionV>
                <wp:extent cx="7200" cy="99720"/>
                <wp:effectExtent l="38100" t="57150" r="69215" b="52705"/>
                <wp:wrapNone/>
                <wp:docPr id="404" name="Ink 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7">
                      <w14:nvContentPartPr>
                        <w14:cNvContentPartPr/>
                      </w14:nvContentPartPr>
                      <w14:xfrm>
                        <a:off x="0" y="0"/>
                        <a:ext cx="720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" o:spid="_x0000_s1026" type="#_x0000_t75" style="position:absolute;margin-left:96.3pt;margin-top:-3.5pt;width:3.25pt;height:10.25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">
                <v:imagedata r:id="rId101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67840" behindDoc="0" locked="0" layoutInCell="1" allowOverlap="1">
                <wp:simplePos x="0" y="0"/>
                <wp:positionH relativeFrom="column">
                  <wp:posOffset>998159</wp:posOffset>
                </wp:positionH>
                <wp:positionV relativeFrom="paragraph">
                  <wp:posOffset>-18273</wp:posOffset>
                </wp:positionV>
                <wp:extent cx="87840" cy="104040"/>
                <wp:effectExtent l="38100" t="38100" r="45720" b="67945"/>
                <wp:wrapNone/>
                <wp:docPr id="403" name="Ink 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9">
                      <w14:nvContentPartPr>
                        <w14:cNvContentPartPr/>
                      </w14:nvContentPartPr>
                      <w14:xfrm>
                        <a:off x="0" y="0"/>
                        <a:ext cx="8784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" o:spid="_x0000_s1026" type="#_x0000_t75" style="position:absolute;margin-left:77.6pt;margin-top:-2.55pt;width:8.6pt;height:10.65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">
                <v:imagedata r:id="rId102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66816" behindDoc="0" locked="0" layoutInCell="1" allowOverlap="1">
                <wp:simplePos x="0" y="0"/>
                <wp:positionH relativeFrom="column">
                  <wp:posOffset>994199</wp:posOffset>
                </wp:positionH>
                <wp:positionV relativeFrom="paragraph">
                  <wp:posOffset>-26913</wp:posOffset>
                </wp:positionV>
                <wp:extent cx="86760" cy="112680"/>
                <wp:effectExtent l="57150" t="57150" r="66040" b="59055"/>
                <wp:wrapNone/>
                <wp:docPr id="402" name="Ink 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1">
                      <w14:nvContentPartPr>
                        <w14:cNvContentPartPr/>
                      </w14:nvContentPartPr>
                      <w14:xfrm>
                        <a:off x="0" y="0"/>
                        <a:ext cx="8676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" o:spid="_x0000_s1026" type="#_x0000_t75" style="position:absolute;margin-left:77.15pt;margin-top:-3.3pt;width:9.3pt;height:11.25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">
                <v:imagedata r:id="rId102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65792" behindDoc="0" locked="0" layoutInCell="1" allowOverlap="1">
                <wp:simplePos x="0" y="0"/>
                <wp:positionH relativeFrom="column">
                  <wp:posOffset>819959</wp:posOffset>
                </wp:positionH>
                <wp:positionV relativeFrom="paragraph">
                  <wp:posOffset>-80553</wp:posOffset>
                </wp:positionV>
                <wp:extent cx="118080" cy="179280"/>
                <wp:effectExtent l="57150" t="38100" r="34925" b="68580"/>
                <wp:wrapNone/>
                <wp:docPr id="401" name="Ink 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3">
                      <w14:nvContentPartPr>
                        <w14:cNvContentPartPr/>
                      </w14:nvContentPartPr>
                      <w14:xfrm>
                        <a:off x="0" y="0"/>
                        <a:ext cx="11808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" o:spid="_x0000_s1026" type="#_x0000_t75" style="position:absolute;margin-left:63.2pt;margin-top:-7.5pt;width:12.15pt;height:16.65pt;z-index:2520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">
                <v:imagedata r:id="rId1024" o:title=""/>
              </v:shape>
            </w:pict>
          </mc:Fallback>
        </mc:AlternateContent>
      </w:r>
    </w:p>
    <w:p w:rsidR="00CE0939" w:rsidRDefault="00D5183E" w:rsidP="00CE0939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42944" behindDoc="0" locked="0" layoutInCell="1" allowOverlap="1">
                <wp:simplePos x="0" y="0"/>
                <wp:positionH relativeFrom="column">
                  <wp:posOffset>5165159</wp:posOffset>
                </wp:positionH>
                <wp:positionV relativeFrom="paragraph">
                  <wp:posOffset>-44068</wp:posOffset>
                </wp:positionV>
                <wp:extent cx="127080" cy="145080"/>
                <wp:effectExtent l="38100" t="57150" r="6350" b="64770"/>
                <wp:wrapNone/>
                <wp:docPr id="585" name="Ink 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5">
                      <w14:nvContentPartPr>
                        <w14:cNvContentPartPr/>
                      </w14:nvContentPartPr>
                      <w14:xfrm>
                        <a:off x="0" y="0"/>
                        <a:ext cx="12708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5" o:spid="_x0000_s1026" type="#_x0000_t75" style="position:absolute;margin-left:405.3pt;margin-top:-4.85pt;width:11.9pt;height:14.25pt;z-index:2522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">
                <v:imagedata r:id="rId102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41920" behindDoc="0" locked="0" layoutInCell="1" allowOverlap="1">
                <wp:simplePos x="0" y="0"/>
                <wp:positionH relativeFrom="column">
                  <wp:posOffset>4968959</wp:posOffset>
                </wp:positionH>
                <wp:positionV relativeFrom="paragraph">
                  <wp:posOffset>-46228</wp:posOffset>
                </wp:positionV>
                <wp:extent cx="151920" cy="135360"/>
                <wp:effectExtent l="57150" t="57150" r="19685" b="74295"/>
                <wp:wrapNone/>
                <wp:docPr id="584" name="Ink 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7">
                      <w14:nvContentPartPr>
                        <w14:cNvContentPartPr/>
                      </w14:nvContentPartPr>
                      <w14:xfrm>
                        <a:off x="0" y="0"/>
                        <a:ext cx="15192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4" o:spid="_x0000_s1026" type="#_x0000_t75" style="position:absolute;margin-left:389.8pt;margin-top:-5.1pt;width:13.85pt;height:13.6pt;z-index:2522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">
                <v:imagedata r:id="rId102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40896" behindDoc="0" locked="0" layoutInCell="1" allowOverlap="1">
                <wp:simplePos x="0" y="0"/>
                <wp:positionH relativeFrom="column">
                  <wp:posOffset>4811639</wp:posOffset>
                </wp:positionH>
                <wp:positionV relativeFrom="paragraph">
                  <wp:posOffset>12812</wp:posOffset>
                </wp:positionV>
                <wp:extent cx="141120" cy="6840"/>
                <wp:effectExtent l="38100" t="38100" r="49530" b="69850"/>
                <wp:wrapNone/>
                <wp:docPr id="583" name="Ink 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9">
                      <w14:nvContentPartPr>
                        <w14:cNvContentPartPr/>
                      </w14:nvContentPartPr>
                      <w14:xfrm>
                        <a:off x="0" y="0"/>
                        <a:ext cx="1411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3" o:spid="_x0000_s1026" type="#_x0000_t75" style="position:absolute;margin-left:377.75pt;margin-top:-.15pt;width:12.75pt;height:3.2pt;z-index:25224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">
                <v:imagedata r:id="rId103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78080" behindDoc="0" locked="0" layoutInCell="1" allowOverlap="1">
                <wp:simplePos x="0" y="0"/>
                <wp:positionH relativeFrom="column">
                  <wp:posOffset>1700159</wp:posOffset>
                </wp:positionH>
                <wp:positionV relativeFrom="paragraph">
                  <wp:posOffset>16772</wp:posOffset>
                </wp:positionV>
                <wp:extent cx="100080" cy="137160"/>
                <wp:effectExtent l="57150" t="57150" r="33655" b="72390"/>
                <wp:wrapNone/>
                <wp:docPr id="413" name="Ink 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1">
                      <w14:nvContentPartPr>
                        <w14:cNvContentPartPr/>
                      </w14:nvContentPartPr>
                      <w14:xfrm>
                        <a:off x="0" y="0"/>
                        <a:ext cx="10008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" o:spid="_x0000_s1026" type="#_x0000_t75" style="position:absolute;margin-left:132.45pt;margin-top:-.05pt;width:10.85pt;height:13.6pt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">
                <v:imagedata r:id="rId103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77056" behindDoc="0" locked="0" layoutInCell="1" allowOverlap="1">
                <wp:simplePos x="0" y="0"/>
                <wp:positionH relativeFrom="column">
                  <wp:posOffset>1560119</wp:posOffset>
                </wp:positionH>
                <wp:positionV relativeFrom="paragraph">
                  <wp:posOffset>12452</wp:posOffset>
                </wp:positionV>
                <wp:extent cx="94680" cy="136440"/>
                <wp:effectExtent l="57150" t="57150" r="38735" b="73660"/>
                <wp:wrapNone/>
                <wp:docPr id="412" name="Ink 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3">
                      <w14:nvContentPartPr>
                        <w14:cNvContentPartPr/>
                      </w14:nvContentPartPr>
                      <w14:xfrm>
                        <a:off x="0" y="0"/>
                        <a:ext cx="9468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" o:spid="_x0000_s1026" type="#_x0000_t75" style="position:absolute;margin-left:121.65pt;margin-top:-.35pt;width:10pt;height:13.55pt;z-index:2520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">
                <v:imagedata r:id="rId103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76032" behindDoc="0" locked="0" layoutInCell="1" allowOverlap="1">
                <wp:simplePos x="0" y="0"/>
                <wp:positionH relativeFrom="column">
                  <wp:posOffset>1402439</wp:posOffset>
                </wp:positionH>
                <wp:positionV relativeFrom="paragraph">
                  <wp:posOffset>47012</wp:posOffset>
                </wp:positionV>
                <wp:extent cx="101880" cy="14760"/>
                <wp:effectExtent l="38100" t="38100" r="31750" b="42545"/>
                <wp:wrapNone/>
                <wp:docPr id="411" name="Ink 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5">
                      <w14:nvContentPartPr>
                        <w14:cNvContentPartPr/>
                      </w14:nvContentPartPr>
                      <w14:xfrm>
                        <a:off x="0" y="0"/>
                        <a:ext cx="10188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" o:spid="_x0000_s1026" type="#_x0000_t75" style="position:absolute;margin-left:109.5pt;margin-top:3pt;width:9.45pt;height:3.15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">
                <v:imagedata r:id="rId1036" o:title=""/>
              </v:shape>
            </w:pict>
          </mc:Fallback>
        </mc:AlternateContent>
      </w:r>
    </w:p>
    <w:p w:rsidR="00CE0939" w:rsidRDefault="00CE0939" w:rsidP="00CE0939"/>
    <w:p w:rsidR="00CE0939" w:rsidRDefault="00D5183E" w:rsidP="00CE0939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68544" behindDoc="0" locked="0" layoutInCell="1" allowOverlap="1">
                <wp:simplePos x="0" y="0"/>
                <wp:positionH relativeFrom="column">
                  <wp:posOffset>5129879</wp:posOffset>
                </wp:positionH>
                <wp:positionV relativeFrom="paragraph">
                  <wp:posOffset>-13493</wp:posOffset>
                </wp:positionV>
                <wp:extent cx="199440" cy="208440"/>
                <wp:effectExtent l="114300" t="171450" r="124460" b="210820"/>
                <wp:wrapNone/>
                <wp:docPr id="610" name="Ink 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7">
                      <w14:nvContentPartPr>
                        <w14:cNvContentPartPr/>
                      </w14:nvContentPartPr>
                      <w14:xfrm>
                        <a:off x="0" y="0"/>
                        <a:ext cx="199440" cy="20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0" o:spid="_x0000_s1026" type="#_x0000_t75" style="position:absolute;margin-left:398.3pt;margin-top:-11.5pt;width:27.4pt;height:39pt;z-index:25226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">
                <v:imagedata r:id="rId103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57280" behindDoc="0" locked="0" layoutInCell="1" allowOverlap="1">
                <wp:simplePos x="0" y="0"/>
                <wp:positionH relativeFrom="column">
                  <wp:posOffset>5698319</wp:posOffset>
                </wp:positionH>
                <wp:positionV relativeFrom="paragraph">
                  <wp:posOffset>-62093</wp:posOffset>
                </wp:positionV>
                <wp:extent cx="149760" cy="172800"/>
                <wp:effectExtent l="57150" t="38100" r="41275" b="74930"/>
                <wp:wrapNone/>
                <wp:docPr id="599" name="Ink 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9">
                      <w14:nvContentPartPr>
                        <w14:cNvContentPartPr/>
                      </w14:nvContentPartPr>
                      <w14:xfrm>
                        <a:off x="0" y="0"/>
                        <a:ext cx="14976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9" o:spid="_x0000_s1026" type="#_x0000_t75" style="position:absolute;margin-left:447.2pt;margin-top:-6pt;width:14.85pt;height:16.2pt;z-index:25225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">
                <v:imagedata r:id="rId104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56256" behindDoc="0" locked="0" layoutInCell="1" allowOverlap="1">
                <wp:simplePos x="0" y="0"/>
                <wp:positionH relativeFrom="column">
                  <wp:posOffset>5605799</wp:posOffset>
                </wp:positionH>
                <wp:positionV relativeFrom="paragraph">
                  <wp:posOffset>-57053</wp:posOffset>
                </wp:positionV>
                <wp:extent cx="22320" cy="140400"/>
                <wp:effectExtent l="38100" t="38100" r="53975" b="69215"/>
                <wp:wrapNone/>
                <wp:docPr id="598" name="Ink 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1">
                      <w14:nvContentPartPr>
                        <w14:cNvContentPartPr/>
                      </w14:nvContentPartPr>
                      <w14:xfrm>
                        <a:off x="0" y="0"/>
                        <a:ext cx="2232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8" o:spid="_x0000_s1026" type="#_x0000_t75" style="position:absolute;margin-left:440.55pt;margin-top:-5.6pt;width:3.7pt;height:13.5pt;z-index:25225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">
                <v:imagedata r:id="rId104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55232" behindDoc="0" locked="0" layoutInCell="1" allowOverlap="1">
                <wp:simplePos x="0" y="0"/>
                <wp:positionH relativeFrom="column">
                  <wp:posOffset>5509679</wp:posOffset>
                </wp:positionH>
                <wp:positionV relativeFrom="paragraph">
                  <wp:posOffset>-67853</wp:posOffset>
                </wp:positionV>
                <wp:extent cx="24480" cy="166320"/>
                <wp:effectExtent l="38100" t="57150" r="52070" b="62865"/>
                <wp:wrapNone/>
                <wp:docPr id="597" name="Ink 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3">
                      <w14:nvContentPartPr>
                        <w14:cNvContentPartPr/>
                      </w14:nvContentPartPr>
                      <w14:xfrm>
                        <a:off x="0" y="0"/>
                        <a:ext cx="2448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7" o:spid="_x0000_s1026" type="#_x0000_t75" style="position:absolute;margin-left:433pt;margin-top:-6.65pt;width:4.15pt;height:15.9pt;z-index:2522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">
                <v:imagedata r:id="rId104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54208" behindDoc="0" locked="0" layoutInCell="1" allowOverlap="1">
                <wp:simplePos x="0" y="0"/>
                <wp:positionH relativeFrom="column">
                  <wp:posOffset>5152199</wp:posOffset>
                </wp:positionH>
                <wp:positionV relativeFrom="paragraph">
                  <wp:posOffset>112867</wp:posOffset>
                </wp:positionV>
                <wp:extent cx="144000" cy="23400"/>
                <wp:effectExtent l="38100" t="38100" r="46990" b="53340"/>
                <wp:wrapNone/>
                <wp:docPr id="596" name="Ink 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5">
                      <w14:nvContentPartPr>
                        <w14:cNvContentPartPr/>
                      </w14:nvContentPartPr>
                      <w14:xfrm>
                        <a:off x="0" y="0"/>
                        <a:ext cx="14400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6" o:spid="_x0000_s1026" type="#_x0000_t75" style="position:absolute;margin-left:404.55pt;margin-top:7.9pt;width:13pt;height:4.3pt;z-index:2522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">
                <v:imagedata r:id="rId104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53184" behindDoc="0" locked="0" layoutInCell="1" allowOverlap="1">
                <wp:simplePos x="0" y="0"/>
                <wp:positionH relativeFrom="column">
                  <wp:posOffset>5151119</wp:posOffset>
                </wp:positionH>
                <wp:positionV relativeFrom="paragraph">
                  <wp:posOffset>-26093</wp:posOffset>
                </wp:positionV>
                <wp:extent cx="134280" cy="93240"/>
                <wp:effectExtent l="57150" t="38100" r="56515" b="59690"/>
                <wp:wrapNone/>
                <wp:docPr id="595" name="Ink 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7">
                      <w14:nvContentPartPr>
                        <w14:cNvContentPartPr/>
                      </w14:nvContentPartPr>
                      <w14:xfrm>
                        <a:off x="0" y="0"/>
                        <a:ext cx="13428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5" o:spid="_x0000_s1026" type="#_x0000_t75" style="position:absolute;margin-left:404.05pt;margin-top:-3.2pt;width:12.95pt;height:9.45pt;z-index:2522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">
                <v:imagedata r:id="rId104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52160" behindDoc="0" locked="0" layoutInCell="1" allowOverlap="1">
                <wp:simplePos x="0" y="0"/>
                <wp:positionH relativeFrom="column">
                  <wp:posOffset>4842959</wp:posOffset>
                </wp:positionH>
                <wp:positionV relativeFrom="paragraph">
                  <wp:posOffset>10627</wp:posOffset>
                </wp:positionV>
                <wp:extent cx="64080" cy="138600"/>
                <wp:effectExtent l="57150" t="38100" r="50800" b="52070"/>
                <wp:wrapNone/>
                <wp:docPr id="594" name="Ink 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9">
                      <w14:nvContentPartPr>
                        <w14:cNvContentPartPr/>
                      </w14:nvContentPartPr>
                      <w14:xfrm>
                        <a:off x="0" y="0"/>
                        <a:ext cx="6408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4" o:spid="_x0000_s1026" type="#_x0000_t75" style="position:absolute;margin-left:380.2pt;margin-top:-.3pt;width:7.4pt;height:13.2pt;z-index:25225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">
                <v:imagedata r:id="rId105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51136" behindDoc="0" locked="0" layoutInCell="1" allowOverlap="1">
                <wp:simplePos x="0" y="0"/>
                <wp:positionH relativeFrom="column">
                  <wp:posOffset>4829279</wp:posOffset>
                </wp:positionH>
                <wp:positionV relativeFrom="paragraph">
                  <wp:posOffset>5227</wp:posOffset>
                </wp:positionV>
                <wp:extent cx="104400" cy="133200"/>
                <wp:effectExtent l="57150" t="57150" r="67310" b="76835"/>
                <wp:wrapNone/>
                <wp:docPr id="593" name="Ink 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1">
                      <w14:nvContentPartPr>
                        <w14:cNvContentPartPr/>
                      </w14:nvContentPartPr>
                      <w14:xfrm>
                        <a:off x="0" y="0"/>
                        <a:ext cx="10440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3" o:spid="_x0000_s1026" type="#_x0000_t75" style="position:absolute;margin-left:378.95pt;margin-top:-.9pt;width:10.8pt;height:13.2pt;z-index:25225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">
                <v:imagedata r:id="rId105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50112" behindDoc="0" locked="0" layoutInCell="1" allowOverlap="1">
                <wp:simplePos x="0" y="0"/>
                <wp:positionH relativeFrom="column">
                  <wp:posOffset>4607519</wp:posOffset>
                </wp:positionH>
                <wp:positionV relativeFrom="paragraph">
                  <wp:posOffset>-43013</wp:posOffset>
                </wp:positionV>
                <wp:extent cx="138960" cy="209160"/>
                <wp:effectExtent l="57150" t="57150" r="33020" b="76835"/>
                <wp:wrapNone/>
                <wp:docPr id="592" name="Ink 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3">
                      <w14:nvContentPartPr>
                        <w14:cNvContentPartPr/>
                      </w14:nvContentPartPr>
                      <w14:xfrm>
                        <a:off x="0" y="0"/>
                        <a:ext cx="138960" cy="20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2" o:spid="_x0000_s1026" type="#_x0000_t75" style="position:absolute;margin-left:361.25pt;margin-top:-4.65pt;width:14.1pt;height:19.3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">
                <v:imagedata r:id="rId105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49088" behindDoc="0" locked="0" layoutInCell="1" allowOverlap="1">
                <wp:simplePos x="0" y="0"/>
                <wp:positionH relativeFrom="column">
                  <wp:posOffset>4549199</wp:posOffset>
                </wp:positionH>
                <wp:positionV relativeFrom="paragraph">
                  <wp:posOffset>-37253</wp:posOffset>
                </wp:positionV>
                <wp:extent cx="14040" cy="198720"/>
                <wp:effectExtent l="38100" t="57150" r="62230" b="68580"/>
                <wp:wrapNone/>
                <wp:docPr id="591" name="Ink 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5">
                      <w14:nvContentPartPr>
                        <w14:cNvContentPartPr/>
                      </w14:nvContentPartPr>
                      <w14:xfrm>
                        <a:off x="0" y="0"/>
                        <a:ext cx="14040" cy="19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1" o:spid="_x0000_s1026" type="#_x0000_t75" style="position:absolute;margin-left:356.75pt;margin-top:-4.4pt;width:3.85pt;height:18.75pt;z-index:25224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">
                <v:imagedata r:id="rId105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48064" behindDoc="0" locked="0" layoutInCell="1" allowOverlap="1">
                <wp:simplePos x="0" y="0"/>
                <wp:positionH relativeFrom="column">
                  <wp:posOffset>4464239</wp:posOffset>
                </wp:positionH>
                <wp:positionV relativeFrom="paragraph">
                  <wp:posOffset>-41573</wp:posOffset>
                </wp:positionV>
                <wp:extent cx="93240" cy="81360"/>
                <wp:effectExtent l="57150" t="57150" r="78740" b="71120"/>
                <wp:wrapNone/>
                <wp:docPr id="590" name="Ink 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7">
                      <w14:nvContentPartPr>
                        <w14:cNvContentPartPr/>
                      </w14:nvContentPartPr>
                      <w14:xfrm>
                        <a:off x="0" y="0"/>
                        <a:ext cx="9324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0" o:spid="_x0000_s1026" type="#_x0000_t75" style="position:absolute;margin-left:349.95pt;margin-top:-4.6pt;width:10.2pt;height:9.25pt;z-index:2522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">
                <v:imagedata r:id="rId105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47040" behindDoc="0" locked="0" layoutInCell="1" allowOverlap="1">
                <wp:simplePos x="0" y="0"/>
                <wp:positionH relativeFrom="column">
                  <wp:posOffset>4274159</wp:posOffset>
                </wp:positionH>
                <wp:positionV relativeFrom="paragraph">
                  <wp:posOffset>3427</wp:posOffset>
                </wp:positionV>
                <wp:extent cx="140760" cy="16200"/>
                <wp:effectExtent l="38100" t="38100" r="31115" b="41275"/>
                <wp:wrapNone/>
                <wp:docPr id="589" name="Ink 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9">
                      <w14:nvContentPartPr>
                        <w14:cNvContentPartPr/>
                      </w14:nvContentPartPr>
                      <w14:xfrm>
                        <a:off x="0" y="0"/>
                        <a:ext cx="14076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9" o:spid="_x0000_s1026" type="#_x0000_t75" style="position:absolute;margin-left:335.65pt;margin-top:-.4pt;width:12.45pt;height:3.2pt;z-index:25224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">
                <v:imagedata r:id="rId106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97536" behindDoc="0" locked="0" layoutInCell="1" allowOverlap="1">
                <wp:simplePos x="0" y="0"/>
                <wp:positionH relativeFrom="column">
                  <wp:posOffset>1427279</wp:posOffset>
                </wp:positionH>
                <wp:positionV relativeFrom="paragraph">
                  <wp:posOffset>101347</wp:posOffset>
                </wp:positionV>
                <wp:extent cx="213120" cy="33840"/>
                <wp:effectExtent l="76200" t="152400" r="92075" b="194945"/>
                <wp:wrapNone/>
                <wp:docPr id="432" name="Ink 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1">
                      <w14:nvContentPartPr>
                        <w14:cNvContentPartPr/>
                      </w14:nvContentPartPr>
                      <w14:xfrm>
                        <a:off x="0" y="0"/>
                        <a:ext cx="21312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" o:spid="_x0000_s1026" type="#_x0000_t75" style="position:absolute;margin-left:109.15pt;margin-top:-1.6pt;width:22.95pt;height:22.75pt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">
                <v:imagedata r:id="rId106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90368" behindDoc="0" locked="0" layoutInCell="1" allowOverlap="1">
                <wp:simplePos x="0" y="0"/>
                <wp:positionH relativeFrom="column">
                  <wp:posOffset>2145479</wp:posOffset>
                </wp:positionH>
                <wp:positionV relativeFrom="paragraph">
                  <wp:posOffset>52027</wp:posOffset>
                </wp:positionV>
                <wp:extent cx="99720" cy="119160"/>
                <wp:effectExtent l="57150" t="38100" r="52705" b="52705"/>
                <wp:wrapNone/>
                <wp:docPr id="425" name="Ink 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3">
                      <w14:nvContentPartPr>
                        <w14:cNvContentPartPr/>
                      </w14:nvContentPartPr>
                      <w14:xfrm>
                        <a:off x="0" y="0"/>
                        <a:ext cx="9972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" o:spid="_x0000_s1026" type="#_x0000_t75" style="position:absolute;margin-left:167.55pt;margin-top:3.35pt;width:10.75pt;height:11.7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">
                <v:imagedata r:id="rId106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89344" behindDoc="0" locked="0" layoutInCell="1" allowOverlap="1">
                <wp:simplePos x="0" y="0"/>
                <wp:positionH relativeFrom="column">
                  <wp:posOffset>1987439</wp:posOffset>
                </wp:positionH>
                <wp:positionV relativeFrom="paragraph">
                  <wp:posOffset>11707</wp:posOffset>
                </wp:positionV>
                <wp:extent cx="100440" cy="161280"/>
                <wp:effectExtent l="57150" t="57150" r="52070" b="67945"/>
                <wp:wrapNone/>
                <wp:docPr id="424" name="Ink 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5">
                      <w14:nvContentPartPr>
                        <w14:cNvContentPartPr/>
                      </w14:nvContentPartPr>
                      <w14:xfrm>
                        <a:off x="0" y="0"/>
                        <a:ext cx="10044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" o:spid="_x0000_s1026" type="#_x0000_t75" style="position:absolute;margin-left:155.15pt;margin-top:-.3pt;width:10.55pt;height:15.35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">
                <v:imagedata r:id="rId106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88320" behindDoc="0" locked="0" layoutInCell="1" allowOverlap="1">
                <wp:simplePos x="0" y="0"/>
                <wp:positionH relativeFrom="column">
                  <wp:posOffset>1807799</wp:posOffset>
                </wp:positionH>
                <wp:positionV relativeFrom="paragraph">
                  <wp:posOffset>115027</wp:posOffset>
                </wp:positionV>
                <wp:extent cx="113040" cy="20520"/>
                <wp:effectExtent l="19050" t="38100" r="20320" b="36830"/>
                <wp:wrapNone/>
                <wp:docPr id="423" name="Ink 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7">
                      <w14:nvContentPartPr>
                        <w14:cNvContentPartPr/>
                      </w14:nvContentPartPr>
                      <w14:xfrm>
                        <a:off x="0" y="0"/>
                        <a:ext cx="11304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" o:spid="_x0000_s1026" type="#_x0000_t75" style="position:absolute;margin-left:141.85pt;margin-top:8.45pt;width:9.85pt;height:2.85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">
                <v:imagedata r:id="rId106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87296" behindDoc="0" locked="0" layoutInCell="1" allowOverlap="1">
                <wp:simplePos x="0" y="0"/>
                <wp:positionH relativeFrom="column">
                  <wp:posOffset>1538519</wp:posOffset>
                </wp:positionH>
                <wp:positionV relativeFrom="paragraph">
                  <wp:posOffset>123307</wp:posOffset>
                </wp:positionV>
                <wp:extent cx="73080" cy="92160"/>
                <wp:effectExtent l="57150" t="38100" r="60325" b="60325"/>
                <wp:wrapNone/>
                <wp:docPr id="422" name="Ink 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9">
                      <w14:nvContentPartPr>
                        <w14:cNvContentPartPr/>
                      </w14:nvContentPartPr>
                      <w14:xfrm>
                        <a:off x="0" y="0"/>
                        <a:ext cx="7308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" o:spid="_x0000_s1026" type="#_x0000_t75" style="position:absolute;margin-left:119.9pt;margin-top:8.75pt;width:8.15pt;height:9.65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">
                <v:imagedata r:id="rId107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>
                <wp:simplePos x="0" y="0"/>
                <wp:positionH relativeFrom="column">
                  <wp:posOffset>1399199</wp:posOffset>
                </wp:positionH>
                <wp:positionV relativeFrom="paragraph">
                  <wp:posOffset>52027</wp:posOffset>
                </wp:positionV>
                <wp:extent cx="131760" cy="137880"/>
                <wp:effectExtent l="57150" t="38100" r="20955" b="71755"/>
                <wp:wrapNone/>
                <wp:docPr id="421" name="Ink 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1">
                      <w14:nvContentPartPr>
                        <w14:cNvContentPartPr/>
                      </w14:nvContentPartPr>
                      <w14:xfrm>
                        <a:off x="0" y="0"/>
                        <a:ext cx="13176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" o:spid="_x0000_s1026" type="#_x0000_t75" style="position:absolute;margin-left:109pt;margin-top:2.95pt;width:13pt;height:13.45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">
                <v:imagedata r:id="rId107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84224" behindDoc="0" locked="0" layoutInCell="1" allowOverlap="1">
                <wp:simplePos x="0" y="0"/>
                <wp:positionH relativeFrom="column">
                  <wp:posOffset>1115159</wp:posOffset>
                </wp:positionH>
                <wp:positionV relativeFrom="paragraph">
                  <wp:posOffset>110707</wp:posOffset>
                </wp:positionV>
                <wp:extent cx="86760" cy="118080"/>
                <wp:effectExtent l="57150" t="57150" r="66040" b="73025"/>
                <wp:wrapNone/>
                <wp:docPr id="419" name="Ink 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3">
                      <w14:nvContentPartPr>
                        <w14:cNvContentPartPr/>
                      </w14:nvContentPartPr>
                      <w14:xfrm>
                        <a:off x="0" y="0"/>
                        <a:ext cx="8676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" o:spid="_x0000_s1026" type="#_x0000_t75" style="position:absolute;margin-left:86.6pt;margin-top:7.45pt;width:9.2pt;height:11.9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">
                <v:imagedata r:id="rId107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>
                <wp:simplePos x="0" y="0"/>
                <wp:positionH relativeFrom="column">
                  <wp:posOffset>965759</wp:posOffset>
                </wp:positionH>
                <wp:positionV relativeFrom="paragraph">
                  <wp:posOffset>51667</wp:posOffset>
                </wp:positionV>
                <wp:extent cx="108360" cy="197640"/>
                <wp:effectExtent l="57150" t="38100" r="44450" b="69215"/>
                <wp:wrapNone/>
                <wp:docPr id="418" name="Ink 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5">
                      <w14:nvContentPartPr>
                        <w14:cNvContentPartPr/>
                      </w14:nvContentPartPr>
                      <w14:xfrm>
                        <a:off x="0" y="0"/>
                        <a:ext cx="108360" cy="19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" o:spid="_x0000_s1026" type="#_x0000_t75" style="position:absolute;margin-left:74.6pt;margin-top:2.9pt;width:11.55pt;height:18.25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">
                <v:imagedata r:id="rId107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82176" behindDoc="0" locked="0" layoutInCell="1" allowOverlap="1">
                <wp:simplePos x="0" y="0"/>
                <wp:positionH relativeFrom="column">
                  <wp:posOffset>706919</wp:posOffset>
                </wp:positionH>
                <wp:positionV relativeFrom="paragraph">
                  <wp:posOffset>135907</wp:posOffset>
                </wp:positionV>
                <wp:extent cx="127440" cy="5760"/>
                <wp:effectExtent l="38100" t="38100" r="44450" b="70485"/>
                <wp:wrapNone/>
                <wp:docPr id="417" name="Ink 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7">
                      <w14:nvContentPartPr>
                        <w14:cNvContentPartPr/>
                      </w14:nvContentPartPr>
                      <w14:xfrm>
                        <a:off x="0" y="0"/>
                        <a:ext cx="1274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" o:spid="_x0000_s1026" type="#_x0000_t75" style="position:absolute;margin-left:54.5pt;margin-top:9.6pt;width:11.6pt;height:2.95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">
                <v:imagedata r:id="rId1078" o:title=""/>
              </v:shape>
            </w:pict>
          </mc:Fallback>
        </mc:AlternateContent>
      </w:r>
    </w:p>
    <w:p w:rsidR="00CE0939" w:rsidRDefault="006C2F1A" w:rsidP="00CE0939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05408" behindDoc="0" locked="0" layoutInCell="1" allowOverlap="1">
                <wp:simplePos x="0" y="0"/>
                <wp:positionH relativeFrom="column">
                  <wp:posOffset>6807119</wp:posOffset>
                </wp:positionH>
                <wp:positionV relativeFrom="paragraph">
                  <wp:posOffset>65792</wp:posOffset>
                </wp:positionV>
                <wp:extent cx="9360" cy="1800"/>
                <wp:effectExtent l="0" t="0" r="0" b="0"/>
                <wp:wrapNone/>
                <wp:docPr id="646" name="Ink 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9">
                      <w14:nvContentPartPr>
                        <w14:cNvContentPartPr/>
                      </w14:nvContentPartPr>
                      <w14:xfrm>
                        <a:off x="0" y="0"/>
                        <a:ext cx="936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6" o:spid="_x0000_s1026" type="#_x0000_t75" style="position:absolute;margin-left:536pt;margin-top:5.2pt;width:.75pt;height:12.65pt;z-index:25230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">
                <v:imagedata r:id="rId1080" o:title="" croptop="1717043f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04384" behindDoc="0" locked="0" layoutInCell="1" allowOverlap="1">
                <wp:simplePos x="0" y="0"/>
                <wp:positionH relativeFrom="column">
                  <wp:posOffset>6660239</wp:posOffset>
                </wp:positionH>
                <wp:positionV relativeFrom="paragraph">
                  <wp:posOffset>9992</wp:posOffset>
                </wp:positionV>
                <wp:extent cx="110520" cy="90720"/>
                <wp:effectExtent l="57150" t="57150" r="22860" b="81280"/>
                <wp:wrapNone/>
                <wp:docPr id="645" name="Ink 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1">
                      <w14:nvContentPartPr>
                        <w14:cNvContentPartPr/>
                      </w14:nvContentPartPr>
                      <w14:xfrm>
                        <a:off x="0" y="0"/>
                        <a:ext cx="11052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5" o:spid="_x0000_s1026" type="#_x0000_t75" style="position:absolute;margin-left:522.9pt;margin-top:-.5pt;width:10.95pt;height:10.1pt;z-index:2523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">
                <v:imagedata r:id="rId108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03360" behindDoc="0" locked="0" layoutInCell="1" allowOverlap="1">
                <wp:simplePos x="0" y="0"/>
                <wp:positionH relativeFrom="column">
                  <wp:posOffset>6553679</wp:posOffset>
                </wp:positionH>
                <wp:positionV relativeFrom="paragraph">
                  <wp:posOffset>85232</wp:posOffset>
                </wp:positionV>
                <wp:extent cx="122760" cy="72720"/>
                <wp:effectExtent l="57150" t="57150" r="0" b="60960"/>
                <wp:wrapNone/>
                <wp:docPr id="644" name="Ink 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3">
                      <w14:nvContentPartPr>
                        <w14:cNvContentPartPr/>
                      </w14:nvContentPartPr>
                      <w14:xfrm>
                        <a:off x="0" y="0"/>
                        <a:ext cx="12276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4" o:spid="_x0000_s1026" type="#_x0000_t75" style="position:absolute;margin-left:514.65pt;margin-top:5.4pt;width:11.6pt;height:8.5pt;z-index:2523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">
                <v:imagedata r:id="rId108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02336" behindDoc="0" locked="0" layoutInCell="1" allowOverlap="1">
                <wp:simplePos x="0" y="0"/>
                <wp:positionH relativeFrom="column">
                  <wp:posOffset>6459719</wp:posOffset>
                </wp:positionH>
                <wp:positionV relativeFrom="paragraph">
                  <wp:posOffset>87032</wp:posOffset>
                </wp:positionV>
                <wp:extent cx="102240" cy="124920"/>
                <wp:effectExtent l="38100" t="38100" r="31115" b="66040"/>
                <wp:wrapNone/>
                <wp:docPr id="643" name="Ink 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5">
                      <w14:nvContentPartPr>
                        <w14:cNvContentPartPr/>
                      </w14:nvContentPartPr>
                      <w14:xfrm>
                        <a:off x="0" y="0"/>
                        <a:ext cx="10224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3" o:spid="_x0000_s1026" type="#_x0000_t75" style="position:absolute;margin-left:507.75pt;margin-top:6.1pt;width:9.45pt;height:12.25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">
                <v:imagedata r:id="rId108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01312" behindDoc="0" locked="0" layoutInCell="1" allowOverlap="1">
                <wp:simplePos x="0" y="0"/>
                <wp:positionH relativeFrom="column">
                  <wp:posOffset>6358199</wp:posOffset>
                </wp:positionH>
                <wp:positionV relativeFrom="paragraph">
                  <wp:posOffset>134912</wp:posOffset>
                </wp:positionV>
                <wp:extent cx="85680" cy="27360"/>
                <wp:effectExtent l="38100" t="38100" r="48260" b="48895"/>
                <wp:wrapNone/>
                <wp:docPr id="642" name="Ink 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7">
                      <w14:nvContentPartPr>
                        <w14:cNvContentPartPr/>
                      </w14:nvContentPartPr>
                      <w14:xfrm>
                        <a:off x="0" y="0"/>
                        <a:ext cx="8568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2" o:spid="_x0000_s1026" type="#_x0000_t75" style="position:absolute;margin-left:499.55pt;margin-top:10.15pt;width:8.35pt;height:3.75pt;z-index:25230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">
                <v:imagedata r:id="rId108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00288" behindDoc="0" locked="0" layoutInCell="1" allowOverlap="1">
                <wp:simplePos x="0" y="0"/>
                <wp:positionH relativeFrom="column">
                  <wp:posOffset>6375119</wp:posOffset>
                </wp:positionH>
                <wp:positionV relativeFrom="paragraph">
                  <wp:posOffset>-67048</wp:posOffset>
                </wp:positionV>
                <wp:extent cx="93960" cy="374040"/>
                <wp:effectExtent l="57150" t="57150" r="20955" b="64135"/>
                <wp:wrapNone/>
                <wp:docPr id="641" name="Ink 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9">
                      <w14:nvContentPartPr>
                        <w14:cNvContentPartPr/>
                      </w14:nvContentPartPr>
                      <w14:xfrm>
                        <a:off x="0" y="0"/>
                        <a:ext cx="93960" cy="37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1" o:spid="_x0000_s1026" type="#_x0000_t75" style="position:absolute;margin-left:500.45pt;margin-top:-6.85pt;width:9.9pt;height:32.3pt;z-index:25230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">
                <v:imagedata r:id="rId1090" o:title=""/>
              </v:shape>
            </w:pict>
          </mc:Fallback>
        </mc:AlternateContent>
      </w:r>
      <w:r w:rsidR="00D5183E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75712" behindDoc="0" locked="0" layoutInCell="1" allowOverlap="1">
                <wp:simplePos x="0" y="0"/>
                <wp:positionH relativeFrom="column">
                  <wp:posOffset>5344439</wp:posOffset>
                </wp:positionH>
                <wp:positionV relativeFrom="paragraph">
                  <wp:posOffset>78157</wp:posOffset>
                </wp:positionV>
                <wp:extent cx="74160" cy="97200"/>
                <wp:effectExtent l="38100" t="57150" r="40640" b="55245"/>
                <wp:wrapNone/>
                <wp:docPr id="617" name="Ink 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1">
                      <w14:nvContentPartPr>
                        <w14:cNvContentPartPr/>
                      </w14:nvContentPartPr>
                      <w14:xfrm>
                        <a:off x="0" y="0"/>
                        <a:ext cx="7416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7" o:spid="_x0000_s1026" type="#_x0000_t75" style="position:absolute;margin-left:420.35pt;margin-top:4.8pt;width:7.75pt;height:9.9pt;z-index:25227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">
                <v:imagedata r:id="rId1092" o:title=""/>
              </v:shape>
            </w:pict>
          </mc:Fallback>
        </mc:AlternateContent>
      </w:r>
      <w:r w:rsidR="00D5183E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70592" behindDoc="0" locked="0" layoutInCell="1" allowOverlap="1">
                <wp:simplePos x="0" y="0"/>
                <wp:positionH relativeFrom="column">
                  <wp:posOffset>5050679</wp:posOffset>
                </wp:positionH>
                <wp:positionV relativeFrom="paragraph">
                  <wp:posOffset>105517</wp:posOffset>
                </wp:positionV>
                <wp:extent cx="129240" cy="33480"/>
                <wp:effectExtent l="19050" t="38100" r="23495" b="43180"/>
                <wp:wrapNone/>
                <wp:docPr id="612" name="Ink 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3">
                      <w14:nvContentPartPr>
                        <w14:cNvContentPartPr/>
                      </w14:nvContentPartPr>
                      <w14:xfrm>
                        <a:off x="0" y="0"/>
                        <a:ext cx="12924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2" o:spid="_x0000_s1026" type="#_x0000_t75" style="position:absolute;margin-left:397.2pt;margin-top:7.1pt;width:11.3pt;height:4.4pt;z-index:25227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">
                <v:imagedata r:id="rId1094" o:title=""/>
              </v:shape>
            </w:pict>
          </mc:Fallback>
        </mc:AlternateContent>
      </w:r>
      <w:r w:rsidR="00D5183E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69568" behindDoc="0" locked="0" layoutInCell="1" allowOverlap="1">
                <wp:simplePos x="0" y="0"/>
                <wp:positionH relativeFrom="column">
                  <wp:posOffset>5076239</wp:posOffset>
                </wp:positionH>
                <wp:positionV relativeFrom="paragraph">
                  <wp:posOffset>108757</wp:posOffset>
                </wp:positionV>
                <wp:extent cx="32400" cy="136800"/>
                <wp:effectExtent l="38100" t="57150" r="43815" b="53975"/>
                <wp:wrapNone/>
                <wp:docPr id="611" name="Ink 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5">
                      <w14:nvContentPartPr>
                        <w14:cNvContentPartPr/>
                      </w14:nvContentPartPr>
                      <w14:xfrm>
                        <a:off x="0" y="0"/>
                        <a:ext cx="3240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1" o:spid="_x0000_s1026" type="#_x0000_t75" style="position:absolute;margin-left:399.15pt;margin-top:7.25pt;width:4.2pt;height:13.2pt;z-index:25226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">
                <v:imagedata r:id="rId1096" o:title=""/>
              </v:shape>
            </w:pict>
          </mc:Fallback>
        </mc:AlternateContent>
      </w:r>
      <w:r w:rsidR="00D5183E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65472" behindDoc="0" locked="0" layoutInCell="1" allowOverlap="1">
                <wp:simplePos x="0" y="0"/>
                <wp:positionH relativeFrom="column">
                  <wp:posOffset>5659079</wp:posOffset>
                </wp:positionH>
                <wp:positionV relativeFrom="paragraph">
                  <wp:posOffset>127837</wp:posOffset>
                </wp:positionV>
                <wp:extent cx="93600" cy="64800"/>
                <wp:effectExtent l="57150" t="38100" r="59055" b="68580"/>
                <wp:wrapNone/>
                <wp:docPr id="607" name="Ink 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7">
                      <w14:nvContentPartPr>
                        <w14:cNvContentPartPr/>
                      </w14:nvContentPartPr>
                      <w14:xfrm>
                        <a:off x="0" y="0"/>
                        <a:ext cx="9360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7" o:spid="_x0000_s1026" type="#_x0000_t75" style="position:absolute;margin-left:444.15pt;margin-top:8.95pt;width:9.4pt;height:7.5pt;z-index:25226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">
                <v:imagedata r:id="rId1098" o:title=""/>
              </v:shape>
            </w:pict>
          </mc:Fallback>
        </mc:AlternateContent>
      </w:r>
      <w:r w:rsidR="00D5183E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63424" behindDoc="0" locked="0" layoutInCell="1" allowOverlap="1">
                <wp:simplePos x="0" y="0"/>
                <wp:positionH relativeFrom="column">
                  <wp:posOffset>5511119</wp:posOffset>
                </wp:positionH>
                <wp:positionV relativeFrom="paragraph">
                  <wp:posOffset>-6443</wp:posOffset>
                </wp:positionV>
                <wp:extent cx="348840" cy="16200"/>
                <wp:effectExtent l="38100" t="57150" r="51435" b="60325"/>
                <wp:wrapNone/>
                <wp:docPr id="605" name="Ink 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9">
                      <w14:nvContentPartPr>
                        <w14:cNvContentPartPr/>
                      </w14:nvContentPartPr>
                      <w14:xfrm>
                        <a:off x="0" y="0"/>
                        <a:ext cx="34884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5" o:spid="_x0000_s1026" type="#_x0000_t75" style="position:absolute;margin-left:432.9pt;margin-top:-1.85pt;width:29.75pt;height:3.55pt;z-index:25226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">
                <v:imagedata r:id="rId1100" o:title=""/>
              </v:shape>
            </w:pict>
          </mc:Fallback>
        </mc:AlternateContent>
      </w:r>
      <w:r w:rsidR="00D5183E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58304" behindDoc="0" locked="0" layoutInCell="1" allowOverlap="1">
                <wp:simplePos x="0" y="0"/>
                <wp:positionH relativeFrom="column">
                  <wp:posOffset>4400879</wp:posOffset>
                </wp:positionH>
                <wp:positionV relativeFrom="paragraph">
                  <wp:posOffset>54757</wp:posOffset>
                </wp:positionV>
                <wp:extent cx="361800" cy="19080"/>
                <wp:effectExtent l="38100" t="57150" r="38735" b="57150"/>
                <wp:wrapNone/>
                <wp:docPr id="600" name="Ink 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1">
                      <w14:nvContentPartPr>
                        <w14:cNvContentPartPr/>
                      </w14:nvContentPartPr>
                      <w14:xfrm>
                        <a:off x="0" y="0"/>
                        <a:ext cx="36180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0" o:spid="_x0000_s1026" type="#_x0000_t75" style="position:absolute;margin-left:345.65pt;margin-top:3.1pt;width:30.25pt;height:3.95pt;z-index:25225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">
                <v:imagedata r:id="rId1102" o:title=""/>
              </v:shape>
            </w:pict>
          </mc:Fallback>
        </mc:AlternateContent>
      </w:r>
      <w:r w:rsidR="00D5183E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98560" behindDoc="0" locked="0" layoutInCell="1" allowOverlap="1">
                <wp:simplePos x="0" y="0"/>
                <wp:positionH relativeFrom="column">
                  <wp:posOffset>1481999</wp:posOffset>
                </wp:positionH>
                <wp:positionV relativeFrom="paragraph">
                  <wp:posOffset>-5003</wp:posOffset>
                </wp:positionV>
                <wp:extent cx="141120" cy="20880"/>
                <wp:effectExtent l="76200" t="152400" r="68580" b="189230"/>
                <wp:wrapNone/>
                <wp:docPr id="433" name="Ink 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3">
                      <w14:nvContentPartPr>
                        <w14:cNvContentPartPr/>
                      </w14:nvContentPartPr>
                      <w14:xfrm>
                        <a:off x="0" y="0"/>
                        <a:ext cx="14112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" o:spid="_x0000_s1026" type="#_x0000_t75" style="position:absolute;margin-left:113.2pt;margin-top:-10.25pt;width:16.65pt;height:22.55pt;z-index:2520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">
                <v:imagedata r:id="rId1104" o:title=""/>
              </v:shape>
            </w:pict>
          </mc:Fallback>
        </mc:AlternateContent>
      </w:r>
      <w:r w:rsidR="00D5183E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94464" behindDoc="0" locked="0" layoutInCell="1" allowOverlap="1">
                <wp:simplePos x="0" y="0"/>
                <wp:positionH relativeFrom="column">
                  <wp:posOffset>1984199</wp:posOffset>
                </wp:positionH>
                <wp:positionV relativeFrom="paragraph">
                  <wp:posOffset>47917</wp:posOffset>
                </wp:positionV>
                <wp:extent cx="268200" cy="16560"/>
                <wp:effectExtent l="38100" t="57150" r="55880" b="59690"/>
                <wp:wrapNone/>
                <wp:docPr id="429" name="Ink 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5">
                      <w14:nvContentPartPr>
                        <w14:cNvContentPartPr/>
                      </w14:nvContentPartPr>
                      <w14:xfrm>
                        <a:off x="0" y="0"/>
                        <a:ext cx="2682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" o:spid="_x0000_s1026" type="#_x0000_t75" style="position:absolute;margin-left:155.3pt;margin-top:2.5pt;width:23.1pt;height:3.6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">
                <v:imagedata r:id="rId1106" o:title=""/>
              </v:shape>
            </w:pict>
          </mc:Fallback>
        </mc:AlternateContent>
      </w:r>
      <w:r w:rsidR="00D5183E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91392" behindDoc="0" locked="0" layoutInCell="1" allowOverlap="1">
                <wp:simplePos x="0" y="0"/>
                <wp:positionH relativeFrom="column">
                  <wp:posOffset>860279</wp:posOffset>
                </wp:positionH>
                <wp:positionV relativeFrom="paragraph">
                  <wp:posOffset>152317</wp:posOffset>
                </wp:positionV>
                <wp:extent cx="345960" cy="45360"/>
                <wp:effectExtent l="19050" t="38100" r="16510" b="50165"/>
                <wp:wrapNone/>
                <wp:docPr id="426" name="Ink 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7">
                      <w14:nvContentPartPr>
                        <w14:cNvContentPartPr/>
                      </w14:nvContentPartPr>
                      <w14:xfrm>
                        <a:off x="0" y="0"/>
                        <a:ext cx="34596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" o:spid="_x0000_s1026" type="#_x0000_t75" style="position:absolute;margin-left:67.45pt;margin-top:10.85pt;width:28.3pt;height:5.25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">
                <v:imagedata r:id="rId1108" o:title=""/>
              </v:shape>
            </w:pict>
          </mc:Fallback>
        </mc:AlternateContent>
      </w:r>
      <w:r w:rsidR="00D5183E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>
                <wp:simplePos x="0" y="0"/>
                <wp:positionH relativeFrom="column">
                  <wp:posOffset>1122359</wp:posOffset>
                </wp:positionH>
                <wp:positionV relativeFrom="paragraph">
                  <wp:posOffset>-50723</wp:posOffset>
                </wp:positionV>
                <wp:extent cx="84240" cy="104040"/>
                <wp:effectExtent l="57150" t="57150" r="68580" b="67945"/>
                <wp:wrapNone/>
                <wp:docPr id="420" name="Ink 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9">
                      <w14:nvContentPartPr>
                        <w14:cNvContentPartPr/>
                      </w14:nvContentPartPr>
                      <w14:xfrm>
                        <a:off x="0" y="0"/>
                        <a:ext cx="8424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" o:spid="_x0000_s1026" type="#_x0000_t75" style="position:absolute;margin-left:87.15pt;margin-top:-5.2pt;width:9.05pt;height:10.75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">
                <v:imagedata r:id="rId1110" o:title=""/>
              </v:shape>
            </w:pict>
          </mc:Fallback>
        </mc:AlternateContent>
      </w:r>
    </w:p>
    <w:p w:rsidR="00CE0939" w:rsidRDefault="00D5183E" w:rsidP="00CE0939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74688" behindDoc="0" locked="0" layoutInCell="1" allowOverlap="1">
                <wp:simplePos x="0" y="0"/>
                <wp:positionH relativeFrom="column">
                  <wp:posOffset>5338319</wp:posOffset>
                </wp:positionH>
                <wp:positionV relativeFrom="paragraph">
                  <wp:posOffset>-38718</wp:posOffset>
                </wp:positionV>
                <wp:extent cx="14400" cy="108360"/>
                <wp:effectExtent l="38100" t="38100" r="62230" b="44450"/>
                <wp:wrapNone/>
                <wp:docPr id="616" name="Ink 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1">
                      <w14:nvContentPartPr>
                        <w14:cNvContentPartPr/>
                      </w14:nvContentPartPr>
                      <w14:xfrm>
                        <a:off x="0" y="0"/>
                        <a:ext cx="1440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6" o:spid="_x0000_s1026" type="#_x0000_t75" style="position:absolute;margin-left:419.2pt;margin-top:-3.7pt;width:3.6pt;height:10.4pt;z-index:25227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">
                <v:imagedata r:id="rId111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73664" behindDoc="0" locked="0" layoutInCell="1" allowOverlap="1">
                <wp:simplePos x="0" y="0"/>
                <wp:positionH relativeFrom="column">
                  <wp:posOffset>5279999</wp:posOffset>
                </wp:positionH>
                <wp:positionV relativeFrom="paragraph">
                  <wp:posOffset>-22518</wp:posOffset>
                </wp:positionV>
                <wp:extent cx="22320" cy="83160"/>
                <wp:effectExtent l="57150" t="38100" r="53975" b="50800"/>
                <wp:wrapNone/>
                <wp:docPr id="615" name="Ink 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3">
                      <w14:nvContentPartPr>
                        <w14:cNvContentPartPr/>
                      </w14:nvContentPartPr>
                      <w14:xfrm>
                        <a:off x="0" y="0"/>
                        <a:ext cx="2232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5" o:spid="_x0000_s1026" type="#_x0000_t75" style="position:absolute;margin-left:414.8pt;margin-top:-2.7pt;width:4.15pt;height:8.75pt;z-index:25227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">
                <v:imagedata r:id="rId111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72640" behindDoc="0" locked="0" layoutInCell="1" allowOverlap="1">
                <wp:simplePos x="0" y="0"/>
                <wp:positionH relativeFrom="column">
                  <wp:posOffset>5201519</wp:posOffset>
                </wp:positionH>
                <wp:positionV relativeFrom="paragraph">
                  <wp:posOffset>-52758</wp:posOffset>
                </wp:positionV>
                <wp:extent cx="71280" cy="131400"/>
                <wp:effectExtent l="38100" t="38100" r="43180" b="59690"/>
                <wp:wrapNone/>
                <wp:docPr id="614" name="Ink 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5">
                      <w14:nvContentPartPr>
                        <w14:cNvContentPartPr/>
                      </w14:nvContentPartPr>
                      <w14:xfrm>
                        <a:off x="0" y="0"/>
                        <a:ext cx="7128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4" o:spid="_x0000_s1026" type="#_x0000_t75" style="position:absolute;margin-left:408.15pt;margin-top:-4.85pt;width:7.35pt;height:12.7pt;z-index:25227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">
                <v:imagedata r:id="rId111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71616" behindDoc="0" locked="0" layoutInCell="1" allowOverlap="1">
                <wp:simplePos x="0" y="0"/>
                <wp:positionH relativeFrom="column">
                  <wp:posOffset>5094599</wp:posOffset>
                </wp:positionH>
                <wp:positionV relativeFrom="paragraph">
                  <wp:posOffset>-918</wp:posOffset>
                </wp:positionV>
                <wp:extent cx="82080" cy="11520"/>
                <wp:effectExtent l="38100" t="38100" r="32385" b="45720"/>
                <wp:wrapNone/>
                <wp:docPr id="613" name="Ink 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7">
                      <w14:nvContentPartPr>
                        <w14:cNvContentPartPr/>
                      </w14:nvContentPartPr>
                      <w14:xfrm>
                        <a:off x="0" y="0"/>
                        <a:ext cx="8208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3" o:spid="_x0000_s1026" type="#_x0000_t75" style="position:absolute;margin-left:400.25pt;margin-top:-.6pt;width:7.75pt;height:2.65pt;z-index:25227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">
                <v:imagedata r:id="rId111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67520" behindDoc="0" locked="0" layoutInCell="1" allowOverlap="1">
                <wp:simplePos x="0" y="0"/>
                <wp:positionH relativeFrom="column">
                  <wp:posOffset>5772119</wp:posOffset>
                </wp:positionH>
                <wp:positionV relativeFrom="paragraph">
                  <wp:posOffset>-55638</wp:posOffset>
                </wp:positionV>
                <wp:extent cx="123840" cy="181440"/>
                <wp:effectExtent l="38100" t="38100" r="47625" b="66675"/>
                <wp:wrapNone/>
                <wp:docPr id="609" name="Ink 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9">
                      <w14:nvContentPartPr>
                        <w14:cNvContentPartPr/>
                      </w14:nvContentPartPr>
                      <w14:xfrm>
                        <a:off x="0" y="0"/>
                        <a:ext cx="12384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9" o:spid="_x0000_s1026" type="#_x0000_t75" style="position:absolute;margin-left:453.2pt;margin-top:-5.4pt;width:12.45pt;height:16.8pt;z-index:25226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">
                <v:imagedata r:id="rId112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66496" behindDoc="0" locked="0" layoutInCell="1" allowOverlap="1">
                <wp:simplePos x="0" y="0"/>
                <wp:positionH relativeFrom="column">
                  <wp:posOffset>5737199</wp:posOffset>
                </wp:positionH>
                <wp:positionV relativeFrom="paragraph">
                  <wp:posOffset>-41958</wp:posOffset>
                </wp:positionV>
                <wp:extent cx="14400" cy="154440"/>
                <wp:effectExtent l="57150" t="38100" r="62230" b="55245"/>
                <wp:wrapNone/>
                <wp:docPr id="608" name="Ink 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1">
                      <w14:nvContentPartPr>
                        <w14:cNvContentPartPr/>
                      </w14:nvContentPartPr>
                      <w14:xfrm>
                        <a:off x="0" y="0"/>
                        <a:ext cx="1440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8" o:spid="_x0000_s1026" type="#_x0000_t75" style="position:absolute;margin-left:450.35pt;margin-top:-4.3pt;width:3.65pt;height:14.55pt;z-index:25226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">
                <v:imagedata r:id="rId112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64448" behindDoc="0" locked="0" layoutInCell="1" allowOverlap="1">
                <wp:simplePos x="0" y="0"/>
                <wp:positionH relativeFrom="column">
                  <wp:posOffset>5529119</wp:posOffset>
                </wp:positionH>
                <wp:positionV relativeFrom="paragraph">
                  <wp:posOffset>10602</wp:posOffset>
                </wp:positionV>
                <wp:extent cx="83880" cy="3960"/>
                <wp:effectExtent l="38100" t="57150" r="49530" b="72390"/>
                <wp:wrapNone/>
                <wp:docPr id="606" name="Ink 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3">
                      <w14:nvContentPartPr>
                        <w14:cNvContentPartPr/>
                      </w14:nvContentPartPr>
                      <w14:xfrm>
                        <a:off x="0" y="0"/>
                        <a:ext cx="8388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6" o:spid="_x0000_s1026" type="#_x0000_t75" style="position:absolute;margin-left:434.2pt;margin-top:-.55pt;width:8.2pt;height:2.9pt;z-index:25226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">
                <v:imagedata r:id="rId112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62400" behindDoc="0" locked="0" layoutInCell="1" allowOverlap="1">
                <wp:simplePos x="0" y="0"/>
                <wp:positionH relativeFrom="column">
                  <wp:posOffset>4718759</wp:posOffset>
                </wp:positionH>
                <wp:positionV relativeFrom="paragraph">
                  <wp:posOffset>37962</wp:posOffset>
                </wp:positionV>
                <wp:extent cx="142920" cy="188280"/>
                <wp:effectExtent l="57150" t="38100" r="28575" b="59690"/>
                <wp:wrapNone/>
                <wp:docPr id="604" name="Ink 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5">
                      <w14:nvContentPartPr>
                        <w14:cNvContentPartPr/>
                      </w14:nvContentPartPr>
                      <w14:xfrm>
                        <a:off x="0" y="0"/>
                        <a:ext cx="14292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4" o:spid="_x0000_s1026" type="#_x0000_t75" style="position:absolute;margin-left:370.25pt;margin-top:1.9pt;width:13.9pt;height:17.3pt;z-index:25226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">
                <v:imagedata r:id="rId112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61376" behindDoc="0" locked="0" layoutInCell="1" allowOverlap="1">
                <wp:simplePos x="0" y="0"/>
                <wp:positionH relativeFrom="column">
                  <wp:posOffset>4667639</wp:posOffset>
                </wp:positionH>
                <wp:positionV relativeFrom="paragraph">
                  <wp:posOffset>34002</wp:posOffset>
                </wp:positionV>
                <wp:extent cx="23400" cy="168480"/>
                <wp:effectExtent l="38100" t="38100" r="53340" b="60325"/>
                <wp:wrapNone/>
                <wp:docPr id="603" name="Ink 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7">
                      <w14:nvContentPartPr>
                        <w14:cNvContentPartPr/>
                      </w14:nvContentPartPr>
                      <w14:xfrm>
                        <a:off x="0" y="0"/>
                        <a:ext cx="2340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3" o:spid="_x0000_s1026" type="#_x0000_t75" style="position:absolute;margin-left:366.3pt;margin-top:1.6pt;width:3.65pt;height:15.75pt;z-index:25226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">
                <v:imagedata r:id="rId112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60352" behindDoc="0" locked="0" layoutInCell="1" allowOverlap="1">
                <wp:simplePos x="0" y="0"/>
                <wp:positionH relativeFrom="column">
                  <wp:posOffset>4592399</wp:posOffset>
                </wp:positionH>
                <wp:positionV relativeFrom="paragraph">
                  <wp:posOffset>24642</wp:posOffset>
                </wp:positionV>
                <wp:extent cx="72360" cy="75960"/>
                <wp:effectExtent l="57150" t="57150" r="61595" b="57785"/>
                <wp:wrapNone/>
                <wp:docPr id="602" name="Ink 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9">
                      <w14:nvContentPartPr>
                        <w14:cNvContentPartPr/>
                      </w14:nvContentPartPr>
                      <w14:xfrm>
                        <a:off x="0" y="0"/>
                        <a:ext cx="7236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2" o:spid="_x0000_s1026" type="#_x0000_t75" style="position:absolute;margin-left:360.1pt;margin-top:.7pt;width:8.1pt;height:8.45pt;z-index:2522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">
                <v:imagedata r:id="rId113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59328" behindDoc="0" locked="0" layoutInCell="1" allowOverlap="1">
                <wp:simplePos x="0" y="0"/>
                <wp:positionH relativeFrom="column">
                  <wp:posOffset>4465679</wp:posOffset>
                </wp:positionH>
                <wp:positionV relativeFrom="paragraph">
                  <wp:posOffset>40842</wp:posOffset>
                </wp:positionV>
                <wp:extent cx="77400" cy="5040"/>
                <wp:effectExtent l="38100" t="57150" r="37465" b="52705"/>
                <wp:wrapNone/>
                <wp:docPr id="601" name="Ink 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1">
                      <w14:nvContentPartPr>
                        <w14:cNvContentPartPr/>
                      </w14:nvContentPartPr>
                      <w14:xfrm>
                        <a:off x="0" y="0"/>
                        <a:ext cx="7740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1" o:spid="_x0000_s1026" type="#_x0000_t75" style="position:absolute;margin-left:350.5pt;margin-top:1.75pt;width:7.8pt;height:3pt;z-index:25225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">
                <v:imagedata r:id="rId113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05728" behindDoc="0" locked="0" layoutInCell="1" allowOverlap="1">
                <wp:simplePos x="0" y="0"/>
                <wp:positionH relativeFrom="column">
                  <wp:posOffset>1694759</wp:posOffset>
                </wp:positionH>
                <wp:positionV relativeFrom="paragraph">
                  <wp:posOffset>19242</wp:posOffset>
                </wp:positionV>
                <wp:extent cx="84960" cy="90720"/>
                <wp:effectExtent l="38100" t="57150" r="48895" b="62230"/>
                <wp:wrapNone/>
                <wp:docPr id="440" name="Ink 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3">
                      <w14:nvContentPartPr>
                        <w14:cNvContentPartPr/>
                      </w14:nvContentPartPr>
                      <w14:xfrm>
                        <a:off x="0" y="0"/>
                        <a:ext cx="8496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" o:spid="_x0000_s1026" type="#_x0000_t75" style="position:absolute;margin-left:132.75pt;margin-top:.1pt;width:8.85pt;height:9.35pt;z-index:2521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">
                <v:imagedata r:id="rId113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04704" behindDoc="0" locked="0" layoutInCell="1" allowOverlap="1">
                <wp:simplePos x="0" y="0"/>
                <wp:positionH relativeFrom="column">
                  <wp:posOffset>1702319</wp:posOffset>
                </wp:positionH>
                <wp:positionV relativeFrom="paragraph">
                  <wp:posOffset>67482</wp:posOffset>
                </wp:positionV>
                <wp:extent cx="24840" cy="102960"/>
                <wp:effectExtent l="38100" t="38100" r="51435" b="49530"/>
                <wp:wrapNone/>
                <wp:docPr id="439" name="Ink 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5">
                      <w14:nvContentPartPr>
                        <w14:cNvContentPartPr/>
                      </w14:nvContentPartPr>
                      <w14:xfrm>
                        <a:off x="0" y="0"/>
                        <a:ext cx="2484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" o:spid="_x0000_s1026" type="#_x0000_t75" style="position:absolute;margin-left:133.25pt;margin-top:4.2pt;width:3.9pt;height:10.35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">
                <v:imagedata r:id="rId113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03680" behindDoc="0" locked="0" layoutInCell="1" allowOverlap="1">
                <wp:simplePos x="0" y="0"/>
                <wp:positionH relativeFrom="column">
                  <wp:posOffset>1643999</wp:posOffset>
                </wp:positionH>
                <wp:positionV relativeFrom="paragraph">
                  <wp:posOffset>87282</wp:posOffset>
                </wp:positionV>
                <wp:extent cx="27360" cy="79200"/>
                <wp:effectExtent l="38100" t="57150" r="48895" b="73660"/>
                <wp:wrapNone/>
                <wp:docPr id="438" name="Ink 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7">
                      <w14:nvContentPartPr>
                        <w14:cNvContentPartPr/>
                      </w14:nvContentPartPr>
                      <w14:xfrm>
                        <a:off x="0" y="0"/>
                        <a:ext cx="2736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8" o:spid="_x0000_s1026" type="#_x0000_t75" style="position:absolute;margin-left:128.3pt;margin-top:5.5pt;width:4.2pt;height:9.05pt;z-index:2521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">
                <v:imagedata r:id="rId113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02656" behindDoc="0" locked="0" layoutInCell="1" allowOverlap="1">
                <wp:simplePos x="0" y="0"/>
                <wp:positionH relativeFrom="column">
                  <wp:posOffset>1546079</wp:posOffset>
                </wp:positionH>
                <wp:positionV relativeFrom="paragraph">
                  <wp:posOffset>69282</wp:posOffset>
                </wp:positionV>
                <wp:extent cx="73080" cy="111600"/>
                <wp:effectExtent l="38100" t="38100" r="22225" b="60325"/>
                <wp:wrapNone/>
                <wp:docPr id="437" name="Ink 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9">
                      <w14:nvContentPartPr>
                        <w14:cNvContentPartPr/>
                      </w14:nvContentPartPr>
                      <w14:xfrm>
                        <a:off x="0" y="0"/>
                        <a:ext cx="7308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" o:spid="_x0000_s1026" type="#_x0000_t75" style="position:absolute;margin-left:120.5pt;margin-top:4.35pt;width:7.4pt;height:11.5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">
                <v:imagedata r:id="rId114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01632" behindDoc="0" locked="0" layoutInCell="1" allowOverlap="1">
                <wp:simplePos x="0" y="0"/>
                <wp:positionH relativeFrom="column">
                  <wp:posOffset>1418639</wp:posOffset>
                </wp:positionH>
                <wp:positionV relativeFrom="paragraph">
                  <wp:posOffset>109602</wp:posOffset>
                </wp:positionV>
                <wp:extent cx="91800" cy="26280"/>
                <wp:effectExtent l="38100" t="38100" r="41910" b="50165"/>
                <wp:wrapNone/>
                <wp:docPr id="436" name="Ink 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1">
                      <w14:nvContentPartPr>
                        <w14:cNvContentPartPr/>
                      </w14:nvContentPartPr>
                      <w14:xfrm>
                        <a:off x="0" y="0"/>
                        <a:ext cx="9180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" o:spid="_x0000_s1026" type="#_x0000_t75" style="position:absolute;margin-left:110.5pt;margin-top:8.15pt;width:9pt;height:3.9pt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">
                <v:imagedata r:id="rId114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00608" behindDoc="0" locked="0" layoutInCell="1" allowOverlap="1">
                <wp:simplePos x="0" y="0"/>
                <wp:positionH relativeFrom="column">
                  <wp:posOffset>1400639</wp:posOffset>
                </wp:positionH>
                <wp:positionV relativeFrom="paragraph">
                  <wp:posOffset>46602</wp:posOffset>
                </wp:positionV>
                <wp:extent cx="106920" cy="46440"/>
                <wp:effectExtent l="38100" t="38100" r="26670" b="48895"/>
                <wp:wrapNone/>
                <wp:docPr id="435" name="Ink 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3">
                      <w14:nvContentPartPr>
                        <w14:cNvContentPartPr/>
                      </w14:nvContentPartPr>
                      <w14:xfrm>
                        <a:off x="0" y="0"/>
                        <a:ext cx="10692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5" o:spid="_x0000_s1026" type="#_x0000_t75" style="position:absolute;margin-left:109.6pt;margin-top:2.55pt;width:9.6pt;height:5.2pt;z-index:2521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">
                <v:imagedata r:id="rId114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>
                <wp:simplePos x="0" y="0"/>
                <wp:positionH relativeFrom="column">
                  <wp:posOffset>1408919</wp:posOffset>
                </wp:positionH>
                <wp:positionV relativeFrom="paragraph">
                  <wp:posOffset>86202</wp:posOffset>
                </wp:positionV>
                <wp:extent cx="18000" cy="111240"/>
                <wp:effectExtent l="57150" t="38100" r="58420" b="41275"/>
                <wp:wrapNone/>
                <wp:docPr id="434" name="Ink 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5">
                      <w14:nvContentPartPr>
                        <w14:cNvContentPartPr/>
                      </w14:nvContentPartPr>
                      <w14:xfrm>
                        <a:off x="0" y="0"/>
                        <a:ext cx="1800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" o:spid="_x0000_s1026" type="#_x0000_t75" style="position:absolute;margin-left:109.8pt;margin-top:5.9pt;width:3.65pt;height:10.55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">
                <v:imagedata r:id="rId114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96512" behindDoc="0" locked="0" layoutInCell="1" allowOverlap="1">
                <wp:simplePos x="0" y="0"/>
                <wp:positionH relativeFrom="column">
                  <wp:posOffset>2143679</wp:posOffset>
                </wp:positionH>
                <wp:positionV relativeFrom="paragraph">
                  <wp:posOffset>-6678</wp:posOffset>
                </wp:positionV>
                <wp:extent cx="137520" cy="126000"/>
                <wp:effectExtent l="57150" t="38100" r="53340" b="45720"/>
                <wp:wrapNone/>
                <wp:docPr id="431" name="Ink 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7">
                      <w14:nvContentPartPr>
                        <w14:cNvContentPartPr/>
                      </w14:nvContentPartPr>
                      <w14:xfrm>
                        <a:off x="0" y="0"/>
                        <a:ext cx="13752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" o:spid="_x0000_s1026" type="#_x0000_t75" style="position:absolute;margin-left:167.5pt;margin-top:-1.35pt;width:13.5pt;height:11.7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">
                <v:imagedata r:id="rId114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95488" behindDoc="0" locked="0" layoutInCell="1" allowOverlap="1">
                <wp:simplePos x="0" y="0"/>
                <wp:positionH relativeFrom="column">
                  <wp:posOffset>2012639</wp:posOffset>
                </wp:positionH>
                <wp:positionV relativeFrom="paragraph">
                  <wp:posOffset>16722</wp:posOffset>
                </wp:positionV>
                <wp:extent cx="88920" cy="4680"/>
                <wp:effectExtent l="38100" t="38100" r="25400" b="52705"/>
                <wp:wrapNone/>
                <wp:docPr id="430" name="Ink 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9">
                      <w14:nvContentPartPr>
                        <w14:cNvContentPartPr/>
                      </w14:nvContentPartPr>
                      <w14:xfrm>
                        <a:off x="0" y="0"/>
                        <a:ext cx="8892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0" o:spid="_x0000_s1026" type="#_x0000_t75" style="position:absolute;margin-left:157.6pt;margin-top:.35pt;width:8.25pt;height:2.6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">
                <v:imagedata r:id="rId115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92416" behindDoc="0" locked="0" layoutInCell="1" allowOverlap="1">
                <wp:simplePos x="0" y="0"/>
                <wp:positionH relativeFrom="column">
                  <wp:posOffset>936959</wp:posOffset>
                </wp:positionH>
                <wp:positionV relativeFrom="paragraph">
                  <wp:posOffset>137682</wp:posOffset>
                </wp:positionV>
                <wp:extent cx="79920" cy="8640"/>
                <wp:effectExtent l="38100" t="57150" r="34925" b="67945"/>
                <wp:wrapNone/>
                <wp:docPr id="427" name="Ink 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1">
                      <w14:nvContentPartPr>
                        <w14:cNvContentPartPr/>
                      </w14:nvContentPartPr>
                      <w14:xfrm>
                        <a:off x="0" y="0"/>
                        <a:ext cx="7992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" o:spid="_x0000_s1026" type="#_x0000_t75" style="position:absolute;margin-left:72.65pt;margin-top:9.5pt;width:8pt;height:3.25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">
                <v:imagedata r:id="rId1152" o:title=""/>
              </v:shape>
            </w:pict>
          </mc:Fallback>
        </mc:AlternateContent>
      </w:r>
    </w:p>
    <w:p w:rsidR="00CE0939" w:rsidRDefault="006C2F1A" w:rsidP="00CE0939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99264" behindDoc="0" locked="0" layoutInCell="1" allowOverlap="1">
                <wp:simplePos x="0" y="0"/>
                <wp:positionH relativeFrom="column">
                  <wp:posOffset>6025919</wp:posOffset>
                </wp:positionH>
                <wp:positionV relativeFrom="paragraph">
                  <wp:posOffset>88002</wp:posOffset>
                </wp:positionV>
                <wp:extent cx="123120" cy="100800"/>
                <wp:effectExtent l="38100" t="38100" r="29845" b="33020"/>
                <wp:wrapNone/>
                <wp:docPr id="640" name="Ink 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3">
                      <w14:nvContentPartPr>
                        <w14:cNvContentPartPr/>
                      </w14:nvContentPartPr>
                      <w14:xfrm>
                        <a:off x="0" y="0"/>
                        <a:ext cx="12312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0" o:spid="_x0000_s1026" type="#_x0000_t75" style="position:absolute;margin-left:473.35pt;margin-top:6.65pt;width:11.25pt;height:9.65pt;z-index:25229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">
                <v:imagedata r:id="rId115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98240" behindDoc="0" locked="0" layoutInCell="1" allowOverlap="1">
                <wp:simplePos x="0" y="0"/>
                <wp:positionH relativeFrom="column">
                  <wp:posOffset>6072719</wp:posOffset>
                </wp:positionH>
                <wp:positionV relativeFrom="paragraph">
                  <wp:posOffset>-122238</wp:posOffset>
                </wp:positionV>
                <wp:extent cx="255600" cy="285840"/>
                <wp:effectExtent l="19050" t="38100" r="30480" b="38100"/>
                <wp:wrapNone/>
                <wp:docPr id="639" name="Ink 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5">
                      <w14:nvContentPartPr>
                        <w14:cNvContentPartPr/>
                      </w14:nvContentPartPr>
                      <w14:xfrm>
                        <a:off x="0" y="0"/>
                        <a:ext cx="255600" cy="28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9" o:spid="_x0000_s1026" type="#_x0000_t75" style="position:absolute;margin-left:477.8pt;margin-top:-10.35pt;width:21.25pt;height:23.8pt;z-index:25229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">
                <v:imagedata r:id="rId1156" o:title=""/>
              </v:shape>
            </w:pict>
          </mc:Fallback>
        </mc:AlternateContent>
      </w:r>
      <w:r w:rsidR="00D5183E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93440" behindDoc="0" locked="0" layoutInCell="1" allowOverlap="1">
                <wp:simplePos x="0" y="0"/>
                <wp:positionH relativeFrom="column">
                  <wp:posOffset>1066919</wp:posOffset>
                </wp:positionH>
                <wp:positionV relativeFrom="paragraph">
                  <wp:posOffset>-79633</wp:posOffset>
                </wp:positionV>
                <wp:extent cx="109800" cy="152280"/>
                <wp:effectExtent l="57150" t="38100" r="62230" b="57785"/>
                <wp:wrapNone/>
                <wp:docPr id="428" name="Ink 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7">
                      <w14:nvContentPartPr>
                        <w14:cNvContentPartPr/>
                      </w14:nvContentPartPr>
                      <w14:xfrm>
                        <a:off x="0" y="0"/>
                        <a:ext cx="10980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" o:spid="_x0000_s1026" type="#_x0000_t75" style="position:absolute;margin-left:82.7pt;margin-top:-7.2pt;width:11.45pt;height:14.4pt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">
                <v:imagedata r:id="rId1158" o:title=""/>
              </v:shape>
            </w:pict>
          </mc:Fallback>
        </mc:AlternateContent>
      </w:r>
    </w:p>
    <w:p w:rsidR="00CE0939" w:rsidRDefault="006C2F1A" w:rsidP="00CE0939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10528" behindDoc="0" locked="0" layoutInCell="1" allowOverlap="1">
                <wp:simplePos x="0" y="0"/>
                <wp:positionH relativeFrom="column">
                  <wp:posOffset>6709199</wp:posOffset>
                </wp:positionH>
                <wp:positionV relativeFrom="paragraph">
                  <wp:posOffset>92892</wp:posOffset>
                </wp:positionV>
                <wp:extent cx="74160" cy="93240"/>
                <wp:effectExtent l="57150" t="57150" r="59690" b="78740"/>
                <wp:wrapNone/>
                <wp:docPr id="651" name="Ink 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9">
                      <w14:nvContentPartPr>
                        <w14:cNvContentPartPr/>
                      </w14:nvContentPartPr>
                      <w14:xfrm>
                        <a:off x="0" y="0"/>
                        <a:ext cx="7416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1" o:spid="_x0000_s1026" type="#_x0000_t75" style="position:absolute;margin-left:526.7pt;margin-top:5.8pt;width:8.3pt;height:10.25pt;z-index:25231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">
                <v:imagedata r:id="rId116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08480" behindDoc="0" locked="0" layoutInCell="1" allowOverlap="1">
                <wp:simplePos x="0" y="0"/>
                <wp:positionH relativeFrom="column">
                  <wp:posOffset>6461159</wp:posOffset>
                </wp:positionH>
                <wp:positionV relativeFrom="paragraph">
                  <wp:posOffset>76332</wp:posOffset>
                </wp:positionV>
                <wp:extent cx="94680" cy="154080"/>
                <wp:effectExtent l="57150" t="38100" r="76835" b="55880"/>
                <wp:wrapNone/>
                <wp:docPr id="649" name="Ink 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1">
                      <w14:nvContentPartPr>
                        <w14:cNvContentPartPr/>
                      </w14:nvContentPartPr>
                      <w14:xfrm>
                        <a:off x="0" y="0"/>
                        <a:ext cx="9468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9" o:spid="_x0000_s1026" type="#_x0000_t75" style="position:absolute;margin-left:507.35pt;margin-top:5.05pt;width:10.1pt;height:14.55pt;z-index:25230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">
                <v:imagedata r:id="rId116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82880" behindDoc="0" locked="0" layoutInCell="1" allowOverlap="1">
                <wp:simplePos x="0" y="0"/>
                <wp:positionH relativeFrom="column">
                  <wp:posOffset>5305559</wp:posOffset>
                </wp:positionH>
                <wp:positionV relativeFrom="paragraph">
                  <wp:posOffset>41897</wp:posOffset>
                </wp:positionV>
                <wp:extent cx="45000" cy="149040"/>
                <wp:effectExtent l="19050" t="19050" r="31750" b="22860"/>
                <wp:wrapNone/>
                <wp:docPr id="624" name="Ink 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3">
                      <w14:nvContentPartPr>
                        <w14:cNvContentPartPr/>
                      </w14:nvContentPartPr>
                      <w14:xfrm>
                        <a:off x="0" y="0"/>
                        <a:ext cx="4500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4" o:spid="_x0000_s1026" type="#_x0000_t75" style="position:absolute;margin-left:417.4pt;margin-top:2.65pt;width:4.35pt;height:12.9pt;z-index:25228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">
                <v:imagedata r:id="rId116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81856" behindDoc="0" locked="0" layoutInCell="1" allowOverlap="1">
                <wp:simplePos x="0" y="0"/>
                <wp:positionH relativeFrom="column">
                  <wp:posOffset>5468279</wp:posOffset>
                </wp:positionH>
                <wp:positionV relativeFrom="paragraph">
                  <wp:posOffset>31097</wp:posOffset>
                </wp:positionV>
                <wp:extent cx="75960" cy="135000"/>
                <wp:effectExtent l="57150" t="38100" r="57785" b="74930"/>
                <wp:wrapNone/>
                <wp:docPr id="623" name="Ink 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5">
                      <w14:nvContentPartPr>
                        <w14:cNvContentPartPr/>
                      </w14:nvContentPartPr>
                      <w14:xfrm>
                        <a:off x="0" y="0"/>
                        <a:ext cx="7596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3" o:spid="_x0000_s1026" type="#_x0000_t75" style="position:absolute;margin-left:429.25pt;margin-top:1.35pt;width:8.8pt;height:13.3pt;z-index:25228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">
                <v:imagedata r:id="rId116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80832" behindDoc="0" locked="0" layoutInCell="1" allowOverlap="1">
                <wp:simplePos x="0" y="0"/>
                <wp:positionH relativeFrom="column">
                  <wp:posOffset>5393399</wp:posOffset>
                </wp:positionH>
                <wp:positionV relativeFrom="paragraph">
                  <wp:posOffset>50897</wp:posOffset>
                </wp:positionV>
                <wp:extent cx="12600" cy="121320"/>
                <wp:effectExtent l="57150" t="38100" r="45085" b="69215"/>
                <wp:wrapNone/>
                <wp:docPr id="622" name="Ink 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7">
                      <w14:nvContentPartPr>
                        <w14:cNvContentPartPr/>
                      </w14:nvContentPartPr>
                      <w14:xfrm>
                        <a:off x="0" y="0"/>
                        <a:ext cx="1260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2" o:spid="_x0000_s1026" type="#_x0000_t75" style="position:absolute;margin-left:423.25pt;margin-top:2.9pt;width:3.25pt;height:12.15pt;z-index:25228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">
                <v:imagedata r:id="rId1168" o:title=""/>
              </v:shape>
            </w:pict>
          </mc:Fallback>
        </mc:AlternateContent>
      </w:r>
    </w:p>
    <w:p w:rsidR="00CE0939" w:rsidRDefault="006C2F1A" w:rsidP="00CE0939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11552" behindDoc="0" locked="0" layoutInCell="1" allowOverlap="1">
                <wp:simplePos x="0" y="0"/>
                <wp:positionH relativeFrom="column">
                  <wp:posOffset>6836639</wp:posOffset>
                </wp:positionH>
                <wp:positionV relativeFrom="paragraph">
                  <wp:posOffset>-223</wp:posOffset>
                </wp:positionV>
                <wp:extent cx="360" cy="360"/>
                <wp:effectExtent l="0" t="0" r="0" b="0"/>
                <wp:wrapNone/>
                <wp:docPr id="652" name="Ink 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2" o:spid="_x0000_s1026" type="#_x0000_t75" style="position:absolute;margin-left:536.8pt;margin-top:-1.5pt;width:3.1pt;height:3.1pt;z-index:25231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">
                <v:imagedata r:id="rId117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09504" behindDoc="0" locked="0" layoutInCell="1" allowOverlap="1">
                <wp:simplePos x="0" y="0"/>
                <wp:positionH relativeFrom="column">
                  <wp:posOffset>6584999</wp:posOffset>
                </wp:positionH>
                <wp:positionV relativeFrom="paragraph">
                  <wp:posOffset>-44143</wp:posOffset>
                </wp:positionV>
                <wp:extent cx="88560" cy="84960"/>
                <wp:effectExtent l="38100" t="57150" r="45085" b="67945"/>
                <wp:wrapNone/>
                <wp:docPr id="650" name="Ink 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1">
                      <w14:nvContentPartPr>
                        <w14:cNvContentPartPr/>
                      </w14:nvContentPartPr>
                      <w14:xfrm>
                        <a:off x="0" y="0"/>
                        <a:ext cx="8856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0" o:spid="_x0000_s1026" type="#_x0000_t75" style="position:absolute;margin-left:518pt;margin-top:-4.9pt;width:8.9pt;height:9.2pt;z-index:25230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">
                <v:imagedata r:id="rId117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06432" behindDoc="0" locked="0" layoutInCell="1" allowOverlap="1">
                <wp:simplePos x="0" y="0"/>
                <wp:positionH relativeFrom="column">
                  <wp:posOffset>6173879</wp:posOffset>
                </wp:positionH>
                <wp:positionV relativeFrom="paragraph">
                  <wp:posOffset>28217</wp:posOffset>
                </wp:positionV>
                <wp:extent cx="224280" cy="245520"/>
                <wp:effectExtent l="38100" t="38100" r="42545" b="59690"/>
                <wp:wrapNone/>
                <wp:docPr id="647" name="Ink 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3">
                      <w14:nvContentPartPr>
                        <w14:cNvContentPartPr/>
                      </w14:nvContentPartPr>
                      <w14:xfrm>
                        <a:off x="0" y="0"/>
                        <a:ext cx="224280" cy="24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7" o:spid="_x0000_s1026" type="#_x0000_t75" style="position:absolute;margin-left:485.4pt;margin-top:1.05pt;width:19.55pt;height:21.55pt;z-index:25230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">
                <v:imagedata r:id="rId117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83904" behindDoc="0" locked="0" layoutInCell="1" allowOverlap="1">
                <wp:simplePos x="0" y="0"/>
                <wp:positionH relativeFrom="column">
                  <wp:posOffset>5356319</wp:posOffset>
                </wp:positionH>
                <wp:positionV relativeFrom="paragraph">
                  <wp:posOffset>22942</wp:posOffset>
                </wp:positionV>
                <wp:extent cx="308520" cy="69840"/>
                <wp:effectExtent l="38100" t="38100" r="34925" b="45085"/>
                <wp:wrapNone/>
                <wp:docPr id="625" name="Ink 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5">
                      <w14:nvContentPartPr>
                        <w14:cNvContentPartPr/>
                      </w14:nvContentPartPr>
                      <w14:xfrm>
                        <a:off x="0" y="0"/>
                        <a:ext cx="30852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5" o:spid="_x0000_s1026" type="#_x0000_t75" style="position:absolute;margin-left:421.25pt;margin-top:.65pt;width:25.5pt;height:7.35pt;z-index:25228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">
                <v:imagedata r:id="rId1176" o:title=""/>
              </v:shape>
            </w:pict>
          </mc:Fallback>
        </mc:AlternateContent>
      </w:r>
      <w:r w:rsidR="00D5183E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79808" behindDoc="0" locked="0" layoutInCell="1" allowOverlap="1">
                <wp:simplePos x="0" y="0"/>
                <wp:positionH relativeFrom="column">
                  <wp:posOffset>5173079</wp:posOffset>
                </wp:positionH>
                <wp:positionV relativeFrom="paragraph">
                  <wp:posOffset>88462</wp:posOffset>
                </wp:positionV>
                <wp:extent cx="57960" cy="88560"/>
                <wp:effectExtent l="57150" t="57150" r="56515" b="83185"/>
                <wp:wrapNone/>
                <wp:docPr id="621" name="Ink 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7">
                      <w14:nvContentPartPr>
                        <w14:cNvContentPartPr/>
                      </w14:nvContentPartPr>
                      <w14:xfrm>
                        <a:off x="0" y="0"/>
                        <a:ext cx="5796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1" o:spid="_x0000_s1026" type="#_x0000_t75" style="position:absolute;margin-left:405.75pt;margin-top:5.55pt;width:7.55pt;height:10pt;z-index:25227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">
                <v:imagedata r:id="rId1178" o:title=""/>
              </v:shape>
            </w:pict>
          </mc:Fallback>
        </mc:AlternateContent>
      </w:r>
      <w:r w:rsidR="00D5183E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78784" behindDoc="0" locked="0" layoutInCell="1" allowOverlap="1">
                <wp:simplePos x="0" y="0"/>
                <wp:positionH relativeFrom="column">
                  <wp:posOffset>5015399</wp:posOffset>
                </wp:positionH>
                <wp:positionV relativeFrom="paragraph">
                  <wp:posOffset>12142</wp:posOffset>
                </wp:positionV>
                <wp:extent cx="171720" cy="140040"/>
                <wp:effectExtent l="38100" t="57150" r="19050" b="69850"/>
                <wp:wrapNone/>
                <wp:docPr id="620" name="Ink 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9">
                      <w14:nvContentPartPr>
                        <w14:cNvContentPartPr/>
                      </w14:nvContentPartPr>
                      <w14:xfrm>
                        <a:off x="0" y="0"/>
                        <a:ext cx="17172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0" o:spid="_x0000_s1026" type="#_x0000_t75" style="position:absolute;margin-left:393.55pt;margin-top:-.6pt;width:16.45pt;height:14.15pt;z-index:25227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">
                <v:imagedata r:id="rId1180" o:title=""/>
              </v:shape>
            </w:pict>
          </mc:Fallback>
        </mc:AlternateContent>
      </w:r>
      <w:r w:rsidR="00D5183E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77760" behindDoc="0" locked="0" layoutInCell="1" allowOverlap="1">
                <wp:simplePos x="0" y="0"/>
                <wp:positionH relativeFrom="column">
                  <wp:posOffset>4700039</wp:posOffset>
                </wp:positionH>
                <wp:positionV relativeFrom="paragraph">
                  <wp:posOffset>40582</wp:posOffset>
                </wp:positionV>
                <wp:extent cx="106200" cy="147600"/>
                <wp:effectExtent l="57150" t="57150" r="46355" b="62230"/>
                <wp:wrapNone/>
                <wp:docPr id="619" name="Ink 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1">
                      <w14:nvContentPartPr>
                        <w14:cNvContentPartPr/>
                      </w14:nvContentPartPr>
                      <w14:xfrm>
                        <a:off x="0" y="0"/>
                        <a:ext cx="10620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9" o:spid="_x0000_s1026" type="#_x0000_t75" style="position:absolute;margin-left:368.85pt;margin-top:1.95pt;width:10.45pt;height:13.85pt;z-index:25227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">
                <v:imagedata r:id="rId1182" o:title=""/>
              </v:shape>
            </w:pict>
          </mc:Fallback>
        </mc:AlternateContent>
      </w:r>
      <w:r w:rsidR="00D5183E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76736" behindDoc="0" locked="0" layoutInCell="1" allowOverlap="1">
                <wp:simplePos x="0" y="0"/>
                <wp:positionH relativeFrom="column">
                  <wp:posOffset>4681679</wp:posOffset>
                </wp:positionH>
                <wp:positionV relativeFrom="paragraph">
                  <wp:posOffset>28342</wp:posOffset>
                </wp:positionV>
                <wp:extent cx="126360" cy="180000"/>
                <wp:effectExtent l="57150" t="38100" r="45720" b="48895"/>
                <wp:wrapNone/>
                <wp:docPr id="618" name="Ink 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3">
                      <w14:nvContentPartPr>
                        <w14:cNvContentPartPr/>
                      </w14:nvContentPartPr>
                      <w14:xfrm>
                        <a:off x="0" y="0"/>
                        <a:ext cx="12636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8" o:spid="_x0000_s1026" type="#_x0000_t75" style="position:absolute;margin-left:367.15pt;margin-top:1.6pt;width:12.15pt;height:16.35pt;z-index:25227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">
                <v:imagedata r:id="rId1184" o:title=""/>
              </v:shape>
            </w:pict>
          </mc:Fallback>
        </mc:AlternateContent>
      </w:r>
      <w:r w:rsidR="00D5183E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11872" behindDoc="0" locked="0" layoutInCell="1" allowOverlap="1">
                <wp:simplePos x="0" y="0"/>
                <wp:positionH relativeFrom="column">
                  <wp:posOffset>971519</wp:posOffset>
                </wp:positionH>
                <wp:positionV relativeFrom="paragraph">
                  <wp:posOffset>-184778</wp:posOffset>
                </wp:positionV>
                <wp:extent cx="1235520" cy="507240"/>
                <wp:effectExtent l="57150" t="57150" r="60325" b="64770"/>
                <wp:wrapNone/>
                <wp:docPr id="446" name="Ink 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5">
                      <w14:nvContentPartPr>
                        <w14:cNvContentPartPr/>
                      </w14:nvContentPartPr>
                      <w14:xfrm>
                        <a:off x="0" y="0"/>
                        <a:ext cx="1235520" cy="50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6" o:spid="_x0000_s1026" type="#_x0000_t75" style="position:absolute;margin-left:75.15pt;margin-top:-15.95pt;width:100.05pt;height:42.85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">
                <v:imagedata r:id="rId1186" o:title=""/>
              </v:shape>
            </w:pict>
          </mc:Fallback>
        </mc:AlternateContent>
      </w:r>
      <w:r w:rsidR="00D5183E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>
                <wp:simplePos x="0" y="0"/>
                <wp:positionH relativeFrom="column">
                  <wp:posOffset>1814279</wp:posOffset>
                </wp:positionH>
                <wp:positionV relativeFrom="paragraph">
                  <wp:posOffset>-15938</wp:posOffset>
                </wp:positionV>
                <wp:extent cx="114480" cy="162360"/>
                <wp:effectExtent l="57150" t="38100" r="76200" b="66675"/>
                <wp:wrapNone/>
                <wp:docPr id="445" name="Ink 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7">
                      <w14:nvContentPartPr>
                        <w14:cNvContentPartPr/>
                      </w14:nvContentPartPr>
                      <w14:xfrm>
                        <a:off x="0" y="0"/>
                        <a:ext cx="11448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5" o:spid="_x0000_s1026" type="#_x0000_t75" style="position:absolute;margin-left:141.4pt;margin-top:-2.45pt;width:11.7pt;height:15.55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">
                <v:imagedata r:id="rId1188" o:title=""/>
              </v:shape>
            </w:pict>
          </mc:Fallback>
        </mc:AlternateContent>
      </w:r>
      <w:r w:rsidR="00D5183E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09824" behindDoc="0" locked="0" layoutInCell="1" allowOverlap="1">
                <wp:simplePos x="0" y="0"/>
                <wp:positionH relativeFrom="column">
                  <wp:posOffset>1483439</wp:posOffset>
                </wp:positionH>
                <wp:positionV relativeFrom="paragraph">
                  <wp:posOffset>158662</wp:posOffset>
                </wp:positionV>
                <wp:extent cx="127800" cy="30600"/>
                <wp:effectExtent l="38100" t="38100" r="43815" b="64770"/>
                <wp:wrapNone/>
                <wp:docPr id="444" name="Ink 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9">
                      <w14:nvContentPartPr>
                        <w14:cNvContentPartPr/>
                      </w14:nvContentPartPr>
                      <w14:xfrm>
                        <a:off x="0" y="0"/>
                        <a:ext cx="12780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" o:spid="_x0000_s1026" type="#_x0000_t75" style="position:absolute;margin-left:115.9pt;margin-top:11.7pt;width:11.65pt;height:4.6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">
                <v:imagedata r:id="rId1190" o:title=""/>
              </v:shape>
            </w:pict>
          </mc:Fallback>
        </mc:AlternateContent>
      </w:r>
      <w:r w:rsidR="00D5183E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08800" behindDoc="0" locked="0" layoutInCell="1" allowOverlap="1">
                <wp:simplePos x="0" y="0"/>
                <wp:positionH relativeFrom="column">
                  <wp:posOffset>1477679</wp:posOffset>
                </wp:positionH>
                <wp:positionV relativeFrom="paragraph">
                  <wp:posOffset>31942</wp:posOffset>
                </wp:positionV>
                <wp:extent cx="128880" cy="117720"/>
                <wp:effectExtent l="57150" t="38100" r="62230" b="53975"/>
                <wp:wrapNone/>
                <wp:docPr id="443" name="Ink 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1">
                      <w14:nvContentPartPr>
                        <w14:cNvContentPartPr/>
                      </w14:nvContentPartPr>
                      <w14:xfrm>
                        <a:off x="0" y="0"/>
                        <a:ext cx="12888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" o:spid="_x0000_s1026" type="#_x0000_t75" style="position:absolute;margin-left:114.9pt;margin-top:1.4pt;width:12.35pt;height:11.35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">
                <v:imagedata r:id="rId1192" o:title=""/>
              </v:shape>
            </w:pict>
          </mc:Fallback>
        </mc:AlternateContent>
      </w:r>
      <w:r w:rsidR="00D5183E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07776" behindDoc="0" locked="0" layoutInCell="1" allowOverlap="1">
                <wp:simplePos x="0" y="0"/>
                <wp:positionH relativeFrom="column">
                  <wp:posOffset>1093559</wp:posOffset>
                </wp:positionH>
                <wp:positionV relativeFrom="paragraph">
                  <wp:posOffset>62902</wp:posOffset>
                </wp:positionV>
                <wp:extent cx="108720" cy="120960"/>
                <wp:effectExtent l="38100" t="38100" r="43815" b="31750"/>
                <wp:wrapNone/>
                <wp:docPr id="442" name="Ink 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3">
                      <w14:nvContentPartPr>
                        <w14:cNvContentPartPr/>
                      </w14:nvContentPartPr>
                      <w14:xfrm>
                        <a:off x="0" y="0"/>
                        <a:ext cx="10872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" o:spid="_x0000_s1026" type="#_x0000_t75" style="position:absolute;margin-left:85.35pt;margin-top:4.05pt;width:10.1pt;height:11.05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">
                <v:imagedata r:id="rId1194" o:title=""/>
              </v:shape>
            </w:pict>
          </mc:Fallback>
        </mc:AlternateContent>
      </w:r>
      <w:r w:rsidR="00D5183E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06752" behindDoc="0" locked="0" layoutInCell="1" allowOverlap="1">
                <wp:simplePos x="0" y="0"/>
                <wp:positionH relativeFrom="column">
                  <wp:posOffset>1077719</wp:posOffset>
                </wp:positionH>
                <wp:positionV relativeFrom="paragraph">
                  <wp:posOffset>56062</wp:posOffset>
                </wp:positionV>
                <wp:extent cx="106920" cy="151560"/>
                <wp:effectExtent l="57150" t="38100" r="64770" b="58420"/>
                <wp:wrapNone/>
                <wp:docPr id="441" name="Ink 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5">
                      <w14:nvContentPartPr>
                        <w14:cNvContentPartPr/>
                      </w14:nvContentPartPr>
                      <w14:xfrm>
                        <a:off x="0" y="0"/>
                        <a:ext cx="10692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" o:spid="_x0000_s1026" type="#_x0000_t75" style="position:absolute;margin-left:83.65pt;margin-top:3.4pt;width:10.65pt;height:14.35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">
                <v:imagedata r:id="rId1196" o:title=""/>
              </v:shape>
            </w:pict>
          </mc:Fallback>
        </mc:AlternateContent>
      </w:r>
    </w:p>
    <w:p w:rsidR="00CE0939" w:rsidRDefault="006C2F1A" w:rsidP="00CE0939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13600" behindDoc="0" locked="0" layoutInCell="1" allowOverlap="1">
                <wp:simplePos x="0" y="0"/>
                <wp:positionH relativeFrom="column">
                  <wp:posOffset>6007919</wp:posOffset>
                </wp:positionH>
                <wp:positionV relativeFrom="paragraph">
                  <wp:posOffset>-374858</wp:posOffset>
                </wp:positionV>
                <wp:extent cx="225360" cy="975960"/>
                <wp:effectExtent l="19050" t="19050" r="22860" b="34290"/>
                <wp:wrapNone/>
                <wp:docPr id="654" name="Ink 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7">
                      <w14:nvContentPartPr>
                        <w14:cNvContentPartPr/>
                      </w14:nvContentPartPr>
                      <w14:xfrm>
                        <a:off x="0" y="0"/>
                        <a:ext cx="225360" cy="9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4" o:spid="_x0000_s1026" type="#_x0000_t75" style="position:absolute;margin-left:472.75pt;margin-top:-29.8pt;width:18.35pt;height:77.45pt;z-index:25231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">
                <v:imagedata r:id="rId119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12576" behindDoc="0" locked="0" layoutInCell="1" allowOverlap="1">
                <wp:simplePos x="0" y="0"/>
                <wp:positionH relativeFrom="column">
                  <wp:posOffset>4445879</wp:posOffset>
                </wp:positionH>
                <wp:positionV relativeFrom="paragraph">
                  <wp:posOffset>-436418</wp:posOffset>
                </wp:positionV>
                <wp:extent cx="1569960" cy="908280"/>
                <wp:effectExtent l="38100" t="38100" r="0" b="44450"/>
                <wp:wrapNone/>
                <wp:docPr id="653" name="Ink 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9">
                      <w14:nvContentPartPr>
                        <w14:cNvContentPartPr/>
                      </w14:nvContentPartPr>
                      <w14:xfrm>
                        <a:off x="0" y="0"/>
                        <a:ext cx="1569960" cy="90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3" o:spid="_x0000_s1026" type="#_x0000_t75" style="position:absolute;margin-left:349.3pt;margin-top:-35.2pt;width:125.25pt;height:73.55pt;z-index:25231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">
                <v:imagedata r:id="rId120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07456" behindDoc="0" locked="0" layoutInCell="1" allowOverlap="1">
                <wp:simplePos x="0" y="0"/>
                <wp:positionH relativeFrom="column">
                  <wp:posOffset>6167759</wp:posOffset>
                </wp:positionH>
                <wp:positionV relativeFrom="paragraph">
                  <wp:posOffset>-60938</wp:posOffset>
                </wp:positionV>
                <wp:extent cx="134640" cy="174600"/>
                <wp:effectExtent l="57150" t="38100" r="0" b="35560"/>
                <wp:wrapNone/>
                <wp:docPr id="648" name="Ink 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1">
                      <w14:nvContentPartPr>
                        <w14:cNvContentPartPr/>
                      </w14:nvContentPartPr>
                      <w14:xfrm>
                        <a:off x="0" y="0"/>
                        <a:ext cx="13464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8" o:spid="_x0000_s1026" type="#_x0000_t75" style="position:absolute;margin-left:484.2pt;margin-top:-5.1pt;width:12.55pt;height:15.55pt;z-index:25230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">
                <v:imagedata r:id="rId120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88000" behindDoc="0" locked="0" layoutInCell="1" allowOverlap="1">
                <wp:simplePos x="0" y="0"/>
                <wp:positionH relativeFrom="column">
                  <wp:posOffset>5620559</wp:posOffset>
                </wp:positionH>
                <wp:positionV relativeFrom="paragraph">
                  <wp:posOffset>-57573</wp:posOffset>
                </wp:positionV>
                <wp:extent cx="164160" cy="184680"/>
                <wp:effectExtent l="57150" t="38100" r="7620" b="63500"/>
                <wp:wrapNone/>
                <wp:docPr id="629" name="Ink 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3">
                      <w14:nvContentPartPr>
                        <w14:cNvContentPartPr/>
                      </w14:nvContentPartPr>
                      <w14:xfrm>
                        <a:off x="0" y="0"/>
                        <a:ext cx="164160" cy="18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9" o:spid="_x0000_s1026" type="#_x0000_t75" style="position:absolute;margin-left:441.1pt;margin-top:-5.65pt;width:15.95pt;height:17pt;z-index:25228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">
                <v:imagedata r:id="rId120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86976" behindDoc="0" locked="0" layoutInCell="1" allowOverlap="1">
                <wp:simplePos x="0" y="0"/>
                <wp:positionH relativeFrom="column">
                  <wp:posOffset>5592119</wp:posOffset>
                </wp:positionH>
                <wp:positionV relativeFrom="paragraph">
                  <wp:posOffset>-38133</wp:posOffset>
                </wp:positionV>
                <wp:extent cx="20880" cy="134280"/>
                <wp:effectExtent l="57150" t="38100" r="55880" b="37465"/>
                <wp:wrapNone/>
                <wp:docPr id="628" name="Ink 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5">
                      <w14:nvContentPartPr>
                        <w14:cNvContentPartPr/>
                      </w14:nvContentPartPr>
                      <w14:xfrm>
                        <a:off x="0" y="0"/>
                        <a:ext cx="2088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8" o:spid="_x0000_s1026" type="#_x0000_t75" style="position:absolute;margin-left:438.9pt;margin-top:-3.7pt;width:3.85pt;height:12.35pt;z-index:25228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">
                <v:imagedata r:id="rId120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85952" behindDoc="0" locked="0" layoutInCell="1" allowOverlap="1">
                <wp:simplePos x="0" y="0"/>
                <wp:positionH relativeFrom="column">
                  <wp:posOffset>5519039</wp:posOffset>
                </wp:positionH>
                <wp:positionV relativeFrom="paragraph">
                  <wp:posOffset>-25893</wp:posOffset>
                </wp:positionV>
                <wp:extent cx="77760" cy="56520"/>
                <wp:effectExtent l="38100" t="38100" r="36830" b="57785"/>
                <wp:wrapNone/>
                <wp:docPr id="627" name="Ink 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7">
                      <w14:nvContentPartPr>
                        <w14:cNvContentPartPr/>
                      </w14:nvContentPartPr>
                      <w14:xfrm>
                        <a:off x="0" y="0"/>
                        <a:ext cx="7776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7" o:spid="_x0000_s1026" type="#_x0000_t75" style="position:absolute;margin-left:433.15pt;margin-top:-3.15pt;width:7.9pt;height:6.95pt;z-index:25228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">
                <v:imagedata r:id="rId120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84928" behindDoc="0" locked="0" layoutInCell="1" allowOverlap="1">
                <wp:simplePos x="0" y="0"/>
                <wp:positionH relativeFrom="column">
                  <wp:posOffset>5390159</wp:posOffset>
                </wp:positionH>
                <wp:positionV relativeFrom="paragraph">
                  <wp:posOffset>11547</wp:posOffset>
                </wp:positionV>
                <wp:extent cx="102600" cy="29160"/>
                <wp:effectExtent l="19050" t="38100" r="31115" b="28575"/>
                <wp:wrapNone/>
                <wp:docPr id="626" name="Ink 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9">
                      <w14:nvContentPartPr>
                        <w14:cNvContentPartPr/>
                      </w14:nvContentPartPr>
                      <w14:xfrm>
                        <a:off x="0" y="0"/>
                        <a:ext cx="10260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6" o:spid="_x0000_s1026" type="#_x0000_t75" style="position:absolute;margin-left:423.8pt;margin-top:.15pt;width:9.05pt;height:3.7pt;z-index:25228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">
                <v:imagedata r:id="rId1210" o:title=""/>
              </v:shape>
            </w:pict>
          </mc:Fallback>
        </mc:AlternateContent>
      </w:r>
      <w:r w:rsidR="00D5183E"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12896" behindDoc="0" locked="0" layoutInCell="1" allowOverlap="1">
                <wp:simplePos x="0" y="0"/>
                <wp:positionH relativeFrom="column">
                  <wp:posOffset>1049639</wp:posOffset>
                </wp:positionH>
                <wp:positionV relativeFrom="paragraph">
                  <wp:posOffset>117747</wp:posOffset>
                </wp:positionV>
                <wp:extent cx="1169640" cy="105120"/>
                <wp:effectExtent l="38100" t="38100" r="31115" b="47625"/>
                <wp:wrapNone/>
                <wp:docPr id="447" name="Ink 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1">
                      <w14:nvContentPartPr>
                        <w14:cNvContentPartPr/>
                      </w14:nvContentPartPr>
                      <w14:xfrm>
                        <a:off x="0" y="0"/>
                        <a:ext cx="116964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7" o:spid="_x0000_s1026" type="#_x0000_t75" style="position:absolute;margin-left:82.2pt;margin-top:8.5pt;width:93.55pt;height:10.15pt;z-index:2521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">
                <v:imagedata r:id="rId1212" o:title=""/>
              </v:shape>
            </w:pict>
          </mc:Fallback>
        </mc:AlternateContent>
      </w:r>
    </w:p>
    <w:p w:rsidR="00CE0939" w:rsidRDefault="00CE0939" w:rsidP="00CE0939"/>
    <w:p w:rsidR="00CE0939" w:rsidRDefault="006C2F1A" w:rsidP="00CE0939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97216" behindDoc="0" locked="0" layoutInCell="1" allowOverlap="1">
                <wp:simplePos x="0" y="0"/>
                <wp:positionH relativeFrom="column">
                  <wp:posOffset>5930879</wp:posOffset>
                </wp:positionH>
                <wp:positionV relativeFrom="paragraph">
                  <wp:posOffset>-66003</wp:posOffset>
                </wp:positionV>
                <wp:extent cx="97560" cy="169920"/>
                <wp:effectExtent l="57150" t="57150" r="36195" b="78105"/>
                <wp:wrapNone/>
                <wp:docPr id="638" name="Ink 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3">
                      <w14:nvContentPartPr>
                        <w14:cNvContentPartPr/>
                      </w14:nvContentPartPr>
                      <w14:xfrm>
                        <a:off x="0" y="0"/>
                        <a:ext cx="9756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8" o:spid="_x0000_s1026" type="#_x0000_t75" style="position:absolute;margin-left:465.6pt;margin-top:-6.55pt;width:10.35pt;height:16.25pt;z-index:2522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">
                <v:imagedata r:id="rId121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96192" behindDoc="0" locked="0" layoutInCell="1" allowOverlap="1">
                <wp:simplePos x="0" y="0"/>
                <wp:positionH relativeFrom="column">
                  <wp:posOffset>5754839</wp:posOffset>
                </wp:positionH>
                <wp:positionV relativeFrom="paragraph">
                  <wp:posOffset>-51603</wp:posOffset>
                </wp:positionV>
                <wp:extent cx="111960" cy="143640"/>
                <wp:effectExtent l="38100" t="38100" r="40640" b="46990"/>
                <wp:wrapNone/>
                <wp:docPr id="637" name="Ink 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5">
                      <w14:nvContentPartPr>
                        <w14:cNvContentPartPr/>
                      </w14:nvContentPartPr>
                      <w14:xfrm>
                        <a:off x="0" y="0"/>
                        <a:ext cx="11196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7" o:spid="_x0000_s1026" type="#_x0000_t75" style="position:absolute;margin-left:451.8pt;margin-top:-4.6pt;width:10.55pt;height:13.25pt;z-index:2522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">
                <v:imagedata r:id="rId121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95168" behindDoc="0" locked="0" layoutInCell="1" allowOverlap="1">
                <wp:simplePos x="0" y="0"/>
                <wp:positionH relativeFrom="column">
                  <wp:posOffset>5625599</wp:posOffset>
                </wp:positionH>
                <wp:positionV relativeFrom="paragraph">
                  <wp:posOffset>97077</wp:posOffset>
                </wp:positionV>
                <wp:extent cx="23760" cy="2160"/>
                <wp:effectExtent l="38100" t="57150" r="33655" b="74295"/>
                <wp:wrapNone/>
                <wp:docPr id="636" name="Ink 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7">
                      <w14:nvContentPartPr>
                        <w14:cNvContentPartPr/>
                      </w14:nvContentPartPr>
                      <w14:xfrm>
                        <a:off x="0" y="0"/>
                        <a:ext cx="2376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6" o:spid="_x0000_s1026" type="#_x0000_t75" style="position:absolute;margin-left:442.2pt;margin-top:6.3pt;width:3.25pt;height:2.75pt;z-index:25229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">
                <v:imagedata r:id="rId121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94144" behindDoc="0" locked="0" layoutInCell="1" allowOverlap="1">
                <wp:simplePos x="0" y="0"/>
                <wp:positionH relativeFrom="column">
                  <wp:posOffset>5478359</wp:posOffset>
                </wp:positionH>
                <wp:positionV relativeFrom="paragraph">
                  <wp:posOffset>-40083</wp:posOffset>
                </wp:positionV>
                <wp:extent cx="122760" cy="147600"/>
                <wp:effectExtent l="57150" t="57150" r="48895" b="62230"/>
                <wp:wrapNone/>
                <wp:docPr id="635" name="Ink 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9">
                      <w14:nvContentPartPr>
                        <w14:cNvContentPartPr/>
                      </w14:nvContentPartPr>
                      <w14:xfrm>
                        <a:off x="0" y="0"/>
                        <a:ext cx="12276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5" o:spid="_x0000_s1026" type="#_x0000_t75" style="position:absolute;margin-left:429.95pt;margin-top:-4.5pt;width:12.45pt;height:14.4pt;z-index:25229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">
                <v:imagedata r:id="rId1220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93120" behindDoc="0" locked="0" layoutInCell="1" allowOverlap="1">
                <wp:simplePos x="0" y="0"/>
                <wp:positionH relativeFrom="column">
                  <wp:posOffset>5336159</wp:posOffset>
                </wp:positionH>
                <wp:positionV relativeFrom="paragraph">
                  <wp:posOffset>27597</wp:posOffset>
                </wp:positionV>
                <wp:extent cx="92880" cy="18000"/>
                <wp:effectExtent l="38100" t="38100" r="40640" b="39370"/>
                <wp:wrapNone/>
                <wp:docPr id="634" name="Ink 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1">
                      <w14:nvContentPartPr>
                        <w14:cNvContentPartPr/>
                      </w14:nvContentPartPr>
                      <w14:xfrm>
                        <a:off x="0" y="0"/>
                        <a:ext cx="9288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4" o:spid="_x0000_s1026" type="#_x0000_t75" style="position:absolute;margin-left:419.05pt;margin-top:1.7pt;width:8.7pt;height:3.15pt;z-index:25229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">
                <v:imagedata r:id="rId1222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92096" behindDoc="0" locked="0" layoutInCell="1" allowOverlap="1">
                <wp:simplePos x="0" y="0"/>
                <wp:positionH relativeFrom="column">
                  <wp:posOffset>5107199</wp:posOffset>
                </wp:positionH>
                <wp:positionV relativeFrom="paragraph">
                  <wp:posOffset>39477</wp:posOffset>
                </wp:positionV>
                <wp:extent cx="61920" cy="72360"/>
                <wp:effectExtent l="57150" t="57150" r="52705" b="61595"/>
                <wp:wrapNone/>
                <wp:docPr id="633" name="Ink 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3">
                      <w14:nvContentPartPr>
                        <w14:cNvContentPartPr/>
                      </w14:nvContentPartPr>
                      <w14:xfrm>
                        <a:off x="0" y="0"/>
                        <a:ext cx="6192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3" o:spid="_x0000_s1026" type="#_x0000_t75" style="position:absolute;margin-left:401.15pt;margin-top:1.8pt;width:7.25pt;height:8.05pt;z-index:25229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">
                <v:imagedata r:id="rId1224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91072" behindDoc="0" locked="0" layoutInCell="1" allowOverlap="1">
                <wp:simplePos x="0" y="0"/>
                <wp:positionH relativeFrom="column">
                  <wp:posOffset>4990919</wp:posOffset>
                </wp:positionH>
                <wp:positionV relativeFrom="paragraph">
                  <wp:posOffset>-65643</wp:posOffset>
                </wp:positionV>
                <wp:extent cx="114480" cy="146880"/>
                <wp:effectExtent l="57150" t="57150" r="19050" b="62865"/>
                <wp:wrapNone/>
                <wp:docPr id="632" name="Ink 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5">
                      <w14:nvContentPartPr>
                        <w14:cNvContentPartPr/>
                      </w14:nvContentPartPr>
                      <w14:xfrm>
                        <a:off x="0" y="0"/>
                        <a:ext cx="11448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2" o:spid="_x0000_s1026" type="#_x0000_t75" style="position:absolute;margin-left:391.9pt;margin-top:-6.35pt;width:11.55pt;height:13.75pt;z-index:25229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">
                <v:imagedata r:id="rId1226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90048" behindDoc="0" locked="0" layoutInCell="1" allowOverlap="1">
                <wp:simplePos x="0" y="0"/>
                <wp:positionH relativeFrom="column">
                  <wp:posOffset>4681679</wp:posOffset>
                </wp:positionH>
                <wp:positionV relativeFrom="paragraph">
                  <wp:posOffset>-28923</wp:posOffset>
                </wp:positionV>
                <wp:extent cx="137520" cy="145440"/>
                <wp:effectExtent l="38100" t="38100" r="34290" b="45085"/>
                <wp:wrapNone/>
                <wp:docPr id="631" name="Ink 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7">
                      <w14:nvContentPartPr>
                        <w14:cNvContentPartPr/>
                      </w14:nvContentPartPr>
                      <w14:xfrm>
                        <a:off x="0" y="0"/>
                        <a:ext cx="13752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1" o:spid="_x0000_s1026" type="#_x0000_t75" style="position:absolute;margin-left:367.75pt;margin-top:-3.1pt;width:12.25pt;height:13.1pt;z-index:25229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">
                <v:imagedata r:id="rId1228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89024" behindDoc="0" locked="0" layoutInCell="1" allowOverlap="1">
                <wp:simplePos x="0" y="0"/>
                <wp:positionH relativeFrom="column">
                  <wp:posOffset>4690679</wp:posOffset>
                </wp:positionH>
                <wp:positionV relativeFrom="paragraph">
                  <wp:posOffset>-19923</wp:posOffset>
                </wp:positionV>
                <wp:extent cx="112680" cy="147960"/>
                <wp:effectExtent l="57150" t="57150" r="59055" b="61595"/>
                <wp:wrapNone/>
                <wp:docPr id="630" name="Ink 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9">
                      <w14:nvContentPartPr>
                        <w14:cNvContentPartPr/>
                      </w14:nvContentPartPr>
                      <w14:xfrm>
                        <a:off x="0" y="0"/>
                        <a:ext cx="11268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0" o:spid="_x0000_s1026" type="#_x0000_t75" style="position:absolute;margin-left:368.2pt;margin-top:-2.85pt;width:11.3pt;height:14.1pt;z-index:25228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">
                <v:imagedata r:id="rId1230" o:title=""/>
              </v:shape>
            </w:pict>
          </mc:Fallback>
        </mc:AlternateContent>
      </w:r>
    </w:p>
    <w:p w:rsidR="00CE0939" w:rsidRDefault="006C2F1A" w:rsidP="00CE0939">
      <w:pPr>
        <w:rPr>
          <w:rFonts w:ascii="Comic Sans MS" w:hAnsi="Comic Sans MS"/>
          <w:sz w:val="28"/>
        </w:rPr>
      </w:pP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2208" behindDoc="0" locked="0" layoutInCell="1" allowOverlap="1">
                <wp:simplePos x="0" y="0"/>
                <wp:positionH relativeFrom="column">
                  <wp:posOffset>5325359</wp:posOffset>
                </wp:positionH>
                <wp:positionV relativeFrom="paragraph">
                  <wp:posOffset>333534</wp:posOffset>
                </wp:positionV>
                <wp:extent cx="1036440" cy="90720"/>
                <wp:effectExtent l="57150" t="171450" r="125730" b="214630"/>
                <wp:wrapNone/>
                <wp:docPr id="721" name="Ink 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1">
                      <w14:nvContentPartPr>
                        <w14:cNvContentPartPr/>
                      </w14:nvContentPartPr>
                      <w14:xfrm>
                        <a:off x="0" y="0"/>
                        <a:ext cx="103644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1" o:spid="_x0000_s1026" type="#_x0000_t75" style="position:absolute;margin-left:417.25pt;margin-top:15.45pt;width:89.65pt;height:30.1pt;z-index:25238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">
                <v:imagedata r:id="rId123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1184" behindDoc="0" locked="0" layoutInCell="1" allowOverlap="1">
                <wp:simplePos x="0" y="0"/>
                <wp:positionH relativeFrom="column">
                  <wp:posOffset>35159</wp:posOffset>
                </wp:positionH>
                <wp:positionV relativeFrom="paragraph">
                  <wp:posOffset>613254</wp:posOffset>
                </wp:positionV>
                <wp:extent cx="1267920" cy="42120"/>
                <wp:effectExtent l="57150" t="171450" r="66040" b="167640"/>
                <wp:wrapNone/>
                <wp:docPr id="720" name="Ink 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3">
                      <w14:nvContentPartPr>
                        <w14:cNvContentPartPr/>
                      </w14:nvContentPartPr>
                      <w14:xfrm>
                        <a:off x="0" y="0"/>
                        <a:ext cx="126792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0" o:spid="_x0000_s1026" type="#_x0000_t75" style="position:absolute;margin-left:.35pt;margin-top:37.05pt;width:104.3pt;height:24pt;z-index:25238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">
                <v:imagedata r:id="rId123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0160" behindDoc="0" locked="0" layoutInCell="1" allowOverlap="1">
                <wp:simplePos x="0" y="0"/>
                <wp:positionH relativeFrom="column">
                  <wp:posOffset>-3001</wp:posOffset>
                </wp:positionH>
                <wp:positionV relativeFrom="paragraph">
                  <wp:posOffset>730254</wp:posOffset>
                </wp:positionV>
                <wp:extent cx="1151280" cy="25200"/>
                <wp:effectExtent l="19050" t="57150" r="0" b="51435"/>
                <wp:wrapNone/>
                <wp:docPr id="719" name="Ink 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5">
                      <w14:nvContentPartPr>
                        <w14:cNvContentPartPr/>
                      </w14:nvContentPartPr>
                      <w14:xfrm>
                        <a:off x="0" y="0"/>
                        <a:ext cx="115128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9" o:spid="_x0000_s1026" type="#_x0000_t75" style="position:absolute;margin-left:-.6pt;margin-top:56.15pt;width:91.55pt;height:4.2pt;z-index:25238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">
                <v:imagedata r:id="rId123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9136" behindDoc="0" locked="0" layoutInCell="1" allowOverlap="1">
                <wp:simplePos x="0" y="0"/>
                <wp:positionH relativeFrom="column">
                  <wp:posOffset>5270999</wp:posOffset>
                </wp:positionH>
                <wp:positionV relativeFrom="paragraph">
                  <wp:posOffset>509574</wp:posOffset>
                </wp:positionV>
                <wp:extent cx="903240" cy="20160"/>
                <wp:effectExtent l="19050" t="57150" r="49530" b="56515"/>
                <wp:wrapNone/>
                <wp:docPr id="718" name="Ink 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7">
                      <w14:nvContentPartPr>
                        <w14:cNvContentPartPr/>
                      </w14:nvContentPartPr>
                      <w14:xfrm>
                        <a:off x="0" y="0"/>
                        <a:ext cx="90324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8" o:spid="_x0000_s1026" type="#_x0000_t75" style="position:absolute;margin-left:414.1pt;margin-top:38.9pt;width:72.75pt;height:3.9pt;z-index:25237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">
                <v:imagedata r:id="rId123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4624" behindDoc="0" locked="0" layoutInCell="1" allowOverlap="1">
                <wp:simplePos x="0" y="0"/>
                <wp:positionH relativeFrom="column">
                  <wp:posOffset>4420319</wp:posOffset>
                </wp:positionH>
                <wp:positionV relativeFrom="paragraph">
                  <wp:posOffset>-35638</wp:posOffset>
                </wp:positionV>
                <wp:extent cx="1823040" cy="72000"/>
                <wp:effectExtent l="19050" t="19050" r="25400" b="23495"/>
                <wp:wrapNone/>
                <wp:docPr id="655" name="Ink 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9">
                      <w14:nvContentPartPr>
                        <w14:cNvContentPartPr/>
                      </w14:nvContentPartPr>
                      <w14:xfrm>
                        <a:off x="0" y="0"/>
                        <a:ext cx="182304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5" o:spid="_x0000_s1026" type="#_x0000_t75" style="position:absolute;margin-left:347.8pt;margin-top:-3.05pt;width:144.1pt;height:6.15pt;z-index:25231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">
                <v:imagedata r:id="rId1240" o:title=""/>
              </v:shape>
            </w:pict>
          </mc:Fallback>
        </mc:AlternateContent>
      </w:r>
      <w:r w:rsidR="00CE0939">
        <w:rPr>
          <w:rFonts w:ascii="Comic Sans MS" w:hAnsi="Comic Sans MS"/>
          <w:sz w:val="28"/>
        </w:rPr>
        <w:t>Ex. 2: Jason earns $400 base salary plus $11 per hour. Sally earns $230 base salary plus $16 per hour. Write an inequality for how long Jason earns more than Sally. Solve the inequality for the number of hours Jason earns more than Sally.</w:t>
      </w:r>
    </w:p>
    <w:p w:rsidR="00CE0939" w:rsidRDefault="006C2F1A" w:rsidP="00CE0939">
      <w:pPr>
        <w:rPr>
          <w:rFonts w:ascii="Comic Sans MS" w:hAnsi="Comic Sans MS"/>
          <w:sz w:val="28"/>
        </w:rPr>
      </w:pP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1120" behindDoc="0" locked="0" layoutInCell="1" allowOverlap="1">
                <wp:simplePos x="0" y="0"/>
                <wp:positionH relativeFrom="column">
                  <wp:posOffset>-328801</wp:posOffset>
                </wp:positionH>
                <wp:positionV relativeFrom="paragraph">
                  <wp:posOffset>115939</wp:posOffset>
                </wp:positionV>
                <wp:extent cx="130320" cy="135360"/>
                <wp:effectExtent l="38100" t="38100" r="0" b="74295"/>
                <wp:wrapNone/>
                <wp:docPr id="759" name="Ink 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1">
                      <w14:nvContentPartPr>
                        <w14:cNvContentPartPr/>
                      </w14:nvContentPartPr>
                      <w14:xfrm>
                        <a:off x="0" y="0"/>
                        <a:ext cx="13032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9" o:spid="_x0000_s1026" type="#_x0000_t75" style="position:absolute;margin-left:-27.3pt;margin-top:7.95pt;width:12.5pt;height:13.25pt;z-index:25242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">
                <v:imagedata r:id="rId124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6000" behindDoc="0" locked="0" layoutInCell="1" allowOverlap="1">
                <wp:simplePos x="0" y="0"/>
                <wp:positionH relativeFrom="column">
                  <wp:posOffset>-464521</wp:posOffset>
                </wp:positionH>
                <wp:positionV relativeFrom="paragraph">
                  <wp:posOffset>21979</wp:posOffset>
                </wp:positionV>
                <wp:extent cx="364680" cy="308160"/>
                <wp:effectExtent l="57150" t="38100" r="0" b="53975"/>
                <wp:wrapNone/>
                <wp:docPr id="754" name="Ink 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3">
                      <w14:nvContentPartPr>
                        <w14:cNvContentPartPr/>
                      </w14:nvContentPartPr>
                      <w14:xfrm>
                        <a:off x="0" y="0"/>
                        <a:ext cx="364680" cy="30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4" o:spid="_x0000_s1026" type="#_x0000_t75" style="position:absolute;margin-left:-38pt;margin-top:1.15pt;width:31.7pt;height:26.4pt;z-index:25241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">
                <v:imagedata r:id="rId124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3296" behindDoc="0" locked="0" layoutInCell="1" allowOverlap="1">
                <wp:simplePos x="0" y="0"/>
                <wp:positionH relativeFrom="column">
                  <wp:posOffset>5309159</wp:posOffset>
                </wp:positionH>
                <wp:positionV relativeFrom="paragraph">
                  <wp:posOffset>31088</wp:posOffset>
                </wp:positionV>
                <wp:extent cx="178920" cy="209520"/>
                <wp:effectExtent l="57150" t="38100" r="31115" b="76835"/>
                <wp:wrapNone/>
                <wp:docPr id="683" name="Ink 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5">
                      <w14:nvContentPartPr>
                        <w14:cNvContentPartPr/>
                      </w14:nvContentPartPr>
                      <w14:xfrm>
                        <a:off x="0" y="0"/>
                        <a:ext cx="178920" cy="20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3" o:spid="_x0000_s1026" type="#_x0000_t75" style="position:absolute;margin-left:416.45pt;margin-top:1.25pt;width:16.25pt;height:19.25pt;z-index:25234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">
                <v:imagedata r:id="rId124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2272" behindDoc="0" locked="0" layoutInCell="1" allowOverlap="1">
                <wp:simplePos x="0" y="0"/>
                <wp:positionH relativeFrom="column">
                  <wp:posOffset>5160839</wp:posOffset>
                </wp:positionH>
                <wp:positionV relativeFrom="paragraph">
                  <wp:posOffset>90128</wp:posOffset>
                </wp:positionV>
                <wp:extent cx="118800" cy="152280"/>
                <wp:effectExtent l="57150" t="57150" r="33655" b="76835"/>
                <wp:wrapNone/>
                <wp:docPr id="682" name="Ink 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7">
                      <w14:nvContentPartPr>
                        <w14:cNvContentPartPr/>
                      </w14:nvContentPartPr>
                      <w14:xfrm>
                        <a:off x="0" y="0"/>
                        <a:ext cx="11880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2" o:spid="_x0000_s1026" type="#_x0000_t75" style="position:absolute;margin-left:404.7pt;margin-top:5.55pt;width:11.65pt;height:15.15pt;z-index:25234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">
                <v:imagedata r:id="rId124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1248" behindDoc="0" locked="0" layoutInCell="1" allowOverlap="1">
                <wp:simplePos x="0" y="0"/>
                <wp:positionH relativeFrom="column">
                  <wp:posOffset>4982999</wp:posOffset>
                </wp:positionH>
                <wp:positionV relativeFrom="paragraph">
                  <wp:posOffset>76088</wp:posOffset>
                </wp:positionV>
                <wp:extent cx="171000" cy="156960"/>
                <wp:effectExtent l="57150" t="38100" r="57785" b="52705"/>
                <wp:wrapNone/>
                <wp:docPr id="681" name="Ink 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9">
                      <w14:nvContentPartPr>
                        <w14:cNvContentPartPr/>
                      </w14:nvContentPartPr>
                      <w14:xfrm>
                        <a:off x="0" y="0"/>
                        <a:ext cx="17100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1" o:spid="_x0000_s1026" type="#_x0000_t75" style="position:absolute;margin-left:390.8pt;margin-top:5.05pt;width:15.55pt;height:14.45pt;z-index:25234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">
                <v:imagedata r:id="rId125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0224" behindDoc="0" locked="0" layoutInCell="1" allowOverlap="1">
                <wp:simplePos x="0" y="0"/>
                <wp:positionH relativeFrom="column">
                  <wp:posOffset>4964639</wp:posOffset>
                </wp:positionH>
                <wp:positionV relativeFrom="paragraph">
                  <wp:posOffset>18128</wp:posOffset>
                </wp:positionV>
                <wp:extent cx="28800" cy="213120"/>
                <wp:effectExtent l="38100" t="57150" r="66675" b="73025"/>
                <wp:wrapNone/>
                <wp:docPr id="680" name="Ink 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1">
                      <w14:nvContentPartPr>
                        <w14:cNvContentPartPr/>
                      </w14:nvContentPartPr>
                      <w14:xfrm>
                        <a:off x="0" y="0"/>
                        <a:ext cx="28800" cy="21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0" o:spid="_x0000_s1026" type="#_x0000_t75" style="position:absolute;margin-left:389.4pt;margin-top:.15pt;width:4.6pt;height:19.8pt;z-index:25234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">
                <v:imagedata r:id="rId125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9200" behindDoc="0" locked="0" layoutInCell="1" allowOverlap="1">
                <wp:simplePos x="0" y="0"/>
                <wp:positionH relativeFrom="column">
                  <wp:posOffset>4661879</wp:posOffset>
                </wp:positionH>
                <wp:positionV relativeFrom="paragraph">
                  <wp:posOffset>51608</wp:posOffset>
                </wp:positionV>
                <wp:extent cx="267120" cy="170280"/>
                <wp:effectExtent l="57150" t="38100" r="57150" b="58420"/>
                <wp:wrapNone/>
                <wp:docPr id="679" name="Ink 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3">
                      <w14:nvContentPartPr>
                        <w14:cNvContentPartPr/>
                      </w14:nvContentPartPr>
                      <w14:xfrm>
                        <a:off x="0" y="0"/>
                        <a:ext cx="26712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9" o:spid="_x0000_s1026" type="#_x0000_t75" style="position:absolute;margin-left:365.5pt;margin-top:3.15pt;width:23.35pt;height:15.95pt;z-index:2523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">
                <v:imagedata r:id="rId125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8176" behindDoc="0" locked="0" layoutInCell="1" allowOverlap="1">
                <wp:simplePos x="0" y="0"/>
                <wp:positionH relativeFrom="column">
                  <wp:posOffset>4369919</wp:posOffset>
                </wp:positionH>
                <wp:positionV relativeFrom="paragraph">
                  <wp:posOffset>92648</wp:posOffset>
                </wp:positionV>
                <wp:extent cx="272160" cy="141840"/>
                <wp:effectExtent l="38100" t="57150" r="33020" b="67945"/>
                <wp:wrapNone/>
                <wp:docPr id="678" name="Ink 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5">
                      <w14:nvContentPartPr>
                        <w14:cNvContentPartPr/>
                      </w14:nvContentPartPr>
                      <w14:xfrm>
                        <a:off x="0" y="0"/>
                        <a:ext cx="27216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8" o:spid="_x0000_s1026" type="#_x0000_t75" style="position:absolute;margin-left:343.55pt;margin-top:5.75pt;width:23.65pt;height:14.3pt;z-index:25233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">
                <v:imagedata r:id="rId125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7152" behindDoc="0" locked="0" layoutInCell="1" allowOverlap="1">
                <wp:simplePos x="0" y="0"/>
                <wp:positionH relativeFrom="column">
                  <wp:posOffset>4051319</wp:posOffset>
                </wp:positionH>
                <wp:positionV relativeFrom="paragraph">
                  <wp:posOffset>30728</wp:posOffset>
                </wp:positionV>
                <wp:extent cx="139320" cy="199800"/>
                <wp:effectExtent l="57150" t="57150" r="32385" b="86360"/>
                <wp:wrapNone/>
                <wp:docPr id="677" name="Ink 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7">
                      <w14:nvContentPartPr>
                        <w14:cNvContentPartPr/>
                      </w14:nvContentPartPr>
                      <w14:xfrm>
                        <a:off x="0" y="0"/>
                        <a:ext cx="139320" cy="19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7" o:spid="_x0000_s1026" type="#_x0000_t75" style="position:absolute;margin-left:317.6pt;margin-top:.85pt;width:13.95pt;height:18.95pt;z-index:25233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">
                <v:imagedata r:id="rId125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6128" behindDoc="0" locked="0" layoutInCell="1" allowOverlap="1">
                <wp:simplePos x="0" y="0"/>
                <wp:positionH relativeFrom="column">
                  <wp:posOffset>3630839</wp:posOffset>
                </wp:positionH>
                <wp:positionV relativeFrom="paragraph">
                  <wp:posOffset>50888</wp:posOffset>
                </wp:positionV>
                <wp:extent cx="432720" cy="196200"/>
                <wp:effectExtent l="57150" t="38100" r="62865" b="71120"/>
                <wp:wrapNone/>
                <wp:docPr id="676" name="Ink 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9">
                      <w14:nvContentPartPr>
                        <w14:cNvContentPartPr/>
                      </w14:nvContentPartPr>
                      <w14:xfrm>
                        <a:off x="0" y="0"/>
                        <a:ext cx="432720" cy="19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6" o:spid="_x0000_s1026" type="#_x0000_t75" style="position:absolute;margin-left:284.35pt;margin-top:3.05pt;width:36.2pt;height:18pt;z-index:2523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">
                <v:imagedata r:id="rId126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5104" behindDoc="0" locked="0" layoutInCell="1" allowOverlap="1">
                <wp:simplePos x="0" y="0"/>
                <wp:positionH relativeFrom="column">
                  <wp:posOffset>3428519</wp:posOffset>
                </wp:positionH>
                <wp:positionV relativeFrom="paragraph">
                  <wp:posOffset>17048</wp:posOffset>
                </wp:positionV>
                <wp:extent cx="178200" cy="225360"/>
                <wp:effectExtent l="38100" t="57150" r="12700" b="80010"/>
                <wp:wrapNone/>
                <wp:docPr id="675" name="Ink 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1">
                      <w14:nvContentPartPr>
                        <w14:cNvContentPartPr/>
                      </w14:nvContentPartPr>
                      <w14:xfrm>
                        <a:off x="0" y="0"/>
                        <a:ext cx="178200" cy="22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5" o:spid="_x0000_s1026" type="#_x0000_t75" style="position:absolute;margin-left:269.25pt;margin-top:.1pt;width:15.4pt;height:20.65pt;z-index:25233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">
                <v:imagedata r:id="rId126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4080" behindDoc="0" locked="0" layoutInCell="1" allowOverlap="1">
                <wp:simplePos x="0" y="0"/>
                <wp:positionH relativeFrom="column">
                  <wp:posOffset>3023879</wp:posOffset>
                </wp:positionH>
                <wp:positionV relativeFrom="paragraph">
                  <wp:posOffset>184448</wp:posOffset>
                </wp:positionV>
                <wp:extent cx="105840" cy="7200"/>
                <wp:effectExtent l="38100" t="38100" r="27940" b="50165"/>
                <wp:wrapNone/>
                <wp:docPr id="674" name="Ink 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3">
                      <w14:nvContentPartPr>
                        <w14:cNvContentPartPr/>
                      </w14:nvContentPartPr>
                      <w14:xfrm>
                        <a:off x="0" y="0"/>
                        <a:ext cx="10584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4" o:spid="_x0000_s1026" type="#_x0000_t75" style="position:absolute;margin-left:237.05pt;margin-top:13.7pt;width:9.85pt;height:2.7pt;z-index:25233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">
                <v:imagedata r:id="rId126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3056" behindDoc="0" locked="0" layoutInCell="1" allowOverlap="1">
                <wp:simplePos x="0" y="0"/>
                <wp:positionH relativeFrom="column">
                  <wp:posOffset>3021719</wp:posOffset>
                </wp:positionH>
                <wp:positionV relativeFrom="paragraph">
                  <wp:posOffset>-3832</wp:posOffset>
                </wp:positionV>
                <wp:extent cx="130320" cy="286920"/>
                <wp:effectExtent l="57150" t="57150" r="22225" b="75565"/>
                <wp:wrapNone/>
                <wp:docPr id="673" name="Ink 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5">
                      <w14:nvContentPartPr>
                        <w14:cNvContentPartPr/>
                      </w14:nvContentPartPr>
                      <w14:xfrm>
                        <a:off x="0" y="0"/>
                        <a:ext cx="130320" cy="28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3" o:spid="_x0000_s1026" type="#_x0000_t75" style="position:absolute;margin-left:236.4pt;margin-top:-1.85pt;width:13.15pt;height:25.4pt;z-index:25233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">
                <v:imagedata r:id="rId126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2032" behindDoc="0" locked="0" layoutInCell="1" allowOverlap="1">
                <wp:simplePos x="0" y="0"/>
                <wp:positionH relativeFrom="column">
                  <wp:posOffset>2838119</wp:posOffset>
                </wp:positionH>
                <wp:positionV relativeFrom="paragraph">
                  <wp:posOffset>167528</wp:posOffset>
                </wp:positionV>
                <wp:extent cx="112680" cy="92880"/>
                <wp:effectExtent l="57150" t="57150" r="20955" b="59690"/>
                <wp:wrapNone/>
                <wp:docPr id="672" name="Ink 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7">
                      <w14:nvContentPartPr>
                        <w14:cNvContentPartPr/>
                      </w14:nvContentPartPr>
                      <w14:xfrm>
                        <a:off x="0" y="0"/>
                        <a:ext cx="11268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2" o:spid="_x0000_s1026" type="#_x0000_t75" style="position:absolute;margin-left:222pt;margin-top:12pt;width:11.85pt;height:10.05pt;z-index:25233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">
                <v:imagedata r:id="rId126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1008" behindDoc="0" locked="0" layoutInCell="1" allowOverlap="1">
                <wp:simplePos x="0" y="0"/>
                <wp:positionH relativeFrom="column">
                  <wp:posOffset>2377319</wp:posOffset>
                </wp:positionH>
                <wp:positionV relativeFrom="paragraph">
                  <wp:posOffset>236648</wp:posOffset>
                </wp:positionV>
                <wp:extent cx="229680" cy="8280"/>
                <wp:effectExtent l="38100" t="57150" r="37465" b="67945"/>
                <wp:wrapNone/>
                <wp:docPr id="671" name="Ink 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9">
                      <w14:nvContentPartPr>
                        <w14:cNvContentPartPr/>
                      </w14:nvContentPartPr>
                      <w14:xfrm>
                        <a:off x="0" y="0"/>
                        <a:ext cx="2296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1" o:spid="_x0000_s1026" type="#_x0000_t75" style="position:absolute;margin-left:186.1pt;margin-top:17.2pt;width:19.75pt;height:3.25pt;z-index:25233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">
                <v:imagedata r:id="rId127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9984" behindDoc="0" locked="0" layoutInCell="1" allowOverlap="1">
                <wp:simplePos x="0" y="0"/>
                <wp:positionH relativeFrom="column">
                  <wp:posOffset>2315399</wp:posOffset>
                </wp:positionH>
                <wp:positionV relativeFrom="paragraph">
                  <wp:posOffset>135128</wp:posOffset>
                </wp:positionV>
                <wp:extent cx="337320" cy="29520"/>
                <wp:effectExtent l="57150" t="57150" r="43815" b="66040"/>
                <wp:wrapNone/>
                <wp:docPr id="670" name="Ink 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1">
                      <w14:nvContentPartPr>
                        <w14:cNvContentPartPr/>
                      </w14:nvContentPartPr>
                      <w14:xfrm>
                        <a:off x="0" y="0"/>
                        <a:ext cx="33732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0" o:spid="_x0000_s1026" type="#_x0000_t75" style="position:absolute;margin-left:181pt;margin-top:9.3pt;width:28.5pt;height:4.7pt;z-index:25232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">
                <v:imagedata r:id="rId127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8960" behindDoc="0" locked="0" layoutInCell="1" allowOverlap="1">
                <wp:simplePos x="0" y="0"/>
                <wp:positionH relativeFrom="column">
                  <wp:posOffset>2493599</wp:posOffset>
                </wp:positionH>
                <wp:positionV relativeFrom="paragraph">
                  <wp:posOffset>55208</wp:posOffset>
                </wp:positionV>
                <wp:extent cx="27720" cy="210600"/>
                <wp:effectExtent l="38100" t="38100" r="67945" b="56515"/>
                <wp:wrapNone/>
                <wp:docPr id="669" name="Ink 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3">
                      <w14:nvContentPartPr>
                        <w14:cNvContentPartPr/>
                      </w14:nvContentPartPr>
                      <w14:xfrm>
                        <a:off x="0" y="0"/>
                        <a:ext cx="2772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9" o:spid="_x0000_s1026" type="#_x0000_t75" style="position:absolute;margin-left:195.45pt;margin-top:3.4pt;width:4.65pt;height:18.7pt;z-index:25232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">
                <v:imagedata r:id="rId127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7936" behindDoc="0" locked="0" layoutInCell="1" allowOverlap="1">
                <wp:simplePos x="0" y="0"/>
                <wp:positionH relativeFrom="column">
                  <wp:posOffset>2403239</wp:posOffset>
                </wp:positionH>
                <wp:positionV relativeFrom="paragraph">
                  <wp:posOffset>73928</wp:posOffset>
                </wp:positionV>
                <wp:extent cx="20160" cy="201240"/>
                <wp:effectExtent l="57150" t="38100" r="56515" b="66040"/>
                <wp:wrapNone/>
                <wp:docPr id="668" name="Ink 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5">
                      <w14:nvContentPartPr>
                        <w14:cNvContentPartPr/>
                      </w14:nvContentPartPr>
                      <w14:xfrm>
                        <a:off x="0" y="0"/>
                        <a:ext cx="2016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8" o:spid="_x0000_s1026" type="#_x0000_t75" style="position:absolute;margin-left:187.95pt;margin-top:4.8pt;width:3.55pt;height:18.5pt;z-index:2523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">
                <v:imagedata r:id="rId127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6912" behindDoc="0" locked="0" layoutInCell="1" allowOverlap="1">
                <wp:simplePos x="0" y="0"/>
                <wp:positionH relativeFrom="column">
                  <wp:posOffset>1945679</wp:posOffset>
                </wp:positionH>
                <wp:positionV relativeFrom="paragraph">
                  <wp:posOffset>192368</wp:posOffset>
                </wp:positionV>
                <wp:extent cx="182880" cy="94320"/>
                <wp:effectExtent l="19050" t="57150" r="26670" b="77470"/>
                <wp:wrapNone/>
                <wp:docPr id="667" name="Ink 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7">
                      <w14:nvContentPartPr>
                        <w14:cNvContentPartPr/>
                      </w14:nvContentPartPr>
                      <w14:xfrm>
                        <a:off x="0" y="0"/>
                        <a:ext cx="18288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7" o:spid="_x0000_s1026" type="#_x0000_t75" style="position:absolute;margin-left:152.7pt;margin-top:13.8pt;width:15.4pt;height:10.35pt;z-index:25232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">
                <v:imagedata r:id="rId127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5888" behindDoc="0" locked="0" layoutInCell="1" allowOverlap="1">
                <wp:simplePos x="0" y="0"/>
                <wp:positionH relativeFrom="column">
                  <wp:posOffset>1773239</wp:posOffset>
                </wp:positionH>
                <wp:positionV relativeFrom="paragraph">
                  <wp:posOffset>71768</wp:posOffset>
                </wp:positionV>
                <wp:extent cx="148680" cy="212040"/>
                <wp:effectExtent l="38100" t="57150" r="3810" b="74295"/>
                <wp:wrapNone/>
                <wp:docPr id="666" name="Ink 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9">
                      <w14:nvContentPartPr>
                        <w14:cNvContentPartPr/>
                      </w14:nvContentPartPr>
                      <w14:xfrm>
                        <a:off x="0" y="0"/>
                        <a:ext cx="148680" cy="21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6" o:spid="_x0000_s1026" type="#_x0000_t75" style="position:absolute;margin-left:138.4pt;margin-top:4.3pt;width:14.55pt;height:19.65pt;z-index:25232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">
                <v:imagedata r:id="rId128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4864" behindDoc="0" locked="0" layoutInCell="1" allowOverlap="1">
                <wp:simplePos x="0" y="0"/>
                <wp:positionH relativeFrom="column">
                  <wp:posOffset>1607639</wp:posOffset>
                </wp:positionH>
                <wp:positionV relativeFrom="paragraph">
                  <wp:posOffset>183008</wp:posOffset>
                </wp:positionV>
                <wp:extent cx="134640" cy="17280"/>
                <wp:effectExtent l="38100" t="38100" r="36830" b="40005"/>
                <wp:wrapNone/>
                <wp:docPr id="665" name="Ink 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1">
                      <w14:nvContentPartPr>
                        <w14:cNvContentPartPr/>
                      </w14:nvContentPartPr>
                      <w14:xfrm>
                        <a:off x="0" y="0"/>
                        <a:ext cx="13464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5" o:spid="_x0000_s1026" type="#_x0000_t75" style="position:absolute;margin-left:125.7pt;margin-top:13.85pt;width:12.1pt;height:3.25pt;z-index:25232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">
                <v:imagedata r:id="rId128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3840" behindDoc="0" locked="0" layoutInCell="1" allowOverlap="1">
                <wp:simplePos x="0" y="0"/>
                <wp:positionH relativeFrom="column">
                  <wp:posOffset>1660199</wp:posOffset>
                </wp:positionH>
                <wp:positionV relativeFrom="paragraph">
                  <wp:posOffset>110648</wp:posOffset>
                </wp:positionV>
                <wp:extent cx="24120" cy="167760"/>
                <wp:effectExtent l="38100" t="57150" r="71755" b="60960"/>
                <wp:wrapNone/>
                <wp:docPr id="664" name="Ink 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3">
                      <w14:nvContentPartPr>
                        <w14:cNvContentPartPr/>
                      </w14:nvContentPartPr>
                      <w14:xfrm>
                        <a:off x="0" y="0"/>
                        <a:ext cx="2412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4" o:spid="_x0000_s1026" type="#_x0000_t75" style="position:absolute;margin-left:129.4pt;margin-top:7.4pt;width:4.75pt;height:15.55pt;z-index:25232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">
                <v:imagedata r:id="rId128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2816" behindDoc="0" locked="0" layoutInCell="1" allowOverlap="1">
                <wp:simplePos x="0" y="0"/>
                <wp:positionH relativeFrom="column">
                  <wp:posOffset>1294799</wp:posOffset>
                </wp:positionH>
                <wp:positionV relativeFrom="paragraph">
                  <wp:posOffset>179408</wp:posOffset>
                </wp:positionV>
                <wp:extent cx="185040" cy="132480"/>
                <wp:effectExtent l="38100" t="57150" r="5715" b="77470"/>
                <wp:wrapNone/>
                <wp:docPr id="663" name="Ink 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5">
                      <w14:nvContentPartPr>
                        <w14:cNvContentPartPr/>
                      </w14:nvContentPartPr>
                      <w14:xfrm>
                        <a:off x="0" y="0"/>
                        <a:ext cx="18504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3" o:spid="_x0000_s1026" type="#_x0000_t75" style="position:absolute;margin-left:101.3pt;margin-top:12.7pt;width:15.75pt;height:13.45pt;z-index:25232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">
                <v:imagedata r:id="rId128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1792" behindDoc="0" locked="0" layoutInCell="1" allowOverlap="1">
                <wp:simplePos x="0" y="0"/>
                <wp:positionH relativeFrom="column">
                  <wp:posOffset>1116959</wp:posOffset>
                </wp:positionH>
                <wp:positionV relativeFrom="paragraph">
                  <wp:posOffset>100208</wp:posOffset>
                </wp:positionV>
                <wp:extent cx="128520" cy="240840"/>
                <wp:effectExtent l="38100" t="57150" r="43180" b="64135"/>
                <wp:wrapNone/>
                <wp:docPr id="662" name="Ink 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7">
                      <w14:nvContentPartPr>
                        <w14:cNvContentPartPr/>
                      </w14:nvContentPartPr>
                      <w14:xfrm>
                        <a:off x="0" y="0"/>
                        <a:ext cx="128520" cy="24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2" o:spid="_x0000_s1026" type="#_x0000_t75" style="position:absolute;margin-left:87.05pt;margin-top:6.55pt;width:12.55pt;height:21.85pt;z-index:25232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">
                <v:imagedata r:id="rId1288" o:title=""/>
              </v:shape>
            </w:pict>
          </mc:Fallback>
        </mc:AlternateContent>
      </w:r>
    </w:p>
    <w:p w:rsidR="00CE0939" w:rsidRDefault="006C2F1A" w:rsidP="00CE0939">
      <w:pPr>
        <w:rPr>
          <w:rFonts w:ascii="Comic Sans MS" w:hAnsi="Comic Sans MS"/>
          <w:sz w:val="28"/>
        </w:rPr>
      </w:pP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3760" behindDoc="0" locked="0" layoutInCell="1" allowOverlap="1">
                <wp:simplePos x="0" y="0"/>
                <wp:positionH relativeFrom="column">
                  <wp:posOffset>-412321</wp:posOffset>
                </wp:positionH>
                <wp:positionV relativeFrom="paragraph">
                  <wp:posOffset>118614</wp:posOffset>
                </wp:positionV>
                <wp:extent cx="187200" cy="141120"/>
                <wp:effectExtent l="38100" t="38100" r="41910" b="49530"/>
                <wp:wrapNone/>
                <wp:docPr id="869" name="Ink 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9">
                      <w14:nvContentPartPr>
                        <w14:cNvContentPartPr/>
                      </w14:nvContentPartPr>
                      <w14:xfrm>
                        <a:off x="0" y="0"/>
                        <a:ext cx="18720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9" o:spid="_x0000_s1026" type="#_x0000_t75" style="position:absolute;margin-left:-33.4pt;margin-top:8.95pt;width:16.15pt;height:12.75pt;z-index:25253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">
                <v:imagedata r:id="rId129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0768" behindDoc="0" locked="0" layoutInCell="1" allowOverlap="1">
                <wp:simplePos x="0" y="0"/>
                <wp:positionH relativeFrom="column">
                  <wp:posOffset>759839</wp:posOffset>
                </wp:positionH>
                <wp:positionV relativeFrom="paragraph">
                  <wp:posOffset>-2722</wp:posOffset>
                </wp:positionV>
                <wp:extent cx="99360" cy="147240"/>
                <wp:effectExtent l="57150" t="57150" r="72390" b="62865"/>
                <wp:wrapNone/>
                <wp:docPr id="661" name="Ink 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1">
                      <w14:nvContentPartPr>
                        <w14:cNvContentPartPr/>
                      </w14:nvContentPartPr>
                      <w14:xfrm>
                        <a:off x="0" y="0"/>
                        <a:ext cx="9936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1" o:spid="_x0000_s1026" type="#_x0000_t75" style="position:absolute;margin-left:58.55pt;margin-top:-1.5pt;width:10.65pt;height:14.45pt;z-index:25232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">
                <v:imagedata r:id="rId129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9744" behindDoc="0" locked="0" layoutInCell="1" allowOverlap="1">
                <wp:simplePos x="0" y="0"/>
                <wp:positionH relativeFrom="column">
                  <wp:posOffset>743999</wp:posOffset>
                </wp:positionH>
                <wp:positionV relativeFrom="paragraph">
                  <wp:posOffset>-30082</wp:posOffset>
                </wp:positionV>
                <wp:extent cx="101160" cy="159840"/>
                <wp:effectExtent l="57150" t="38100" r="70485" b="69215"/>
                <wp:wrapNone/>
                <wp:docPr id="660" name="Ink 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3">
                      <w14:nvContentPartPr>
                        <w14:cNvContentPartPr/>
                      </w14:nvContentPartPr>
                      <w14:xfrm>
                        <a:off x="0" y="0"/>
                        <a:ext cx="10116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0" o:spid="_x0000_s1026" type="#_x0000_t75" style="position:absolute;margin-left:57.25pt;margin-top:-3.55pt;width:10.6pt;height:15.2pt;z-index:25231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">
                <v:imagedata r:id="rId129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8720" behindDoc="0" locked="0" layoutInCell="1" allowOverlap="1">
                <wp:simplePos x="0" y="0"/>
                <wp:positionH relativeFrom="column">
                  <wp:posOffset>422879</wp:posOffset>
                </wp:positionH>
                <wp:positionV relativeFrom="paragraph">
                  <wp:posOffset>3758</wp:posOffset>
                </wp:positionV>
                <wp:extent cx="164160" cy="48240"/>
                <wp:effectExtent l="57150" t="38100" r="45720" b="47625"/>
                <wp:wrapNone/>
                <wp:docPr id="659" name="Ink 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5">
                      <w14:nvContentPartPr>
                        <w14:cNvContentPartPr/>
                      </w14:nvContentPartPr>
                      <w14:xfrm>
                        <a:off x="0" y="0"/>
                        <a:ext cx="16416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9" o:spid="_x0000_s1026" type="#_x0000_t75" style="position:absolute;margin-left:31.85pt;margin-top:-.15pt;width:14.9pt;height:5.8pt;z-index:25231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">
                <v:imagedata r:id="rId129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7696" behindDoc="0" locked="0" layoutInCell="1" allowOverlap="1">
                <wp:simplePos x="0" y="0"/>
                <wp:positionH relativeFrom="column">
                  <wp:posOffset>459959</wp:posOffset>
                </wp:positionH>
                <wp:positionV relativeFrom="paragraph">
                  <wp:posOffset>-65362</wp:posOffset>
                </wp:positionV>
                <wp:extent cx="24840" cy="194400"/>
                <wp:effectExtent l="38100" t="57150" r="70485" b="72390"/>
                <wp:wrapNone/>
                <wp:docPr id="658" name="Ink 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7">
                      <w14:nvContentPartPr>
                        <w14:cNvContentPartPr/>
                      </w14:nvContentPartPr>
                      <w14:xfrm>
                        <a:off x="0" y="0"/>
                        <a:ext cx="24840" cy="19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8" o:spid="_x0000_s1026" type="#_x0000_t75" style="position:absolute;margin-left:35.3pt;margin-top:-6.35pt;width:4.4pt;height:17.9pt;z-index:2523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">
                <v:imagedata r:id="rId129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6672" behindDoc="0" locked="0" layoutInCell="1" allowOverlap="1">
                <wp:simplePos x="0" y="0"/>
                <wp:positionH relativeFrom="column">
                  <wp:posOffset>245039</wp:posOffset>
                </wp:positionH>
                <wp:positionV relativeFrom="paragraph">
                  <wp:posOffset>8798</wp:posOffset>
                </wp:positionV>
                <wp:extent cx="105120" cy="127080"/>
                <wp:effectExtent l="38100" t="57150" r="28575" b="63500"/>
                <wp:wrapNone/>
                <wp:docPr id="657" name="Ink 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9">
                      <w14:nvContentPartPr>
                        <w14:cNvContentPartPr/>
                      </w14:nvContentPartPr>
                      <w14:xfrm>
                        <a:off x="0" y="0"/>
                        <a:ext cx="10512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7" o:spid="_x0000_s1026" type="#_x0000_t75" style="position:absolute;margin-left:18.4pt;margin-top:-.7pt;width:9.85pt;height:12.85pt;z-index:25231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">
                <v:imagedata r:id="rId130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5648" behindDoc="0" locked="0" layoutInCell="1" allowOverlap="1">
                <wp:simplePos x="0" y="0"/>
                <wp:positionH relativeFrom="column">
                  <wp:posOffset>99239</wp:posOffset>
                </wp:positionH>
                <wp:positionV relativeFrom="paragraph">
                  <wp:posOffset>-113602</wp:posOffset>
                </wp:positionV>
                <wp:extent cx="109440" cy="268200"/>
                <wp:effectExtent l="38100" t="38100" r="43180" b="74930"/>
                <wp:wrapNone/>
                <wp:docPr id="656" name="Ink 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1">
                      <w14:nvContentPartPr>
                        <w14:cNvContentPartPr/>
                      </w14:nvContentPartPr>
                      <w14:xfrm>
                        <a:off x="0" y="0"/>
                        <a:ext cx="109440" cy="26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6" o:spid="_x0000_s1026" type="#_x0000_t75" style="position:absolute;margin-left:6.45pt;margin-top:-10.1pt;width:10.45pt;height:23.75pt;z-index:25231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">
                <v:imagedata r:id="rId1302" o:title=""/>
              </v:shape>
            </w:pict>
          </mc:Fallback>
        </mc:AlternateContent>
      </w:r>
    </w:p>
    <w:p w:rsidR="00CE0939" w:rsidRDefault="006C2F1A" w:rsidP="00CE0939">
      <w:pPr>
        <w:rPr>
          <w:rFonts w:ascii="Comic Sans MS" w:hAnsi="Comic Sans MS"/>
          <w:sz w:val="28"/>
        </w:rPr>
      </w:pP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3472" behindDoc="0" locked="0" layoutInCell="1" allowOverlap="1">
                <wp:simplePos x="0" y="0"/>
                <wp:positionH relativeFrom="column">
                  <wp:posOffset>5229959</wp:posOffset>
                </wp:positionH>
                <wp:positionV relativeFrom="paragraph">
                  <wp:posOffset>22124</wp:posOffset>
                </wp:positionV>
                <wp:extent cx="113040" cy="344520"/>
                <wp:effectExtent l="38100" t="57150" r="77470" b="74930"/>
                <wp:wrapNone/>
                <wp:docPr id="732" name="Ink 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3">
                      <w14:nvContentPartPr>
                        <w14:cNvContentPartPr/>
                      </w14:nvContentPartPr>
                      <w14:xfrm>
                        <a:off x="0" y="0"/>
                        <a:ext cx="113040" cy="34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2" o:spid="_x0000_s1026" type="#_x0000_t75" style="position:absolute;margin-left:410.6pt;margin-top:.45pt;width:11.7pt;height:30pt;z-index:25239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">
                <v:imagedata r:id="rId130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2448" behindDoc="0" locked="0" layoutInCell="1" allowOverlap="1">
                <wp:simplePos x="0" y="0"/>
                <wp:positionH relativeFrom="column">
                  <wp:posOffset>5152919</wp:posOffset>
                </wp:positionH>
                <wp:positionV relativeFrom="paragraph">
                  <wp:posOffset>-63556</wp:posOffset>
                </wp:positionV>
                <wp:extent cx="27000" cy="188280"/>
                <wp:effectExtent l="38100" t="38100" r="49530" b="59690"/>
                <wp:wrapNone/>
                <wp:docPr id="731" name="Ink 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5">
                      <w14:nvContentPartPr>
                        <w14:cNvContentPartPr/>
                      </w14:nvContentPartPr>
                      <w14:xfrm>
                        <a:off x="0" y="0"/>
                        <a:ext cx="2700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1" o:spid="_x0000_s1026" type="#_x0000_t75" style="position:absolute;margin-left:404.15pt;margin-top:-6.15pt;width:4.35pt;height:16.95pt;z-index:25239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">
                <v:imagedata r:id="rId130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1424" behindDoc="0" locked="0" layoutInCell="1" allowOverlap="1">
                <wp:simplePos x="0" y="0"/>
                <wp:positionH relativeFrom="column">
                  <wp:posOffset>5083079</wp:posOffset>
                </wp:positionH>
                <wp:positionV relativeFrom="paragraph">
                  <wp:posOffset>-41596</wp:posOffset>
                </wp:positionV>
                <wp:extent cx="32760" cy="172080"/>
                <wp:effectExtent l="38100" t="57150" r="43815" b="76200"/>
                <wp:wrapNone/>
                <wp:docPr id="730" name="Ink 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7">
                      <w14:nvContentPartPr>
                        <w14:cNvContentPartPr/>
                      </w14:nvContentPartPr>
                      <w14:xfrm>
                        <a:off x="0" y="0"/>
                        <a:ext cx="3276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0" o:spid="_x0000_s1026" type="#_x0000_t75" style="position:absolute;margin-left:398.85pt;margin-top:-4.65pt;width:4.5pt;height:16.55pt;z-index:25239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">
                <v:imagedata r:id="rId130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0400" behindDoc="0" locked="0" layoutInCell="1" allowOverlap="1">
                <wp:simplePos x="0" y="0"/>
                <wp:positionH relativeFrom="column">
                  <wp:posOffset>4916399</wp:posOffset>
                </wp:positionH>
                <wp:positionV relativeFrom="paragraph">
                  <wp:posOffset>55244</wp:posOffset>
                </wp:positionV>
                <wp:extent cx="127440" cy="104040"/>
                <wp:effectExtent l="57150" t="57150" r="6350" b="67945"/>
                <wp:wrapNone/>
                <wp:docPr id="729" name="Ink 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9">
                      <w14:nvContentPartPr>
                        <w14:cNvContentPartPr/>
                      </w14:nvContentPartPr>
                      <w14:xfrm>
                        <a:off x="0" y="0"/>
                        <a:ext cx="12744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9" o:spid="_x0000_s1026" type="#_x0000_t75" style="position:absolute;margin-left:385.55pt;margin-top:2.85pt;width:12.05pt;height:11.25pt;z-index:25239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">
                <v:imagedata r:id="rId131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9376" behindDoc="0" locked="0" layoutInCell="1" allowOverlap="1">
                <wp:simplePos x="0" y="0"/>
                <wp:positionH relativeFrom="column">
                  <wp:posOffset>4756199</wp:posOffset>
                </wp:positionH>
                <wp:positionV relativeFrom="paragraph">
                  <wp:posOffset>-70036</wp:posOffset>
                </wp:positionV>
                <wp:extent cx="149400" cy="232560"/>
                <wp:effectExtent l="57150" t="57150" r="22225" b="72390"/>
                <wp:wrapNone/>
                <wp:docPr id="728" name="Ink 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1">
                      <w14:nvContentPartPr>
                        <w14:cNvContentPartPr/>
                      </w14:nvContentPartPr>
                      <w14:xfrm>
                        <a:off x="0" y="0"/>
                        <a:ext cx="149400" cy="23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8" o:spid="_x0000_s1026" type="#_x0000_t75" style="position:absolute;margin-left:372.95pt;margin-top:-7pt;width:14.9pt;height:21.4pt;z-index:25238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">
                <v:imagedata r:id="rId131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8352" behindDoc="0" locked="0" layoutInCell="1" allowOverlap="1">
                <wp:simplePos x="0" y="0"/>
                <wp:positionH relativeFrom="column">
                  <wp:posOffset>4468919</wp:posOffset>
                </wp:positionH>
                <wp:positionV relativeFrom="paragraph">
                  <wp:posOffset>7724</wp:posOffset>
                </wp:positionV>
                <wp:extent cx="124200" cy="174240"/>
                <wp:effectExtent l="57150" t="57150" r="9525" b="73660"/>
                <wp:wrapNone/>
                <wp:docPr id="727" name="Ink 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3">
                      <w14:nvContentPartPr>
                        <w14:cNvContentPartPr/>
                      </w14:nvContentPartPr>
                      <w14:xfrm>
                        <a:off x="0" y="0"/>
                        <a:ext cx="12420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7" o:spid="_x0000_s1026" type="#_x0000_t75" style="position:absolute;margin-left:350.4pt;margin-top:-.95pt;width:12.95pt;height:16.55pt;z-index:25238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">
                <v:imagedata r:id="rId131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7328" behindDoc="0" locked="0" layoutInCell="1" allowOverlap="1">
                <wp:simplePos x="0" y="0"/>
                <wp:positionH relativeFrom="column">
                  <wp:posOffset>4063199</wp:posOffset>
                </wp:positionH>
                <wp:positionV relativeFrom="paragraph">
                  <wp:posOffset>60644</wp:posOffset>
                </wp:positionV>
                <wp:extent cx="289440" cy="156240"/>
                <wp:effectExtent l="57150" t="57150" r="53975" b="53340"/>
                <wp:wrapNone/>
                <wp:docPr id="726" name="Ink 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5">
                      <w14:nvContentPartPr>
                        <w14:cNvContentPartPr/>
                      </w14:nvContentPartPr>
                      <w14:xfrm>
                        <a:off x="0" y="0"/>
                        <a:ext cx="28944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6" o:spid="_x0000_s1026" type="#_x0000_t75" style="position:absolute;margin-left:318.35pt;margin-top:3.2pt;width:26.05pt;height:14.35pt;z-index:25238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">
                <v:imagedata r:id="rId131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6304" behindDoc="0" locked="0" layoutInCell="1" allowOverlap="1">
                <wp:simplePos x="0" y="0"/>
                <wp:positionH relativeFrom="column">
                  <wp:posOffset>3930719</wp:posOffset>
                </wp:positionH>
                <wp:positionV relativeFrom="paragraph">
                  <wp:posOffset>31124</wp:posOffset>
                </wp:positionV>
                <wp:extent cx="96840" cy="192240"/>
                <wp:effectExtent l="57150" t="57150" r="36830" b="74930"/>
                <wp:wrapNone/>
                <wp:docPr id="725" name="Ink 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7">
                      <w14:nvContentPartPr>
                        <w14:cNvContentPartPr/>
                      </w14:nvContentPartPr>
                      <w14:xfrm>
                        <a:off x="0" y="0"/>
                        <a:ext cx="96840" cy="19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5" o:spid="_x0000_s1026" type="#_x0000_t75" style="position:absolute;margin-left:307.95pt;margin-top:.95pt;width:10.8pt;height:18.2pt;z-index:25238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">
                <v:imagedata r:id="rId131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5280" behindDoc="0" locked="0" layoutInCell="1" allowOverlap="1">
                <wp:simplePos x="0" y="0"/>
                <wp:positionH relativeFrom="column">
                  <wp:posOffset>3779159</wp:posOffset>
                </wp:positionH>
                <wp:positionV relativeFrom="paragraph">
                  <wp:posOffset>87644</wp:posOffset>
                </wp:positionV>
                <wp:extent cx="133560" cy="150120"/>
                <wp:effectExtent l="57150" t="38100" r="38100" b="59690"/>
                <wp:wrapNone/>
                <wp:docPr id="724" name="Ink 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9">
                      <w14:nvContentPartPr>
                        <w14:cNvContentPartPr/>
                      </w14:nvContentPartPr>
                      <w14:xfrm>
                        <a:off x="0" y="0"/>
                        <a:ext cx="13356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4" o:spid="_x0000_s1026" type="#_x0000_t75" style="position:absolute;margin-left:296.1pt;margin-top:5.75pt;width:12.4pt;height:14.45pt;z-index:25238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">
                <v:imagedata r:id="rId132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4256" behindDoc="0" locked="0" layoutInCell="1" allowOverlap="1">
                <wp:simplePos x="0" y="0"/>
                <wp:positionH relativeFrom="column">
                  <wp:posOffset>3529679</wp:posOffset>
                </wp:positionH>
                <wp:positionV relativeFrom="paragraph">
                  <wp:posOffset>-9556</wp:posOffset>
                </wp:positionV>
                <wp:extent cx="270000" cy="66960"/>
                <wp:effectExtent l="38100" t="57150" r="34925" b="47625"/>
                <wp:wrapNone/>
                <wp:docPr id="723" name="Ink 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1">
                      <w14:nvContentPartPr>
                        <w14:cNvContentPartPr/>
                      </w14:nvContentPartPr>
                      <w14:xfrm>
                        <a:off x="0" y="0"/>
                        <a:ext cx="27000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3" o:spid="_x0000_s1026" type="#_x0000_t75" style="position:absolute;margin-left:277pt;margin-top:-2.1pt;width:22.7pt;height:7.5pt;z-index:25238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">
                <v:imagedata r:id="rId132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3232" behindDoc="0" locked="0" layoutInCell="1" allowOverlap="1">
                <wp:simplePos x="0" y="0"/>
                <wp:positionH relativeFrom="column">
                  <wp:posOffset>3589799</wp:posOffset>
                </wp:positionH>
                <wp:positionV relativeFrom="paragraph">
                  <wp:posOffset>41204</wp:posOffset>
                </wp:positionV>
                <wp:extent cx="123120" cy="190080"/>
                <wp:effectExtent l="38100" t="38100" r="48895" b="57785"/>
                <wp:wrapNone/>
                <wp:docPr id="722" name="Ink 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3">
                      <w14:nvContentPartPr>
                        <w14:cNvContentPartPr/>
                      </w14:nvContentPartPr>
                      <w14:xfrm>
                        <a:off x="0" y="0"/>
                        <a:ext cx="12312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2" o:spid="_x0000_s1026" type="#_x0000_t75" style="position:absolute;margin-left:282pt;margin-top:2.15pt;width:11.85pt;height:17.6pt;z-index:25238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">
                <v:imagedata r:id="rId1324" o:title=""/>
              </v:shape>
            </w:pict>
          </mc:Fallback>
        </mc:AlternateContent>
      </w:r>
    </w:p>
    <w:p w:rsidR="00CE0939" w:rsidRDefault="006C2F1A" w:rsidP="00CE0939">
      <w:pPr>
        <w:rPr>
          <w:rFonts w:ascii="Comic Sans MS" w:hAnsi="Comic Sans MS"/>
          <w:sz w:val="28"/>
        </w:rPr>
      </w:pP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4192" behindDoc="0" locked="0" layoutInCell="1" allowOverlap="1">
                <wp:simplePos x="0" y="0"/>
                <wp:positionH relativeFrom="column">
                  <wp:posOffset>3161039</wp:posOffset>
                </wp:positionH>
                <wp:positionV relativeFrom="paragraph">
                  <wp:posOffset>146354</wp:posOffset>
                </wp:positionV>
                <wp:extent cx="142560" cy="41400"/>
                <wp:effectExtent l="38100" t="38100" r="29210" b="34925"/>
                <wp:wrapNone/>
                <wp:docPr id="762" name="Ink 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5">
                      <w14:nvContentPartPr>
                        <w14:cNvContentPartPr/>
                      </w14:nvContentPartPr>
                      <w14:xfrm>
                        <a:off x="0" y="0"/>
                        <a:ext cx="14256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2" o:spid="_x0000_s1026" type="#_x0000_t75" style="position:absolute;margin-left:248.1pt;margin-top:11.1pt;width:12.45pt;height:4.45pt;z-index:25242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">
                <v:imagedata r:id="rId132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3168" behindDoc="0" locked="0" layoutInCell="1" allowOverlap="1">
                <wp:simplePos x="0" y="0"/>
                <wp:positionH relativeFrom="column">
                  <wp:posOffset>3193799</wp:posOffset>
                </wp:positionH>
                <wp:positionV relativeFrom="paragraph">
                  <wp:posOffset>212954</wp:posOffset>
                </wp:positionV>
                <wp:extent cx="61920" cy="18360"/>
                <wp:effectExtent l="19050" t="38100" r="33655" b="39370"/>
                <wp:wrapNone/>
                <wp:docPr id="761" name="Ink 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7">
                      <w14:nvContentPartPr>
                        <w14:cNvContentPartPr/>
                      </w14:nvContentPartPr>
                      <w14:xfrm>
                        <a:off x="0" y="0"/>
                        <a:ext cx="6192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1" o:spid="_x0000_s1026" type="#_x0000_t75" style="position:absolute;margin-left:251pt;margin-top:16.3pt;width:5.8pt;height:2.75pt;z-index:25242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">
                <v:imagedata r:id="rId132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2144" behindDoc="0" locked="0" layoutInCell="1" allowOverlap="1">
                <wp:simplePos x="0" y="0"/>
                <wp:positionH relativeFrom="column">
                  <wp:posOffset>3168959</wp:posOffset>
                </wp:positionH>
                <wp:positionV relativeFrom="paragraph">
                  <wp:posOffset>158594</wp:posOffset>
                </wp:positionV>
                <wp:extent cx="73800" cy="95760"/>
                <wp:effectExtent l="38100" t="38100" r="59690" b="57150"/>
                <wp:wrapNone/>
                <wp:docPr id="760" name="Ink 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9">
                      <w14:nvContentPartPr>
                        <w14:cNvContentPartPr/>
                      </w14:nvContentPartPr>
                      <w14:xfrm>
                        <a:off x="0" y="0"/>
                        <a:ext cx="7380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0" o:spid="_x0000_s1026" type="#_x0000_t75" style="position:absolute;margin-left:248.1pt;margin-top:11.35pt;width:7.9pt;height:10.15pt;z-index:25242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">
                <v:imagedata r:id="rId133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8048" behindDoc="0" locked="0" layoutInCell="1" allowOverlap="1">
                <wp:simplePos x="0" y="0"/>
                <wp:positionH relativeFrom="column">
                  <wp:posOffset>3081479</wp:posOffset>
                </wp:positionH>
                <wp:positionV relativeFrom="paragraph">
                  <wp:posOffset>31154</wp:posOffset>
                </wp:positionV>
                <wp:extent cx="290520" cy="306360"/>
                <wp:effectExtent l="57150" t="57150" r="14605" b="74930"/>
                <wp:wrapNone/>
                <wp:docPr id="756" name="Ink 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1">
                      <w14:nvContentPartPr>
                        <w14:cNvContentPartPr/>
                      </w14:nvContentPartPr>
                      <w14:xfrm>
                        <a:off x="0" y="0"/>
                        <a:ext cx="290520" cy="30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6" o:spid="_x0000_s1026" type="#_x0000_t75" style="position:absolute;margin-left:241.25pt;margin-top:1.15pt;width:25.7pt;height:26.85pt;z-index:25241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">
                <v:imagedata r:id="rId133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2928" behindDoc="0" locked="0" layoutInCell="1" allowOverlap="1">
                <wp:simplePos x="0" y="0"/>
                <wp:positionH relativeFrom="column">
                  <wp:posOffset>5804159</wp:posOffset>
                </wp:positionH>
                <wp:positionV relativeFrom="paragraph">
                  <wp:posOffset>149234</wp:posOffset>
                </wp:positionV>
                <wp:extent cx="123840" cy="158400"/>
                <wp:effectExtent l="57150" t="38100" r="47625" b="70485"/>
                <wp:wrapNone/>
                <wp:docPr id="751" name="Ink 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3">
                      <w14:nvContentPartPr>
                        <w14:cNvContentPartPr/>
                      </w14:nvContentPartPr>
                      <w14:xfrm>
                        <a:off x="0" y="0"/>
                        <a:ext cx="12384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1" o:spid="_x0000_s1026" type="#_x0000_t75" style="position:absolute;margin-left:455.6pt;margin-top:10.75pt;width:11.9pt;height:15pt;z-index:25241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">
                <v:imagedata r:id="rId133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0880" behindDoc="0" locked="0" layoutInCell="1" allowOverlap="1">
                <wp:simplePos x="0" y="0"/>
                <wp:positionH relativeFrom="column">
                  <wp:posOffset>5543159</wp:posOffset>
                </wp:positionH>
                <wp:positionV relativeFrom="paragraph">
                  <wp:posOffset>151034</wp:posOffset>
                </wp:positionV>
                <wp:extent cx="23760" cy="153000"/>
                <wp:effectExtent l="57150" t="38100" r="71755" b="76200"/>
                <wp:wrapNone/>
                <wp:docPr id="749" name="Ink 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5">
                      <w14:nvContentPartPr>
                        <w14:cNvContentPartPr/>
                      </w14:nvContentPartPr>
                      <w14:xfrm>
                        <a:off x="0" y="0"/>
                        <a:ext cx="2376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9" o:spid="_x0000_s1026" type="#_x0000_t75" style="position:absolute;margin-left:434.85pt;margin-top:10.7pt;width:4.8pt;height:14.8pt;z-index:25241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">
                <v:imagedata r:id="rId133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8112" behindDoc="0" locked="0" layoutInCell="1" allowOverlap="1">
                <wp:simplePos x="0" y="0"/>
                <wp:positionH relativeFrom="column">
                  <wp:posOffset>2677919</wp:posOffset>
                </wp:positionH>
                <wp:positionV relativeFrom="paragraph">
                  <wp:posOffset>-140566</wp:posOffset>
                </wp:positionV>
                <wp:extent cx="265680" cy="690480"/>
                <wp:effectExtent l="38100" t="57150" r="58420" b="71755"/>
                <wp:wrapNone/>
                <wp:docPr id="717" name="Ink 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7">
                      <w14:nvContentPartPr>
                        <w14:cNvContentPartPr/>
                      </w14:nvContentPartPr>
                      <w14:xfrm>
                        <a:off x="0" y="0"/>
                        <a:ext cx="265680" cy="69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7" o:spid="_x0000_s1026" type="#_x0000_t75" style="position:absolute;margin-left:209.7pt;margin-top:-12.5pt;width:23.55pt;height:57.15pt;z-index:25237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">
                <v:imagedata r:id="rId133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0704" behindDoc="0" locked="0" layoutInCell="1" allowOverlap="1">
                <wp:simplePos x="0" y="0"/>
                <wp:positionH relativeFrom="column">
                  <wp:posOffset>2391359</wp:posOffset>
                </wp:positionH>
                <wp:positionV relativeFrom="paragraph">
                  <wp:posOffset>-42537</wp:posOffset>
                </wp:positionV>
                <wp:extent cx="124200" cy="142920"/>
                <wp:effectExtent l="57150" t="57150" r="66675" b="66675"/>
                <wp:wrapNone/>
                <wp:docPr id="700" name="Ink 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9">
                      <w14:nvContentPartPr>
                        <w14:cNvContentPartPr/>
                      </w14:nvContentPartPr>
                      <w14:xfrm>
                        <a:off x="0" y="0"/>
                        <a:ext cx="12420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0" o:spid="_x0000_s1026" type="#_x0000_t75" style="position:absolute;margin-left:187.2pt;margin-top:-4.65pt;width:12.55pt;height:14.15pt;z-index:25236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">
                <v:imagedata r:id="rId134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9680" behindDoc="0" locked="0" layoutInCell="1" allowOverlap="1">
                <wp:simplePos x="0" y="0"/>
                <wp:positionH relativeFrom="column">
                  <wp:posOffset>2389199</wp:posOffset>
                </wp:positionH>
                <wp:positionV relativeFrom="paragraph">
                  <wp:posOffset>-46137</wp:posOffset>
                </wp:positionV>
                <wp:extent cx="105480" cy="153720"/>
                <wp:effectExtent l="57150" t="57150" r="66040" b="74930"/>
                <wp:wrapNone/>
                <wp:docPr id="699" name="Ink 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1">
                      <w14:nvContentPartPr>
                        <w14:cNvContentPartPr/>
                      </w14:nvContentPartPr>
                      <w14:xfrm>
                        <a:off x="0" y="0"/>
                        <a:ext cx="10548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9" o:spid="_x0000_s1026" type="#_x0000_t75" style="position:absolute;margin-left:186.75pt;margin-top:-5.05pt;width:11.2pt;height:15pt;z-index:25235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">
                <v:imagedata r:id="rId134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8656" behindDoc="0" locked="0" layoutInCell="1" allowOverlap="1">
                <wp:simplePos x="0" y="0"/>
                <wp:positionH relativeFrom="column">
                  <wp:posOffset>2285159</wp:posOffset>
                </wp:positionH>
                <wp:positionV relativeFrom="paragraph">
                  <wp:posOffset>-74937</wp:posOffset>
                </wp:positionV>
                <wp:extent cx="30960" cy="178560"/>
                <wp:effectExtent l="38100" t="38100" r="64770" b="69215"/>
                <wp:wrapNone/>
                <wp:docPr id="698" name="Ink 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3">
                      <w14:nvContentPartPr>
                        <w14:cNvContentPartPr/>
                      </w14:nvContentPartPr>
                      <w14:xfrm>
                        <a:off x="0" y="0"/>
                        <a:ext cx="3096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8" o:spid="_x0000_s1026" type="#_x0000_t75" style="position:absolute;margin-left:178.9pt;margin-top:-7.1pt;width:5.15pt;height:16.85pt;z-index:25235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">
                <v:imagedata r:id="rId134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7632" behindDoc="0" locked="0" layoutInCell="1" allowOverlap="1">
                <wp:simplePos x="0" y="0"/>
                <wp:positionH relativeFrom="column">
                  <wp:posOffset>2203799</wp:posOffset>
                </wp:positionH>
                <wp:positionV relativeFrom="paragraph">
                  <wp:posOffset>-82497</wp:posOffset>
                </wp:positionV>
                <wp:extent cx="22680" cy="174240"/>
                <wp:effectExtent l="57150" t="38100" r="53975" b="73660"/>
                <wp:wrapNone/>
                <wp:docPr id="697" name="Ink 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5">
                      <w14:nvContentPartPr>
                        <w14:cNvContentPartPr/>
                      </w14:nvContentPartPr>
                      <w14:xfrm>
                        <a:off x="0" y="0"/>
                        <a:ext cx="2268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7" o:spid="_x0000_s1026" type="#_x0000_t75" style="position:absolute;margin-left:172.35pt;margin-top:-7.55pt;width:4.3pt;height:16.35pt;z-index:25235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">
                <v:imagedata r:id="rId134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6608" behindDoc="0" locked="0" layoutInCell="1" allowOverlap="1">
                <wp:simplePos x="0" y="0"/>
                <wp:positionH relativeFrom="column">
                  <wp:posOffset>1865399</wp:posOffset>
                </wp:positionH>
                <wp:positionV relativeFrom="paragraph">
                  <wp:posOffset>56103</wp:posOffset>
                </wp:positionV>
                <wp:extent cx="129240" cy="7920"/>
                <wp:effectExtent l="57150" t="57150" r="61595" b="68580"/>
                <wp:wrapNone/>
                <wp:docPr id="696" name="Ink 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7">
                      <w14:nvContentPartPr>
                        <w14:cNvContentPartPr/>
                      </w14:nvContentPartPr>
                      <w14:xfrm>
                        <a:off x="0" y="0"/>
                        <a:ext cx="12924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6" o:spid="_x0000_s1026" type="#_x0000_t75" style="position:absolute;margin-left:145.75pt;margin-top:2.9pt;width:12.85pt;height:3.6pt;z-index:25235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">
                <v:imagedata r:id="rId134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5584" behindDoc="0" locked="0" layoutInCell="1" allowOverlap="1">
                <wp:simplePos x="0" y="0"/>
                <wp:positionH relativeFrom="column">
                  <wp:posOffset>1900319</wp:posOffset>
                </wp:positionH>
                <wp:positionV relativeFrom="paragraph">
                  <wp:posOffset>-6177</wp:posOffset>
                </wp:positionV>
                <wp:extent cx="24120" cy="127080"/>
                <wp:effectExtent l="38100" t="57150" r="52705" b="63500"/>
                <wp:wrapNone/>
                <wp:docPr id="695" name="Ink 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9">
                      <w14:nvContentPartPr>
                        <w14:cNvContentPartPr/>
                      </w14:nvContentPartPr>
                      <w14:xfrm>
                        <a:off x="0" y="0"/>
                        <a:ext cx="2412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5" o:spid="_x0000_s1026" type="#_x0000_t75" style="position:absolute;margin-left:148.75pt;margin-top:-1.8pt;width:4.4pt;height:12.8pt;z-index:25235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">
                <v:imagedata r:id="rId135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4560" behindDoc="0" locked="0" layoutInCell="1" allowOverlap="1">
                <wp:simplePos x="0" y="0"/>
                <wp:positionH relativeFrom="column">
                  <wp:posOffset>1625999</wp:posOffset>
                </wp:positionH>
                <wp:positionV relativeFrom="paragraph">
                  <wp:posOffset>-14097</wp:posOffset>
                </wp:positionV>
                <wp:extent cx="146160" cy="171360"/>
                <wp:effectExtent l="57150" t="38100" r="25400" b="76835"/>
                <wp:wrapNone/>
                <wp:docPr id="694" name="Ink 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1">
                      <w14:nvContentPartPr>
                        <w14:cNvContentPartPr/>
                      </w14:nvContentPartPr>
                      <w14:xfrm>
                        <a:off x="0" y="0"/>
                        <a:ext cx="14616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4" o:spid="_x0000_s1026" type="#_x0000_t75" style="position:absolute;margin-left:126.6pt;margin-top:-2.3pt;width:14.5pt;height:16.3pt;z-index:25235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">
                <v:imagedata r:id="rId135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3536" behindDoc="0" locked="0" layoutInCell="1" allowOverlap="1">
                <wp:simplePos x="0" y="0"/>
                <wp:positionH relativeFrom="column">
                  <wp:posOffset>1479119</wp:posOffset>
                </wp:positionH>
                <wp:positionV relativeFrom="paragraph">
                  <wp:posOffset>-3297</wp:posOffset>
                </wp:positionV>
                <wp:extent cx="120960" cy="168120"/>
                <wp:effectExtent l="57150" t="57150" r="12700" b="80010"/>
                <wp:wrapNone/>
                <wp:docPr id="693" name="Ink 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3">
                      <w14:nvContentPartPr>
                        <w14:cNvContentPartPr/>
                      </w14:nvContentPartPr>
                      <w14:xfrm>
                        <a:off x="0" y="0"/>
                        <a:ext cx="12096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3" o:spid="_x0000_s1026" type="#_x0000_t75" style="position:absolute;margin-left:114.95pt;margin-top:-1.6pt;width:12.6pt;height:16.2pt;z-index:25235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">
                <v:imagedata r:id="rId135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2512" behindDoc="0" locked="0" layoutInCell="1" allowOverlap="1">
                <wp:simplePos x="0" y="0"/>
                <wp:positionH relativeFrom="column">
                  <wp:posOffset>1402079</wp:posOffset>
                </wp:positionH>
                <wp:positionV relativeFrom="paragraph">
                  <wp:posOffset>-38217</wp:posOffset>
                </wp:positionV>
                <wp:extent cx="10800" cy="191520"/>
                <wp:effectExtent l="57150" t="57150" r="65405" b="75565"/>
                <wp:wrapNone/>
                <wp:docPr id="692" name="Ink 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5">
                      <w14:nvContentPartPr>
                        <w14:cNvContentPartPr/>
                      </w14:nvContentPartPr>
                      <w14:xfrm>
                        <a:off x="0" y="0"/>
                        <a:ext cx="10800" cy="19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2" o:spid="_x0000_s1026" type="#_x0000_t75" style="position:absolute;margin-left:108.85pt;margin-top:-4.25pt;width:3.25pt;height:17.95pt;z-index:25235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">
                <v:imagedata r:id="rId135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1488" behindDoc="0" locked="0" layoutInCell="1" allowOverlap="1">
                <wp:simplePos x="0" y="0"/>
                <wp:positionH relativeFrom="column">
                  <wp:posOffset>1299479</wp:posOffset>
                </wp:positionH>
                <wp:positionV relativeFrom="paragraph">
                  <wp:posOffset>-37137</wp:posOffset>
                </wp:positionV>
                <wp:extent cx="115200" cy="88200"/>
                <wp:effectExtent l="57150" t="57150" r="37465" b="64770"/>
                <wp:wrapNone/>
                <wp:docPr id="691" name="Ink 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7">
                      <w14:nvContentPartPr>
                        <w14:cNvContentPartPr/>
                      </w14:nvContentPartPr>
                      <w14:xfrm>
                        <a:off x="0" y="0"/>
                        <a:ext cx="11520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1" o:spid="_x0000_s1026" type="#_x0000_t75" style="position:absolute;margin-left:100.9pt;margin-top:-4.15pt;width:11.05pt;height:9.65pt;z-index:25235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">
                <v:imagedata r:id="rId135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0464" behindDoc="0" locked="0" layoutInCell="1" allowOverlap="1">
                <wp:simplePos x="0" y="0"/>
                <wp:positionH relativeFrom="column">
                  <wp:posOffset>877559</wp:posOffset>
                </wp:positionH>
                <wp:positionV relativeFrom="paragraph">
                  <wp:posOffset>151503</wp:posOffset>
                </wp:positionV>
                <wp:extent cx="151920" cy="13680"/>
                <wp:effectExtent l="38100" t="57150" r="38735" b="62865"/>
                <wp:wrapNone/>
                <wp:docPr id="690" name="Ink 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9">
                      <w14:nvContentPartPr>
                        <w14:cNvContentPartPr/>
                      </w14:nvContentPartPr>
                      <w14:xfrm>
                        <a:off x="0" y="0"/>
                        <a:ext cx="15192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0" o:spid="_x0000_s1026" type="#_x0000_t75" style="position:absolute;margin-left:68.35pt;margin-top:10.35pt;width:13.8pt;height:3.45pt;z-index:25235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">
                <v:imagedata r:id="rId136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9440" behindDoc="0" locked="0" layoutInCell="1" allowOverlap="1">
                <wp:simplePos x="0" y="0"/>
                <wp:positionH relativeFrom="column">
                  <wp:posOffset>853079</wp:posOffset>
                </wp:positionH>
                <wp:positionV relativeFrom="paragraph">
                  <wp:posOffset>87423</wp:posOffset>
                </wp:positionV>
                <wp:extent cx="144360" cy="33120"/>
                <wp:effectExtent l="57150" t="38100" r="65405" b="43180"/>
                <wp:wrapNone/>
                <wp:docPr id="689" name="Ink 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1">
                      <w14:nvContentPartPr>
                        <w14:cNvContentPartPr/>
                      </w14:nvContentPartPr>
                      <w14:xfrm>
                        <a:off x="0" y="0"/>
                        <a:ext cx="14436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9" o:spid="_x0000_s1026" type="#_x0000_t75" style="position:absolute;margin-left:65.8pt;margin-top:5.5pt;width:13.9pt;height:4.35pt;z-index:25234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">
                <v:imagedata r:id="rId136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8416" behindDoc="0" locked="0" layoutInCell="1" allowOverlap="1">
                <wp:simplePos x="0" y="0"/>
                <wp:positionH relativeFrom="column">
                  <wp:posOffset>353039</wp:posOffset>
                </wp:positionH>
                <wp:positionV relativeFrom="paragraph">
                  <wp:posOffset>103983</wp:posOffset>
                </wp:positionV>
                <wp:extent cx="309960" cy="123480"/>
                <wp:effectExtent l="57150" t="57150" r="13970" b="86360"/>
                <wp:wrapNone/>
                <wp:docPr id="688" name="Ink 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3">
                      <w14:nvContentPartPr>
                        <w14:cNvContentPartPr/>
                      </w14:nvContentPartPr>
                      <w14:xfrm>
                        <a:off x="0" y="0"/>
                        <a:ext cx="30996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8" o:spid="_x0000_s1026" type="#_x0000_t75" style="position:absolute;margin-left:26.2pt;margin-top:6.65pt;width:27.7pt;height:12.9pt;z-index:25234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">
                <v:imagedata r:id="rId136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7392" behindDoc="0" locked="0" layoutInCell="1" allowOverlap="1">
                <wp:simplePos x="0" y="0"/>
                <wp:positionH relativeFrom="column">
                  <wp:posOffset>172319</wp:posOffset>
                </wp:positionH>
                <wp:positionV relativeFrom="paragraph">
                  <wp:posOffset>87063</wp:posOffset>
                </wp:positionV>
                <wp:extent cx="124200" cy="151560"/>
                <wp:effectExtent l="57150" t="57150" r="66675" b="77470"/>
                <wp:wrapNone/>
                <wp:docPr id="687" name="Ink 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5">
                      <w14:nvContentPartPr>
                        <w14:cNvContentPartPr/>
                      </w14:nvContentPartPr>
                      <w14:xfrm>
                        <a:off x="0" y="0"/>
                        <a:ext cx="12420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7" o:spid="_x0000_s1026" type="#_x0000_t75" style="position:absolute;margin-left:11.95pt;margin-top:5.3pt;width:13pt;height:15.15pt;z-index:25234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">
                <v:imagedata r:id="rId136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6368" behindDoc="0" locked="0" layoutInCell="1" allowOverlap="1">
                <wp:simplePos x="0" y="0"/>
                <wp:positionH relativeFrom="column">
                  <wp:posOffset>1679</wp:posOffset>
                </wp:positionH>
                <wp:positionV relativeFrom="paragraph">
                  <wp:posOffset>143583</wp:posOffset>
                </wp:positionV>
                <wp:extent cx="167040" cy="109800"/>
                <wp:effectExtent l="57150" t="57150" r="0" b="81280"/>
                <wp:wrapNone/>
                <wp:docPr id="686" name="Ink 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7">
                      <w14:nvContentPartPr>
                        <w14:cNvContentPartPr/>
                      </w14:nvContentPartPr>
                      <w14:xfrm>
                        <a:off x="0" y="0"/>
                        <a:ext cx="16704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6" o:spid="_x0000_s1026" type="#_x0000_t75" style="position:absolute;margin-left:-1.4pt;margin-top:9.8pt;width:15.3pt;height:11.8pt;z-index:25234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">
                <v:imagedata r:id="rId136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5344" behindDoc="0" locked="0" layoutInCell="1" allowOverlap="1">
                <wp:simplePos x="0" y="0"/>
                <wp:positionH relativeFrom="column">
                  <wp:posOffset>-314761</wp:posOffset>
                </wp:positionH>
                <wp:positionV relativeFrom="paragraph">
                  <wp:posOffset>22983</wp:posOffset>
                </wp:positionV>
                <wp:extent cx="351360" cy="41040"/>
                <wp:effectExtent l="38100" t="57150" r="29845" b="73660"/>
                <wp:wrapNone/>
                <wp:docPr id="685" name="Ink 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9">
                      <w14:nvContentPartPr>
                        <w14:cNvContentPartPr/>
                      </w14:nvContentPartPr>
                      <w14:xfrm>
                        <a:off x="0" y="0"/>
                        <a:ext cx="35136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5" o:spid="_x0000_s1026" type="#_x0000_t75" style="position:absolute;margin-left:-25.95pt;margin-top:.2pt;width:29.5pt;height:6.05pt;z-index:25234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">
                <v:imagedata r:id="rId137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4320" behindDoc="0" locked="0" layoutInCell="1" allowOverlap="1">
                <wp:simplePos x="0" y="0"/>
                <wp:positionH relativeFrom="column">
                  <wp:posOffset>-244201</wp:posOffset>
                </wp:positionH>
                <wp:positionV relativeFrom="paragraph">
                  <wp:posOffset>81663</wp:posOffset>
                </wp:positionV>
                <wp:extent cx="140760" cy="181440"/>
                <wp:effectExtent l="57150" t="57150" r="31115" b="66675"/>
                <wp:wrapNone/>
                <wp:docPr id="684" name="Ink 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1">
                      <w14:nvContentPartPr>
                        <w14:cNvContentPartPr/>
                      </w14:nvContentPartPr>
                      <w14:xfrm>
                        <a:off x="0" y="0"/>
                        <a:ext cx="14076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4" o:spid="_x0000_s1026" type="#_x0000_t75" style="position:absolute;margin-left:-20.55pt;margin-top:5.15pt;width:14pt;height:17.3pt;z-index:25234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">
                <v:imagedata r:id="rId1372" o:title=""/>
              </v:shape>
            </w:pict>
          </mc:Fallback>
        </mc:AlternateContent>
      </w:r>
    </w:p>
    <w:p w:rsidR="00CE0939" w:rsidRDefault="006C2F1A" w:rsidP="00CE0939">
      <w:pPr>
        <w:rPr>
          <w:rFonts w:ascii="Comic Sans MS" w:hAnsi="Comic Sans MS"/>
          <w:sz w:val="28"/>
        </w:rPr>
      </w:pP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4784" behindDoc="0" locked="0" layoutInCell="1" allowOverlap="1">
                <wp:simplePos x="0" y="0"/>
                <wp:positionH relativeFrom="column">
                  <wp:posOffset>3119999</wp:posOffset>
                </wp:positionH>
                <wp:positionV relativeFrom="paragraph">
                  <wp:posOffset>120589</wp:posOffset>
                </wp:positionV>
                <wp:extent cx="141120" cy="120240"/>
                <wp:effectExtent l="38100" t="38100" r="30480" b="32385"/>
                <wp:wrapNone/>
                <wp:docPr id="870" name="Ink 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3">
                      <w14:nvContentPartPr>
                        <w14:cNvContentPartPr/>
                      </w14:nvContentPartPr>
                      <w14:xfrm>
                        <a:off x="0" y="0"/>
                        <a:ext cx="14112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0" o:spid="_x0000_s1026" type="#_x0000_t75" style="position:absolute;margin-left:244.85pt;margin-top:9.15pt;width:12.25pt;height:10.9pt;z-index:25253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">
                <v:imagedata r:id="rId137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3952" behindDoc="0" locked="0" layoutInCell="1" allowOverlap="1">
                <wp:simplePos x="0" y="0"/>
                <wp:positionH relativeFrom="column">
                  <wp:posOffset>5834039</wp:posOffset>
                </wp:positionH>
                <wp:positionV relativeFrom="paragraph">
                  <wp:posOffset>-70696</wp:posOffset>
                </wp:positionV>
                <wp:extent cx="95040" cy="142560"/>
                <wp:effectExtent l="57150" t="38100" r="57785" b="48260"/>
                <wp:wrapNone/>
                <wp:docPr id="752" name="Ink 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5">
                      <w14:nvContentPartPr>
                        <w14:cNvContentPartPr/>
                      </w14:nvContentPartPr>
                      <w14:xfrm>
                        <a:off x="0" y="0"/>
                        <a:ext cx="9504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2" o:spid="_x0000_s1026" type="#_x0000_t75" style="position:absolute;margin-left:458.25pt;margin-top:-6.55pt;width:9.8pt;height:13.25pt;z-index:25241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">
                <v:imagedata r:id="rId137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1904" behindDoc="0" locked="0" layoutInCell="1" allowOverlap="1">
                <wp:simplePos x="0" y="0"/>
                <wp:positionH relativeFrom="column">
                  <wp:posOffset>5643959</wp:posOffset>
                </wp:positionH>
                <wp:positionV relativeFrom="paragraph">
                  <wp:posOffset>-93376</wp:posOffset>
                </wp:positionV>
                <wp:extent cx="112320" cy="177840"/>
                <wp:effectExtent l="57150" t="38100" r="2540" b="50800"/>
                <wp:wrapNone/>
                <wp:docPr id="750" name="Ink 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7">
                      <w14:nvContentPartPr>
                        <w14:cNvContentPartPr/>
                      </w14:nvContentPartPr>
                      <w14:xfrm>
                        <a:off x="0" y="0"/>
                        <a:ext cx="11232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0" o:spid="_x0000_s1026" type="#_x0000_t75" style="position:absolute;margin-left:442.85pt;margin-top:-8.7pt;width:12.05pt;height:15.75pt;z-index:25241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">
                <v:imagedata r:id="rId137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9856" behindDoc="0" locked="0" layoutInCell="1" allowOverlap="1">
                <wp:simplePos x="0" y="0"/>
                <wp:positionH relativeFrom="column">
                  <wp:posOffset>5342279</wp:posOffset>
                </wp:positionH>
                <wp:positionV relativeFrom="paragraph">
                  <wp:posOffset>-9856</wp:posOffset>
                </wp:positionV>
                <wp:extent cx="132480" cy="26280"/>
                <wp:effectExtent l="38100" t="38100" r="39370" b="50165"/>
                <wp:wrapNone/>
                <wp:docPr id="748" name="Ink 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9">
                      <w14:nvContentPartPr>
                        <w14:cNvContentPartPr/>
                      </w14:nvContentPartPr>
                      <w14:xfrm>
                        <a:off x="0" y="0"/>
                        <a:ext cx="13248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8" o:spid="_x0000_s1026" type="#_x0000_t75" style="position:absolute;margin-left:419.55pt;margin-top:-1.3pt;width:12pt;height:3.7pt;z-index:25240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">
                <v:imagedata r:id="rId138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8832" behindDoc="0" locked="0" layoutInCell="1" allowOverlap="1">
                <wp:simplePos x="0" y="0"/>
                <wp:positionH relativeFrom="column">
                  <wp:posOffset>5376479</wp:posOffset>
                </wp:positionH>
                <wp:positionV relativeFrom="paragraph">
                  <wp:posOffset>-55936</wp:posOffset>
                </wp:positionV>
                <wp:extent cx="10800" cy="136080"/>
                <wp:effectExtent l="38100" t="38100" r="65405" b="54610"/>
                <wp:wrapNone/>
                <wp:docPr id="747" name="Ink 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1">
                      <w14:nvContentPartPr>
                        <w14:cNvContentPartPr/>
                      </w14:nvContentPartPr>
                      <w14:xfrm>
                        <a:off x="0" y="0"/>
                        <a:ext cx="1080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7" o:spid="_x0000_s1026" type="#_x0000_t75" style="position:absolute;margin-left:421.95pt;margin-top:-5.4pt;width:3.65pt;height:12.95pt;z-index:25240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">
                <v:imagedata r:id="rId138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7808" behindDoc="0" locked="0" layoutInCell="1" allowOverlap="1">
                <wp:simplePos x="0" y="0"/>
                <wp:positionH relativeFrom="column">
                  <wp:posOffset>5136719</wp:posOffset>
                </wp:positionH>
                <wp:positionV relativeFrom="paragraph">
                  <wp:posOffset>-31096</wp:posOffset>
                </wp:positionV>
                <wp:extent cx="91440" cy="116640"/>
                <wp:effectExtent l="38100" t="38100" r="60960" b="74295"/>
                <wp:wrapNone/>
                <wp:docPr id="746" name="Ink 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3">
                      <w14:nvContentPartPr>
                        <w14:cNvContentPartPr/>
                      </w14:nvContentPartPr>
                      <w14:xfrm>
                        <a:off x="0" y="0"/>
                        <a:ext cx="9144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6" o:spid="_x0000_s1026" type="#_x0000_t75" style="position:absolute;margin-left:402.95pt;margin-top:-3.65pt;width:10.3pt;height:12pt;z-index:25240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">
                <v:imagedata r:id="rId138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6784" behindDoc="0" locked="0" layoutInCell="1" allowOverlap="1">
                <wp:simplePos x="0" y="0"/>
                <wp:positionH relativeFrom="column">
                  <wp:posOffset>5000279</wp:posOffset>
                </wp:positionH>
                <wp:positionV relativeFrom="paragraph">
                  <wp:posOffset>-64936</wp:posOffset>
                </wp:positionV>
                <wp:extent cx="82440" cy="174960"/>
                <wp:effectExtent l="38100" t="57150" r="51435" b="73025"/>
                <wp:wrapNone/>
                <wp:docPr id="745" name="Ink 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5">
                      <w14:nvContentPartPr>
                        <w14:cNvContentPartPr/>
                      </w14:nvContentPartPr>
                      <w14:xfrm>
                        <a:off x="0" y="0"/>
                        <a:ext cx="8244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5" o:spid="_x0000_s1026" type="#_x0000_t75" style="position:absolute;margin-left:393pt;margin-top:-6.6pt;width:8.75pt;height:16.85pt;z-index:25240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">
                <v:imagedata r:id="rId138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5760" behindDoc="0" locked="0" layoutInCell="1" allowOverlap="1">
                <wp:simplePos x="0" y="0"/>
                <wp:positionH relativeFrom="column">
                  <wp:posOffset>4825319</wp:posOffset>
                </wp:positionH>
                <wp:positionV relativeFrom="paragraph">
                  <wp:posOffset>-54496</wp:posOffset>
                </wp:positionV>
                <wp:extent cx="120240" cy="171360"/>
                <wp:effectExtent l="57150" t="57150" r="32385" b="76835"/>
                <wp:wrapNone/>
                <wp:docPr id="744" name="Ink 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7">
                      <w14:nvContentPartPr>
                        <w14:cNvContentPartPr/>
                      </w14:nvContentPartPr>
                      <w14:xfrm>
                        <a:off x="0" y="0"/>
                        <a:ext cx="12024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4" o:spid="_x0000_s1026" type="#_x0000_t75" style="position:absolute;margin-left:378.4pt;margin-top:-5.8pt;width:11.55pt;height:16.45pt;z-index:25240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">
                <v:imagedata r:id="rId138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4736" behindDoc="0" locked="0" layoutInCell="1" allowOverlap="1">
                <wp:simplePos x="0" y="0"/>
                <wp:positionH relativeFrom="column">
                  <wp:posOffset>4563599</wp:posOffset>
                </wp:positionH>
                <wp:positionV relativeFrom="paragraph">
                  <wp:posOffset>-17776</wp:posOffset>
                </wp:positionV>
                <wp:extent cx="117000" cy="160920"/>
                <wp:effectExtent l="38100" t="57150" r="0" b="67945"/>
                <wp:wrapNone/>
                <wp:docPr id="743" name="Ink 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9">
                      <w14:nvContentPartPr>
                        <w14:cNvContentPartPr/>
                      </w14:nvContentPartPr>
                      <w14:xfrm>
                        <a:off x="0" y="0"/>
                        <a:ext cx="11700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3" o:spid="_x0000_s1026" type="#_x0000_t75" style="position:absolute;margin-left:358.1pt;margin-top:-2.65pt;width:11.95pt;height:15.35pt;z-index:25240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">
                <v:imagedata r:id="rId139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3712" behindDoc="0" locked="0" layoutInCell="1" allowOverlap="1">
                <wp:simplePos x="0" y="0"/>
                <wp:positionH relativeFrom="column">
                  <wp:posOffset>4301879</wp:posOffset>
                </wp:positionH>
                <wp:positionV relativeFrom="paragraph">
                  <wp:posOffset>38024</wp:posOffset>
                </wp:positionV>
                <wp:extent cx="88200" cy="103680"/>
                <wp:effectExtent l="19050" t="57150" r="26670" b="48895"/>
                <wp:wrapNone/>
                <wp:docPr id="742" name="Ink 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1">
                      <w14:nvContentPartPr>
                        <w14:cNvContentPartPr/>
                      </w14:nvContentPartPr>
                      <w14:xfrm>
                        <a:off x="0" y="0"/>
                        <a:ext cx="8820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2" o:spid="_x0000_s1026" type="#_x0000_t75" style="position:absolute;margin-left:338.05pt;margin-top:1.7pt;width:8.1pt;height:10.45pt;z-index:25240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">
                <v:imagedata r:id="rId139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2688" behindDoc="0" locked="0" layoutInCell="1" allowOverlap="1">
                <wp:simplePos x="0" y="0"/>
                <wp:positionH relativeFrom="column">
                  <wp:posOffset>4274879</wp:posOffset>
                </wp:positionH>
                <wp:positionV relativeFrom="paragraph">
                  <wp:posOffset>38744</wp:posOffset>
                </wp:positionV>
                <wp:extent cx="112320" cy="110160"/>
                <wp:effectExtent l="38100" t="57150" r="59690" b="61595"/>
                <wp:wrapNone/>
                <wp:docPr id="741" name="Ink 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3">
                      <w14:nvContentPartPr>
                        <w14:cNvContentPartPr/>
                      </w14:nvContentPartPr>
                      <w14:xfrm>
                        <a:off x="0" y="0"/>
                        <a:ext cx="11232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1" o:spid="_x0000_s1026" type="#_x0000_t75" style="position:absolute;margin-left:335.85pt;margin-top:1.85pt;width:11pt;height:10.85pt;z-index:25240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">
                <v:imagedata r:id="rId139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1664" behindDoc="0" locked="0" layoutInCell="1" allowOverlap="1">
                <wp:simplePos x="0" y="0"/>
                <wp:positionH relativeFrom="column">
                  <wp:posOffset>4199279</wp:posOffset>
                </wp:positionH>
                <wp:positionV relativeFrom="paragraph">
                  <wp:posOffset>2744</wp:posOffset>
                </wp:positionV>
                <wp:extent cx="40680" cy="161640"/>
                <wp:effectExtent l="57150" t="38100" r="73660" b="67310"/>
                <wp:wrapNone/>
                <wp:docPr id="740" name="Ink 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5">
                      <w14:nvContentPartPr>
                        <w14:cNvContentPartPr/>
                      </w14:nvContentPartPr>
                      <w14:xfrm>
                        <a:off x="0" y="0"/>
                        <a:ext cx="4068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0" o:spid="_x0000_s1026" type="#_x0000_t75" style="position:absolute;margin-left:329.1pt;margin-top:-.9pt;width:6.05pt;height:15.35pt;z-index:25240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">
                <v:imagedata r:id="rId139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0640" behindDoc="0" locked="0" layoutInCell="1" allowOverlap="1">
                <wp:simplePos x="0" y="0"/>
                <wp:positionH relativeFrom="column">
                  <wp:posOffset>4095599</wp:posOffset>
                </wp:positionH>
                <wp:positionV relativeFrom="paragraph">
                  <wp:posOffset>9944</wp:posOffset>
                </wp:positionV>
                <wp:extent cx="39960" cy="151560"/>
                <wp:effectExtent l="57150" t="57150" r="74930" b="58420"/>
                <wp:wrapNone/>
                <wp:docPr id="739" name="Ink 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7">
                      <w14:nvContentPartPr>
                        <w14:cNvContentPartPr/>
                      </w14:nvContentPartPr>
                      <w14:xfrm>
                        <a:off x="0" y="0"/>
                        <a:ext cx="3996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9" o:spid="_x0000_s1026" type="#_x0000_t75" style="position:absolute;margin-left:321.25pt;margin-top:-.6pt;width:5.9pt;height:14.35pt;z-index:25240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">
                <v:imagedata r:id="rId139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9616" behindDoc="0" locked="0" layoutInCell="1" allowOverlap="1">
                <wp:simplePos x="0" y="0"/>
                <wp:positionH relativeFrom="column">
                  <wp:posOffset>3914159</wp:posOffset>
                </wp:positionH>
                <wp:positionV relativeFrom="paragraph">
                  <wp:posOffset>92744</wp:posOffset>
                </wp:positionV>
                <wp:extent cx="133920" cy="28800"/>
                <wp:effectExtent l="19050" t="38100" r="19050" b="28575"/>
                <wp:wrapNone/>
                <wp:docPr id="738" name="Ink 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9">
                      <w14:nvContentPartPr>
                        <w14:cNvContentPartPr/>
                      </w14:nvContentPartPr>
                      <w14:xfrm>
                        <a:off x="0" y="0"/>
                        <a:ext cx="13392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8" o:spid="_x0000_s1026" type="#_x0000_t75" style="position:absolute;margin-left:307.5pt;margin-top:6.75pt;width:11.7pt;height:3.5pt;z-index:25239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">
                <v:imagedata r:id="rId140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8592" behindDoc="0" locked="0" layoutInCell="1" allowOverlap="1">
                <wp:simplePos x="0" y="0"/>
                <wp:positionH relativeFrom="column">
                  <wp:posOffset>3939359</wp:posOffset>
                </wp:positionH>
                <wp:positionV relativeFrom="paragraph">
                  <wp:posOffset>42704</wp:posOffset>
                </wp:positionV>
                <wp:extent cx="44640" cy="127080"/>
                <wp:effectExtent l="38100" t="38100" r="50800" b="44450"/>
                <wp:wrapNone/>
                <wp:docPr id="737" name="Ink 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1">
                      <w14:nvContentPartPr>
                        <w14:cNvContentPartPr/>
                      </w14:nvContentPartPr>
                      <w14:xfrm>
                        <a:off x="0" y="0"/>
                        <a:ext cx="4464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7" o:spid="_x0000_s1026" type="#_x0000_t75" style="position:absolute;margin-left:309.4pt;margin-top:2.35pt;width:5.2pt;height:11.8pt;z-index:25239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">
                <v:imagedata r:id="rId140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7568" behindDoc="0" locked="0" layoutInCell="1" allowOverlap="1">
                <wp:simplePos x="0" y="0"/>
                <wp:positionH relativeFrom="column">
                  <wp:posOffset>3705719</wp:posOffset>
                </wp:positionH>
                <wp:positionV relativeFrom="paragraph">
                  <wp:posOffset>51344</wp:posOffset>
                </wp:positionV>
                <wp:extent cx="117720" cy="164880"/>
                <wp:effectExtent l="57150" t="57150" r="0" b="64135"/>
                <wp:wrapNone/>
                <wp:docPr id="736" name="Ink 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3">
                      <w14:nvContentPartPr>
                        <w14:cNvContentPartPr/>
                      </w14:nvContentPartPr>
                      <w14:xfrm>
                        <a:off x="0" y="0"/>
                        <a:ext cx="11772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6" o:spid="_x0000_s1026" type="#_x0000_t75" style="position:absolute;margin-left:290.35pt;margin-top:2.8pt;width:12.25pt;height:15.75pt;z-index:25239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">
                <v:imagedata r:id="rId140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6544" behindDoc="0" locked="0" layoutInCell="1" allowOverlap="1">
                <wp:simplePos x="0" y="0"/>
                <wp:positionH relativeFrom="column">
                  <wp:posOffset>3597359</wp:posOffset>
                </wp:positionH>
                <wp:positionV relativeFrom="paragraph">
                  <wp:posOffset>44864</wp:posOffset>
                </wp:positionV>
                <wp:extent cx="104760" cy="172800"/>
                <wp:effectExtent l="57150" t="38100" r="67310" b="55880"/>
                <wp:wrapNone/>
                <wp:docPr id="735" name="Ink 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5">
                      <w14:nvContentPartPr>
                        <w14:cNvContentPartPr/>
                      </w14:nvContentPartPr>
                      <w14:xfrm>
                        <a:off x="0" y="0"/>
                        <a:ext cx="10476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5" o:spid="_x0000_s1026" type="#_x0000_t75" style="position:absolute;margin-left:281.8pt;margin-top:2.6pt;width:11.25pt;height:16.05pt;z-index:25239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">
                <v:imagedata r:id="rId140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5520" behindDoc="0" locked="0" layoutInCell="1" allowOverlap="1">
                <wp:simplePos x="0" y="0"/>
                <wp:positionH relativeFrom="column">
                  <wp:posOffset>3520319</wp:posOffset>
                </wp:positionH>
                <wp:positionV relativeFrom="paragraph">
                  <wp:posOffset>9584</wp:posOffset>
                </wp:positionV>
                <wp:extent cx="62280" cy="205200"/>
                <wp:effectExtent l="57150" t="38100" r="52070" b="61595"/>
                <wp:wrapNone/>
                <wp:docPr id="734" name="Ink 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7">
                      <w14:nvContentPartPr>
                        <w14:cNvContentPartPr/>
                      </w14:nvContentPartPr>
                      <w14:xfrm>
                        <a:off x="0" y="0"/>
                        <a:ext cx="62280" cy="20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4" o:spid="_x0000_s1026" type="#_x0000_t75" style="position:absolute;margin-left:275.85pt;margin-top:-.25pt;width:7.05pt;height:18.25pt;z-index:25239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">
                <v:imagedata r:id="rId140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4496" behindDoc="0" locked="0" layoutInCell="1" allowOverlap="1">
                <wp:simplePos x="0" y="0"/>
                <wp:positionH relativeFrom="column">
                  <wp:posOffset>3440039</wp:posOffset>
                </wp:positionH>
                <wp:positionV relativeFrom="paragraph">
                  <wp:posOffset>30824</wp:posOffset>
                </wp:positionV>
                <wp:extent cx="127800" cy="87840"/>
                <wp:effectExtent l="57150" t="57150" r="0" b="64770"/>
                <wp:wrapNone/>
                <wp:docPr id="733" name="Ink 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9">
                      <w14:nvContentPartPr>
                        <w14:cNvContentPartPr/>
                      </w14:nvContentPartPr>
                      <w14:xfrm>
                        <a:off x="0" y="0"/>
                        <a:ext cx="12780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3" o:spid="_x0000_s1026" type="#_x0000_t75" style="position:absolute;margin-left:269.4pt;margin-top:1.15pt;width:12pt;height:9.65pt;z-index:25239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">
                <v:imagedata r:id="rId1410" o:title=""/>
              </v:shape>
            </w:pict>
          </mc:Fallback>
        </mc:AlternateContent>
      </w:r>
    </w:p>
    <w:p w:rsidR="00CE0939" w:rsidRDefault="006C2F1A" w:rsidP="00CE0939">
      <w:pPr>
        <w:rPr>
          <w:rFonts w:ascii="Comic Sans MS" w:hAnsi="Comic Sans MS"/>
          <w:sz w:val="28"/>
        </w:rPr>
      </w:pP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5456" behindDoc="0" locked="0" layoutInCell="1" allowOverlap="1">
                <wp:simplePos x="0" y="0"/>
                <wp:positionH relativeFrom="column">
                  <wp:posOffset>5704799</wp:posOffset>
                </wp:positionH>
                <wp:positionV relativeFrom="paragraph">
                  <wp:posOffset>-26746</wp:posOffset>
                </wp:positionV>
                <wp:extent cx="91440" cy="86400"/>
                <wp:effectExtent l="38100" t="38100" r="41910" b="46990"/>
                <wp:wrapNone/>
                <wp:docPr id="773" name="Ink 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1">
                      <w14:nvContentPartPr>
                        <w14:cNvContentPartPr/>
                      </w14:nvContentPartPr>
                      <w14:xfrm>
                        <a:off x="0" y="0"/>
                        <a:ext cx="9144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3" o:spid="_x0000_s1026" type="#_x0000_t75" style="position:absolute;margin-left:448.25pt;margin-top:-3.2pt;width:8.6pt;height:8.65pt;z-index:25243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">
                <v:imagedata r:id="rId141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4432" behindDoc="0" locked="0" layoutInCell="1" allowOverlap="1">
                <wp:simplePos x="0" y="0"/>
                <wp:positionH relativeFrom="column">
                  <wp:posOffset>5701559</wp:posOffset>
                </wp:positionH>
                <wp:positionV relativeFrom="paragraph">
                  <wp:posOffset>-37906</wp:posOffset>
                </wp:positionV>
                <wp:extent cx="86760" cy="80280"/>
                <wp:effectExtent l="38100" t="57150" r="46990" b="53340"/>
                <wp:wrapNone/>
                <wp:docPr id="772" name="Ink 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3">
                      <w14:nvContentPartPr>
                        <w14:cNvContentPartPr/>
                      </w14:nvContentPartPr>
                      <w14:xfrm>
                        <a:off x="0" y="0"/>
                        <a:ext cx="8676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2" o:spid="_x0000_s1026" type="#_x0000_t75" style="position:absolute;margin-left:448.2pt;margin-top:-4.2pt;width:8.85pt;height:8.4pt;z-index:25243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">
                <v:imagedata r:id="rId141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3408" behindDoc="0" locked="0" layoutInCell="1" allowOverlap="1">
                <wp:simplePos x="0" y="0"/>
                <wp:positionH relativeFrom="column">
                  <wp:posOffset>5568719</wp:posOffset>
                </wp:positionH>
                <wp:positionV relativeFrom="paragraph">
                  <wp:posOffset>-68506</wp:posOffset>
                </wp:positionV>
                <wp:extent cx="87480" cy="126720"/>
                <wp:effectExtent l="57150" t="38100" r="27305" b="64135"/>
                <wp:wrapNone/>
                <wp:docPr id="771" name="Ink 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5">
                      <w14:nvContentPartPr>
                        <w14:cNvContentPartPr/>
                      </w14:nvContentPartPr>
                      <w14:xfrm>
                        <a:off x="0" y="0"/>
                        <a:ext cx="8748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1" o:spid="_x0000_s1026" type="#_x0000_t75" style="position:absolute;margin-left:437.05pt;margin-top:-6.35pt;width:9.85pt;height:12.5pt;z-index:25243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">
                <v:imagedata r:id="rId141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2384" behindDoc="0" locked="0" layoutInCell="1" allowOverlap="1">
                <wp:simplePos x="0" y="0"/>
                <wp:positionH relativeFrom="column">
                  <wp:posOffset>5487359</wp:posOffset>
                </wp:positionH>
                <wp:positionV relativeFrom="paragraph">
                  <wp:posOffset>-59866</wp:posOffset>
                </wp:positionV>
                <wp:extent cx="11880" cy="114840"/>
                <wp:effectExtent l="57150" t="38100" r="64770" b="57150"/>
                <wp:wrapNone/>
                <wp:docPr id="770" name="Ink 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7">
                      <w14:nvContentPartPr>
                        <w14:cNvContentPartPr/>
                      </w14:nvContentPartPr>
                      <w14:xfrm>
                        <a:off x="0" y="0"/>
                        <a:ext cx="1188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0" o:spid="_x0000_s1026" type="#_x0000_t75" style="position:absolute;margin-left:430.55pt;margin-top:-5.4pt;width:3.85pt;height:11.2pt;z-index:25243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">
                <v:imagedata r:id="rId141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1360" behindDoc="0" locked="0" layoutInCell="1" allowOverlap="1">
                <wp:simplePos x="0" y="0"/>
                <wp:positionH relativeFrom="column">
                  <wp:posOffset>5259839</wp:posOffset>
                </wp:positionH>
                <wp:positionV relativeFrom="paragraph">
                  <wp:posOffset>-9466</wp:posOffset>
                </wp:positionV>
                <wp:extent cx="159120" cy="6840"/>
                <wp:effectExtent l="19050" t="57150" r="31750" b="50800"/>
                <wp:wrapNone/>
                <wp:docPr id="769" name="Ink 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9">
                      <w14:nvContentPartPr>
                        <w14:cNvContentPartPr/>
                      </w14:nvContentPartPr>
                      <w14:xfrm>
                        <a:off x="0" y="0"/>
                        <a:ext cx="1591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9" o:spid="_x0000_s1026" type="#_x0000_t75" style="position:absolute;margin-left:413.65pt;margin-top:-2.2pt;width:13.5pt;height:3.2pt;z-index:25243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">
                <v:imagedata r:id="rId142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0336" behindDoc="0" locked="0" layoutInCell="1" allowOverlap="1">
                <wp:simplePos x="0" y="0"/>
                <wp:positionH relativeFrom="column">
                  <wp:posOffset>4382519</wp:posOffset>
                </wp:positionH>
                <wp:positionV relativeFrom="paragraph">
                  <wp:posOffset>26894</wp:posOffset>
                </wp:positionV>
                <wp:extent cx="90000" cy="92880"/>
                <wp:effectExtent l="19050" t="38100" r="24765" b="40640"/>
                <wp:wrapNone/>
                <wp:docPr id="768" name="Ink 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1">
                      <w14:nvContentPartPr>
                        <w14:cNvContentPartPr/>
                      </w14:nvContentPartPr>
                      <w14:xfrm>
                        <a:off x="0" y="0"/>
                        <a:ext cx="9000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8" o:spid="_x0000_s1026" type="#_x0000_t75" style="position:absolute;margin-left:344.6pt;margin-top:1.15pt;width:8.15pt;height:9.15pt;z-index:25243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">
                <v:imagedata r:id="rId142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9312" behindDoc="0" locked="0" layoutInCell="1" allowOverlap="1">
                <wp:simplePos x="0" y="0"/>
                <wp:positionH relativeFrom="column">
                  <wp:posOffset>4371359</wp:posOffset>
                </wp:positionH>
                <wp:positionV relativeFrom="paragraph">
                  <wp:posOffset>18254</wp:posOffset>
                </wp:positionV>
                <wp:extent cx="80640" cy="75240"/>
                <wp:effectExtent l="38100" t="38100" r="34290" b="39370"/>
                <wp:wrapNone/>
                <wp:docPr id="767" name="Ink 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3">
                      <w14:nvContentPartPr>
                        <w14:cNvContentPartPr/>
                      </w14:nvContentPartPr>
                      <w14:xfrm>
                        <a:off x="0" y="0"/>
                        <a:ext cx="8064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7" o:spid="_x0000_s1026" type="#_x0000_t75" style="position:absolute;margin-left:343.8pt;margin-top:.5pt;width:7.95pt;height:7.8pt;z-index:25242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">
                <v:imagedata r:id="rId142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8288" behindDoc="0" locked="0" layoutInCell="1" allowOverlap="1">
                <wp:simplePos x="0" y="0"/>
                <wp:positionH relativeFrom="column">
                  <wp:posOffset>4241759</wp:posOffset>
                </wp:positionH>
                <wp:positionV relativeFrom="paragraph">
                  <wp:posOffset>1334</wp:posOffset>
                </wp:positionV>
                <wp:extent cx="93240" cy="117360"/>
                <wp:effectExtent l="38100" t="38100" r="40640" b="54610"/>
                <wp:wrapNone/>
                <wp:docPr id="766" name="Ink 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5">
                      <w14:nvContentPartPr>
                        <w14:cNvContentPartPr/>
                      </w14:nvContentPartPr>
                      <w14:xfrm>
                        <a:off x="0" y="0"/>
                        <a:ext cx="9324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6" o:spid="_x0000_s1026" type="#_x0000_t75" style="position:absolute;margin-left:332.6pt;margin-top:-.6pt;width:10.3pt;height:11.5pt;z-index:25242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">
                <v:imagedata r:id="rId142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7264" behindDoc="0" locked="0" layoutInCell="1" allowOverlap="1">
                <wp:simplePos x="0" y="0"/>
                <wp:positionH relativeFrom="column">
                  <wp:posOffset>4177319</wp:posOffset>
                </wp:positionH>
                <wp:positionV relativeFrom="paragraph">
                  <wp:posOffset>10694</wp:posOffset>
                </wp:positionV>
                <wp:extent cx="24840" cy="106920"/>
                <wp:effectExtent l="38100" t="38100" r="70485" b="64770"/>
                <wp:wrapNone/>
                <wp:docPr id="765" name="Ink 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7">
                      <w14:nvContentPartPr>
                        <w14:cNvContentPartPr/>
                      </w14:nvContentPartPr>
                      <w14:xfrm>
                        <a:off x="0" y="0"/>
                        <a:ext cx="2484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5" o:spid="_x0000_s1026" type="#_x0000_t75" style="position:absolute;margin-left:327.45pt;margin-top:-.3pt;width:4.55pt;height:11pt;z-index:25242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">
                <v:imagedata r:id="rId142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6240" behindDoc="0" locked="0" layoutInCell="1" allowOverlap="1">
                <wp:simplePos x="0" y="0"/>
                <wp:positionH relativeFrom="column">
                  <wp:posOffset>3977519</wp:posOffset>
                </wp:positionH>
                <wp:positionV relativeFrom="paragraph">
                  <wp:posOffset>66494</wp:posOffset>
                </wp:positionV>
                <wp:extent cx="123840" cy="10080"/>
                <wp:effectExtent l="38100" t="38100" r="47625" b="66675"/>
                <wp:wrapNone/>
                <wp:docPr id="764" name="Ink 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9">
                      <w14:nvContentPartPr>
                        <w14:cNvContentPartPr/>
                      </w14:nvContentPartPr>
                      <w14:xfrm>
                        <a:off x="0" y="0"/>
                        <a:ext cx="12384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4" o:spid="_x0000_s1026" type="#_x0000_t75" style="position:absolute;margin-left:312.1pt;margin-top:4.15pt;width:11.25pt;height:3.2pt;z-index:25242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">
                <v:imagedata r:id="rId143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7088" behindDoc="0" locked="0" layoutInCell="1" allowOverlap="1">
                <wp:simplePos x="0" y="0"/>
                <wp:positionH relativeFrom="column">
                  <wp:posOffset>2451479</wp:posOffset>
                </wp:positionH>
                <wp:positionV relativeFrom="paragraph">
                  <wp:posOffset>-42117</wp:posOffset>
                </wp:positionV>
                <wp:extent cx="107640" cy="142560"/>
                <wp:effectExtent l="57150" t="38100" r="64135" b="48260"/>
                <wp:wrapNone/>
                <wp:docPr id="716" name="Ink 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1">
                      <w14:nvContentPartPr>
                        <w14:cNvContentPartPr/>
                      </w14:nvContentPartPr>
                      <w14:xfrm>
                        <a:off x="0" y="0"/>
                        <a:ext cx="10764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6" o:spid="_x0000_s1026" type="#_x0000_t75" style="position:absolute;margin-left:191.9pt;margin-top:-4.65pt;width:10.7pt;height:13.1pt;z-index:25237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">
                <v:imagedata r:id="rId143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6064" behindDoc="0" locked="0" layoutInCell="1" allowOverlap="1">
                <wp:simplePos x="0" y="0"/>
                <wp:positionH relativeFrom="column">
                  <wp:posOffset>2436359</wp:posOffset>
                </wp:positionH>
                <wp:positionV relativeFrom="paragraph">
                  <wp:posOffset>-64797</wp:posOffset>
                </wp:positionV>
                <wp:extent cx="129600" cy="160920"/>
                <wp:effectExtent l="57150" t="38100" r="60960" b="67945"/>
                <wp:wrapNone/>
                <wp:docPr id="715" name="Ink 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3">
                      <w14:nvContentPartPr>
                        <w14:cNvContentPartPr/>
                      </w14:nvContentPartPr>
                      <w14:xfrm>
                        <a:off x="0" y="0"/>
                        <a:ext cx="12960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5" o:spid="_x0000_s1026" type="#_x0000_t75" style="position:absolute;margin-left:190.6pt;margin-top:-6.2pt;width:12.6pt;height:15.1pt;z-index:25237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">
                <v:imagedata r:id="rId143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5040" behindDoc="0" locked="0" layoutInCell="1" allowOverlap="1">
                <wp:simplePos x="0" y="0"/>
                <wp:positionH relativeFrom="column">
                  <wp:posOffset>2264639</wp:posOffset>
                </wp:positionH>
                <wp:positionV relativeFrom="paragraph">
                  <wp:posOffset>-65157</wp:posOffset>
                </wp:positionV>
                <wp:extent cx="135360" cy="178200"/>
                <wp:effectExtent l="57150" t="57150" r="36195" b="50800"/>
                <wp:wrapNone/>
                <wp:docPr id="714" name="Ink 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5">
                      <w14:nvContentPartPr>
                        <w14:cNvContentPartPr/>
                      </w14:nvContentPartPr>
                      <w14:xfrm>
                        <a:off x="0" y="0"/>
                        <a:ext cx="13536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4" o:spid="_x0000_s1026" type="#_x0000_t75" style="position:absolute;margin-left:176.75pt;margin-top:-6.45pt;width:13.8pt;height:16.25pt;z-index:25237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">
                <v:imagedata r:id="rId143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4016" behindDoc="0" locked="0" layoutInCell="1" allowOverlap="1">
                <wp:simplePos x="0" y="0"/>
                <wp:positionH relativeFrom="column">
                  <wp:posOffset>2184359</wp:posOffset>
                </wp:positionH>
                <wp:positionV relativeFrom="paragraph">
                  <wp:posOffset>-91797</wp:posOffset>
                </wp:positionV>
                <wp:extent cx="27360" cy="200160"/>
                <wp:effectExtent l="38100" t="38100" r="48895" b="66675"/>
                <wp:wrapNone/>
                <wp:docPr id="713" name="Ink 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7">
                      <w14:nvContentPartPr>
                        <w14:cNvContentPartPr/>
                      </w14:nvContentPartPr>
                      <w14:xfrm>
                        <a:off x="0" y="0"/>
                        <a:ext cx="2736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3" o:spid="_x0000_s1026" type="#_x0000_t75" style="position:absolute;margin-left:171.2pt;margin-top:-8.3pt;width:3.8pt;height:18.1pt;z-index:25237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">
                <v:imagedata r:id="rId143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2992" behindDoc="0" locked="0" layoutInCell="1" allowOverlap="1">
                <wp:simplePos x="0" y="0"/>
                <wp:positionH relativeFrom="column">
                  <wp:posOffset>1858559</wp:posOffset>
                </wp:positionH>
                <wp:positionV relativeFrom="paragraph">
                  <wp:posOffset>18363</wp:posOffset>
                </wp:positionV>
                <wp:extent cx="189000" cy="2520"/>
                <wp:effectExtent l="38100" t="57150" r="40005" b="74295"/>
                <wp:wrapNone/>
                <wp:docPr id="712" name="Ink 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9">
                      <w14:nvContentPartPr>
                        <w14:cNvContentPartPr/>
                      </w14:nvContentPartPr>
                      <w14:xfrm>
                        <a:off x="0" y="0"/>
                        <a:ext cx="18900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2" o:spid="_x0000_s1026" type="#_x0000_t75" style="position:absolute;margin-left:145.4pt;margin-top:-.75pt;width:16.45pt;height:4.6pt;z-index:25237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">
                <v:imagedata r:id="rId144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1968" behindDoc="0" locked="0" layoutInCell="1" allowOverlap="1">
                <wp:simplePos x="0" y="0"/>
                <wp:positionH relativeFrom="column">
                  <wp:posOffset>1907159</wp:posOffset>
                </wp:positionH>
                <wp:positionV relativeFrom="paragraph">
                  <wp:posOffset>-37797</wp:posOffset>
                </wp:positionV>
                <wp:extent cx="13680" cy="146880"/>
                <wp:effectExtent l="38100" t="57150" r="62865" b="62865"/>
                <wp:wrapNone/>
                <wp:docPr id="711" name="Ink 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1">
                      <w14:nvContentPartPr>
                        <w14:cNvContentPartPr/>
                      </w14:nvContentPartPr>
                      <w14:xfrm>
                        <a:off x="0" y="0"/>
                        <a:ext cx="1368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1" o:spid="_x0000_s1026" type="#_x0000_t75" style="position:absolute;margin-left:148.85pt;margin-top:-4.4pt;width:3.95pt;height:14.1pt;z-index:25237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">
                <v:imagedata r:id="rId144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0944" behindDoc="0" locked="0" layoutInCell="1" allowOverlap="1">
                <wp:simplePos x="0" y="0"/>
                <wp:positionH relativeFrom="column">
                  <wp:posOffset>1575239</wp:posOffset>
                </wp:positionH>
                <wp:positionV relativeFrom="paragraph">
                  <wp:posOffset>-18717</wp:posOffset>
                </wp:positionV>
                <wp:extent cx="138600" cy="159840"/>
                <wp:effectExtent l="57150" t="57150" r="33020" b="69215"/>
                <wp:wrapNone/>
                <wp:docPr id="710" name="Ink 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3">
                      <w14:nvContentPartPr>
                        <w14:cNvContentPartPr/>
                      </w14:nvContentPartPr>
                      <w14:xfrm>
                        <a:off x="0" y="0"/>
                        <a:ext cx="13860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0" o:spid="_x0000_s1026" type="#_x0000_t75" style="position:absolute;margin-left:122.5pt;margin-top:-2.8pt;width:14.05pt;height:15.55pt;z-index:25237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">
                <v:imagedata r:id="rId144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9920" behindDoc="0" locked="0" layoutInCell="1" allowOverlap="1">
                <wp:simplePos x="0" y="0"/>
                <wp:positionH relativeFrom="column">
                  <wp:posOffset>1411799</wp:posOffset>
                </wp:positionH>
                <wp:positionV relativeFrom="paragraph">
                  <wp:posOffset>-51477</wp:posOffset>
                </wp:positionV>
                <wp:extent cx="111240" cy="205560"/>
                <wp:effectExtent l="57150" t="57150" r="22225" b="80645"/>
                <wp:wrapNone/>
                <wp:docPr id="709" name="Ink 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5">
                      <w14:nvContentPartPr>
                        <w14:cNvContentPartPr/>
                      </w14:nvContentPartPr>
                      <w14:xfrm>
                        <a:off x="0" y="0"/>
                        <a:ext cx="111240" cy="20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9" o:spid="_x0000_s1026" type="#_x0000_t75" style="position:absolute;margin-left:110.05pt;margin-top:-5.55pt;width:11.35pt;height:19.2pt;z-index:25236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">
                <v:imagedata r:id="rId144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8896" behindDoc="0" locked="0" layoutInCell="1" allowOverlap="1">
                <wp:simplePos x="0" y="0"/>
                <wp:positionH relativeFrom="column">
                  <wp:posOffset>1226759</wp:posOffset>
                </wp:positionH>
                <wp:positionV relativeFrom="paragraph">
                  <wp:posOffset>-67317</wp:posOffset>
                </wp:positionV>
                <wp:extent cx="134640" cy="219240"/>
                <wp:effectExtent l="57150" t="57150" r="17780" b="66675"/>
                <wp:wrapNone/>
                <wp:docPr id="708" name="Ink 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7">
                      <w14:nvContentPartPr>
                        <w14:cNvContentPartPr/>
                      </w14:nvContentPartPr>
                      <w14:xfrm>
                        <a:off x="0" y="0"/>
                        <a:ext cx="134640" cy="21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8" o:spid="_x0000_s1026" type="#_x0000_t75" style="position:absolute;margin-left:95.1pt;margin-top:-6.75pt;width:12.85pt;height:20.25pt;z-index:25236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">
                <v:imagedata r:id="rId144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7872" behindDoc="0" locked="0" layoutInCell="1" allowOverlap="1">
                <wp:simplePos x="0" y="0"/>
                <wp:positionH relativeFrom="column">
                  <wp:posOffset>796559</wp:posOffset>
                </wp:positionH>
                <wp:positionV relativeFrom="paragraph">
                  <wp:posOffset>74523</wp:posOffset>
                </wp:positionV>
                <wp:extent cx="137880" cy="14760"/>
                <wp:effectExtent l="38100" t="38100" r="52705" b="42545"/>
                <wp:wrapNone/>
                <wp:docPr id="707" name="Ink 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9">
                      <w14:nvContentPartPr>
                        <w14:cNvContentPartPr/>
                      </w14:nvContentPartPr>
                      <w14:xfrm>
                        <a:off x="0" y="0"/>
                        <a:ext cx="13788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7" o:spid="_x0000_s1026" type="#_x0000_t75" style="position:absolute;margin-left:61.45pt;margin-top:5.3pt;width:12.6pt;height:3.1pt;z-index:25236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">
                <v:imagedata r:id="rId145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6848" behindDoc="0" locked="0" layoutInCell="1" allowOverlap="1">
                <wp:simplePos x="0" y="0"/>
                <wp:positionH relativeFrom="column">
                  <wp:posOffset>752279</wp:posOffset>
                </wp:positionH>
                <wp:positionV relativeFrom="paragraph">
                  <wp:posOffset>13323</wp:posOffset>
                </wp:positionV>
                <wp:extent cx="156240" cy="9720"/>
                <wp:effectExtent l="38100" t="57150" r="34290" b="66675"/>
                <wp:wrapNone/>
                <wp:docPr id="706" name="Ink 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1">
                      <w14:nvContentPartPr>
                        <w14:cNvContentPartPr/>
                      </w14:nvContentPartPr>
                      <w14:xfrm>
                        <a:off x="0" y="0"/>
                        <a:ext cx="1562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6" o:spid="_x0000_s1026" type="#_x0000_t75" style="position:absolute;margin-left:58.7pt;margin-top:-.35pt;width:13.6pt;height:3.1pt;z-index:25236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">
                <v:imagedata r:id="rId145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5824" behindDoc="0" locked="0" layoutInCell="1" allowOverlap="1">
                <wp:simplePos x="0" y="0"/>
                <wp:positionH relativeFrom="column">
                  <wp:posOffset>311999</wp:posOffset>
                </wp:positionH>
                <wp:positionV relativeFrom="paragraph">
                  <wp:posOffset>66243</wp:posOffset>
                </wp:positionV>
                <wp:extent cx="200880" cy="258480"/>
                <wp:effectExtent l="38100" t="57150" r="8890" b="84455"/>
                <wp:wrapNone/>
                <wp:docPr id="705" name="Ink 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3">
                      <w14:nvContentPartPr>
                        <w14:cNvContentPartPr/>
                      </w14:nvContentPartPr>
                      <w14:xfrm>
                        <a:off x="0" y="0"/>
                        <a:ext cx="200880" cy="25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5" o:spid="_x0000_s1026" type="#_x0000_t75" style="position:absolute;margin-left:23.35pt;margin-top:3.6pt;width:17.6pt;height:23.55pt;z-index:25236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">
                <v:imagedata r:id="rId145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4800" behindDoc="0" locked="0" layoutInCell="1" allowOverlap="1">
                <wp:simplePos x="0" y="0"/>
                <wp:positionH relativeFrom="column">
                  <wp:posOffset>224879</wp:posOffset>
                </wp:positionH>
                <wp:positionV relativeFrom="paragraph">
                  <wp:posOffset>-7917</wp:posOffset>
                </wp:positionV>
                <wp:extent cx="48960" cy="185760"/>
                <wp:effectExtent l="57150" t="38100" r="46355" b="62230"/>
                <wp:wrapNone/>
                <wp:docPr id="704" name="Ink 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5">
                      <w14:nvContentPartPr>
                        <w14:cNvContentPartPr/>
                      </w14:nvContentPartPr>
                      <w14:xfrm>
                        <a:off x="0" y="0"/>
                        <a:ext cx="4896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4" o:spid="_x0000_s1026" type="#_x0000_t75" style="position:absolute;margin-left:16.25pt;margin-top:-1.6pt;width:6pt;height:16.9pt;z-index:25236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">
                <v:imagedata r:id="rId145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3776" behindDoc="0" locked="0" layoutInCell="1" allowOverlap="1">
                <wp:simplePos x="0" y="0"/>
                <wp:positionH relativeFrom="column">
                  <wp:posOffset>141359</wp:posOffset>
                </wp:positionH>
                <wp:positionV relativeFrom="paragraph">
                  <wp:posOffset>-8277</wp:posOffset>
                </wp:positionV>
                <wp:extent cx="35280" cy="204120"/>
                <wp:effectExtent l="38100" t="57150" r="60325" b="81915"/>
                <wp:wrapNone/>
                <wp:docPr id="703" name="Ink 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7">
                      <w14:nvContentPartPr>
                        <w14:cNvContentPartPr/>
                      </w14:nvContentPartPr>
                      <w14:xfrm>
                        <a:off x="0" y="0"/>
                        <a:ext cx="35280" cy="20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3" o:spid="_x0000_s1026" type="#_x0000_t75" style="position:absolute;margin-left:9.75pt;margin-top:-2.1pt;width:5.25pt;height:19.05pt;z-index:25236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">
                <v:imagedata r:id="rId145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2752" behindDoc="0" locked="0" layoutInCell="1" allowOverlap="1">
                <wp:simplePos x="0" y="0"/>
                <wp:positionH relativeFrom="column">
                  <wp:posOffset>-64201</wp:posOffset>
                </wp:positionH>
                <wp:positionV relativeFrom="paragraph">
                  <wp:posOffset>100083</wp:posOffset>
                </wp:positionV>
                <wp:extent cx="163800" cy="81720"/>
                <wp:effectExtent l="57150" t="57150" r="46355" b="71120"/>
                <wp:wrapNone/>
                <wp:docPr id="702" name="Ink 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9">
                      <w14:nvContentPartPr>
                        <w14:cNvContentPartPr/>
                      </w14:nvContentPartPr>
                      <w14:xfrm>
                        <a:off x="0" y="0"/>
                        <a:ext cx="16380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2" o:spid="_x0000_s1026" type="#_x0000_t75" style="position:absolute;margin-left:-6.6pt;margin-top:6.4pt;width:15.15pt;height:9.45pt;z-index:25236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">
                <v:imagedata r:id="rId146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1728" behindDoc="0" locked="0" layoutInCell="1" allowOverlap="1">
                <wp:simplePos x="0" y="0"/>
                <wp:positionH relativeFrom="column">
                  <wp:posOffset>-293881</wp:posOffset>
                </wp:positionH>
                <wp:positionV relativeFrom="paragraph">
                  <wp:posOffset>-37797</wp:posOffset>
                </wp:positionV>
                <wp:extent cx="185040" cy="237600"/>
                <wp:effectExtent l="57150" t="57150" r="5715" b="67310"/>
                <wp:wrapNone/>
                <wp:docPr id="701" name="Ink 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1">
                      <w14:nvContentPartPr>
                        <w14:cNvContentPartPr/>
                      </w14:nvContentPartPr>
                      <w14:xfrm>
                        <a:off x="0" y="0"/>
                        <a:ext cx="185040" cy="23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1" o:spid="_x0000_s1026" type="#_x0000_t75" style="position:absolute;margin-left:-24.6pt;margin-top:-4.4pt;width:17.55pt;height:21.7pt;z-index:25236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">
                <v:imagedata r:id="rId1462" o:title=""/>
              </v:shape>
            </w:pict>
          </mc:Fallback>
        </mc:AlternateContent>
      </w:r>
    </w:p>
    <w:p w:rsidR="00CE0939" w:rsidRDefault="006C2F1A" w:rsidP="00CE0939">
      <w:pPr>
        <w:rPr>
          <w:rFonts w:ascii="Comic Sans MS" w:hAnsi="Comic Sans MS"/>
          <w:sz w:val="28"/>
        </w:rPr>
      </w:pP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7744" behindDoc="0" locked="0" layoutInCell="1" allowOverlap="1">
                <wp:simplePos x="0" y="0"/>
                <wp:positionH relativeFrom="column">
                  <wp:posOffset>5429759</wp:posOffset>
                </wp:positionH>
                <wp:positionV relativeFrom="paragraph">
                  <wp:posOffset>8204</wp:posOffset>
                </wp:positionV>
                <wp:extent cx="124560" cy="164520"/>
                <wp:effectExtent l="57150" t="38100" r="27940" b="45085"/>
                <wp:wrapNone/>
                <wp:docPr id="785" name="Ink 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3">
                      <w14:nvContentPartPr>
                        <w14:cNvContentPartPr/>
                      </w14:nvContentPartPr>
                      <w14:xfrm>
                        <a:off x="0" y="0"/>
                        <a:ext cx="12456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5" o:spid="_x0000_s1026" type="#_x0000_t75" style="position:absolute;margin-left:426pt;margin-top:.15pt;width:12.95pt;height:15pt;z-index:25244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">
                <v:imagedata r:id="rId146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6720" behindDoc="0" locked="0" layoutInCell="1" allowOverlap="1">
                <wp:simplePos x="0" y="0"/>
                <wp:positionH relativeFrom="column">
                  <wp:posOffset>5308799</wp:posOffset>
                </wp:positionH>
                <wp:positionV relativeFrom="paragraph">
                  <wp:posOffset>18284</wp:posOffset>
                </wp:positionV>
                <wp:extent cx="73800" cy="152640"/>
                <wp:effectExtent l="57150" t="57150" r="59690" b="76200"/>
                <wp:wrapNone/>
                <wp:docPr id="784" name="Ink 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5">
                      <w14:nvContentPartPr>
                        <w14:cNvContentPartPr/>
                      </w14:nvContentPartPr>
                      <w14:xfrm>
                        <a:off x="0" y="0"/>
                        <a:ext cx="7380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4" o:spid="_x0000_s1026" type="#_x0000_t75" style="position:absolute;margin-left:416.7pt;margin-top:0;width:8.6pt;height:15pt;z-index:25244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">
                <v:imagedata r:id="rId146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5696" behindDoc="0" locked="0" layoutInCell="1" allowOverlap="1">
                <wp:simplePos x="0" y="0"/>
                <wp:positionH relativeFrom="column">
                  <wp:posOffset>5112959</wp:posOffset>
                </wp:positionH>
                <wp:positionV relativeFrom="paragraph">
                  <wp:posOffset>38444</wp:posOffset>
                </wp:positionV>
                <wp:extent cx="135360" cy="148320"/>
                <wp:effectExtent l="38100" t="57150" r="17145" b="80645"/>
                <wp:wrapNone/>
                <wp:docPr id="783" name="Ink 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7">
                      <w14:nvContentPartPr>
                        <w14:cNvContentPartPr/>
                      </w14:nvContentPartPr>
                      <w14:xfrm>
                        <a:off x="0" y="0"/>
                        <a:ext cx="13536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3" o:spid="_x0000_s1026" type="#_x0000_t75" style="position:absolute;margin-left:401.2pt;margin-top:1.55pt;width:12.45pt;height:14.7pt;z-index:25244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">
                <v:imagedata r:id="rId146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4672" behindDoc="0" locked="0" layoutInCell="1" allowOverlap="1">
                <wp:simplePos x="0" y="0"/>
                <wp:positionH relativeFrom="column">
                  <wp:posOffset>4820279</wp:posOffset>
                </wp:positionH>
                <wp:positionV relativeFrom="paragraph">
                  <wp:posOffset>64004</wp:posOffset>
                </wp:positionV>
                <wp:extent cx="119880" cy="151920"/>
                <wp:effectExtent l="38100" t="57150" r="0" b="57785"/>
                <wp:wrapNone/>
                <wp:docPr id="782" name="Ink 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9">
                      <w14:nvContentPartPr>
                        <w14:cNvContentPartPr/>
                      </w14:nvContentPartPr>
                      <w14:xfrm>
                        <a:off x="0" y="0"/>
                        <a:ext cx="11988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2" o:spid="_x0000_s1026" type="#_x0000_t75" style="position:absolute;margin-left:378.55pt;margin-top:3.85pt;width:12pt;height:14.5pt;z-index:25244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">
                <v:imagedata r:id="rId147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3648" behindDoc="0" locked="0" layoutInCell="1" allowOverlap="1">
                <wp:simplePos x="0" y="0"/>
                <wp:positionH relativeFrom="column">
                  <wp:posOffset>4563959</wp:posOffset>
                </wp:positionH>
                <wp:positionV relativeFrom="paragraph">
                  <wp:posOffset>105764</wp:posOffset>
                </wp:positionV>
                <wp:extent cx="108000" cy="113760"/>
                <wp:effectExtent l="38100" t="38100" r="44450" b="38735"/>
                <wp:wrapNone/>
                <wp:docPr id="781" name="Ink 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1">
                      <w14:nvContentPartPr>
                        <w14:cNvContentPartPr/>
                      </w14:nvContentPartPr>
                      <w14:xfrm>
                        <a:off x="0" y="0"/>
                        <a:ext cx="10800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1" o:spid="_x0000_s1026" type="#_x0000_t75" style="position:absolute;margin-left:358.45pt;margin-top:7.6pt;width:9.95pt;height:10.85pt;z-index:25244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">
                <v:imagedata r:id="rId147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2624" behindDoc="0" locked="0" layoutInCell="1" allowOverlap="1">
                <wp:simplePos x="0" y="0"/>
                <wp:positionH relativeFrom="column">
                  <wp:posOffset>4550279</wp:posOffset>
                </wp:positionH>
                <wp:positionV relativeFrom="paragraph">
                  <wp:posOffset>101084</wp:posOffset>
                </wp:positionV>
                <wp:extent cx="101160" cy="129960"/>
                <wp:effectExtent l="38100" t="57150" r="51435" b="60960"/>
                <wp:wrapNone/>
                <wp:docPr id="780" name="Ink 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3">
                      <w14:nvContentPartPr>
                        <w14:cNvContentPartPr/>
                      </w14:nvContentPartPr>
                      <w14:xfrm>
                        <a:off x="0" y="0"/>
                        <a:ext cx="10116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0" o:spid="_x0000_s1026" type="#_x0000_t75" style="position:absolute;margin-left:357.35pt;margin-top:6.6pt;width:10.25pt;height:12.8pt;z-index:25244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">
                <v:imagedata r:id="rId147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1600" behindDoc="0" locked="0" layoutInCell="1" allowOverlap="1">
                <wp:simplePos x="0" y="0"/>
                <wp:positionH relativeFrom="column">
                  <wp:posOffset>4351919</wp:posOffset>
                </wp:positionH>
                <wp:positionV relativeFrom="paragraph">
                  <wp:posOffset>45644</wp:posOffset>
                </wp:positionV>
                <wp:extent cx="143280" cy="196200"/>
                <wp:effectExtent l="57150" t="57150" r="47625" b="71120"/>
                <wp:wrapNone/>
                <wp:docPr id="779" name="Ink 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5">
                      <w14:nvContentPartPr>
                        <w14:cNvContentPartPr/>
                      </w14:nvContentPartPr>
                      <w14:xfrm>
                        <a:off x="0" y="0"/>
                        <a:ext cx="143280" cy="19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9" o:spid="_x0000_s1026" type="#_x0000_t75" style="position:absolute;margin-left:341.15pt;margin-top:2.3pt;width:14.1pt;height:18.35pt;z-index:25244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">
                <v:imagedata r:id="rId147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0576" behindDoc="0" locked="0" layoutInCell="1" allowOverlap="1">
                <wp:simplePos x="0" y="0"/>
                <wp:positionH relativeFrom="column">
                  <wp:posOffset>4125119</wp:posOffset>
                </wp:positionH>
                <wp:positionV relativeFrom="paragraph">
                  <wp:posOffset>194324</wp:posOffset>
                </wp:positionV>
                <wp:extent cx="136800" cy="14400"/>
                <wp:effectExtent l="38100" t="38100" r="34925" b="62230"/>
                <wp:wrapNone/>
                <wp:docPr id="778" name="Ink 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7">
                      <w14:nvContentPartPr>
                        <w14:cNvContentPartPr/>
                      </w14:nvContentPartPr>
                      <w14:xfrm>
                        <a:off x="0" y="0"/>
                        <a:ext cx="13680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8" o:spid="_x0000_s1026" type="#_x0000_t75" style="position:absolute;margin-left:323.65pt;margin-top:14.2pt;width:12.35pt;height:3.7pt;z-index:25244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">
                <v:imagedata r:id="rId147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9552" behindDoc="0" locked="0" layoutInCell="1" allowOverlap="1">
                <wp:simplePos x="0" y="0"/>
                <wp:positionH relativeFrom="column">
                  <wp:posOffset>3860519</wp:posOffset>
                </wp:positionH>
                <wp:positionV relativeFrom="paragraph">
                  <wp:posOffset>134204</wp:posOffset>
                </wp:positionV>
                <wp:extent cx="125640" cy="150120"/>
                <wp:effectExtent l="57150" t="38100" r="46355" b="59690"/>
                <wp:wrapNone/>
                <wp:docPr id="777" name="Ink 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9">
                      <w14:nvContentPartPr>
                        <w14:cNvContentPartPr/>
                      </w14:nvContentPartPr>
                      <w14:xfrm>
                        <a:off x="0" y="0"/>
                        <a:ext cx="12564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7" o:spid="_x0000_s1026" type="#_x0000_t75" style="position:absolute;margin-left:302.45pt;margin-top:9.95pt;width:13.1pt;height:14pt;z-index:25243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">
                <v:imagedata r:id="rId148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8528" behindDoc="0" locked="0" layoutInCell="1" allowOverlap="1">
                <wp:simplePos x="0" y="0"/>
                <wp:positionH relativeFrom="column">
                  <wp:posOffset>3711119</wp:posOffset>
                </wp:positionH>
                <wp:positionV relativeFrom="paragraph">
                  <wp:posOffset>156524</wp:posOffset>
                </wp:positionV>
                <wp:extent cx="103680" cy="151560"/>
                <wp:effectExtent l="57150" t="57150" r="29845" b="77470"/>
                <wp:wrapNone/>
                <wp:docPr id="776" name="Ink 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1">
                      <w14:nvContentPartPr>
                        <w14:cNvContentPartPr/>
                      </w14:nvContentPartPr>
                      <w14:xfrm>
                        <a:off x="0" y="0"/>
                        <a:ext cx="10368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6" o:spid="_x0000_s1026" type="#_x0000_t75" style="position:absolute;margin-left:290.75pt;margin-top:11pt;width:11.2pt;height:14.75pt;z-index:25243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">
                <v:imagedata r:id="rId148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7504" behindDoc="0" locked="0" layoutInCell="1" allowOverlap="1">
                <wp:simplePos x="0" y="0"/>
                <wp:positionH relativeFrom="column">
                  <wp:posOffset>3606719</wp:posOffset>
                </wp:positionH>
                <wp:positionV relativeFrom="paragraph">
                  <wp:posOffset>141404</wp:posOffset>
                </wp:positionV>
                <wp:extent cx="48600" cy="168120"/>
                <wp:effectExtent l="57150" t="38100" r="66040" b="60960"/>
                <wp:wrapNone/>
                <wp:docPr id="775" name="Ink 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3">
                      <w14:nvContentPartPr>
                        <w14:cNvContentPartPr/>
                      </w14:nvContentPartPr>
                      <w14:xfrm>
                        <a:off x="0" y="0"/>
                        <a:ext cx="4860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5" o:spid="_x0000_s1026" type="#_x0000_t75" style="position:absolute;margin-left:282.6pt;margin-top:10pt;width:6.5pt;height:15.75pt;z-index:25243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">
                <v:imagedata r:id="rId148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6480" behindDoc="0" locked="0" layoutInCell="1" allowOverlap="1">
                <wp:simplePos x="0" y="0"/>
                <wp:positionH relativeFrom="column">
                  <wp:posOffset>3533639</wp:posOffset>
                </wp:positionH>
                <wp:positionV relativeFrom="paragraph">
                  <wp:posOffset>103604</wp:posOffset>
                </wp:positionV>
                <wp:extent cx="121320" cy="135360"/>
                <wp:effectExtent l="57150" t="38100" r="0" b="74295"/>
                <wp:wrapNone/>
                <wp:docPr id="774" name="Ink 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5">
                      <w14:nvContentPartPr>
                        <w14:cNvContentPartPr/>
                      </w14:nvContentPartPr>
                      <w14:xfrm>
                        <a:off x="0" y="0"/>
                        <a:ext cx="12132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4" o:spid="_x0000_s1026" type="#_x0000_t75" style="position:absolute;margin-left:276.8pt;margin-top:6.95pt;width:11.8pt;height:13.3pt;z-index:25243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">
                <v:imagedata r:id="rId148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5216" behindDoc="0" locked="0" layoutInCell="1" allowOverlap="1">
                <wp:simplePos x="0" y="0"/>
                <wp:positionH relativeFrom="column">
                  <wp:posOffset>3091919</wp:posOffset>
                </wp:positionH>
                <wp:positionV relativeFrom="paragraph">
                  <wp:posOffset>104684</wp:posOffset>
                </wp:positionV>
                <wp:extent cx="126000" cy="166680"/>
                <wp:effectExtent l="57150" t="57150" r="45720" b="62230"/>
                <wp:wrapNone/>
                <wp:docPr id="763" name="Ink 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7">
                      <w14:nvContentPartPr>
                        <w14:cNvContentPartPr/>
                      </w14:nvContentPartPr>
                      <w14:xfrm>
                        <a:off x="0" y="0"/>
                        <a:ext cx="12600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3" o:spid="_x0000_s1026" type="#_x0000_t75" style="position:absolute;margin-left:242.15pt;margin-top:7.05pt;width:12.6pt;height:15.7pt;z-index:25242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">
                <v:imagedata r:id="rId148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0096" behindDoc="0" locked="0" layoutInCell="1" allowOverlap="1">
                <wp:simplePos x="0" y="0"/>
                <wp:positionH relativeFrom="column">
                  <wp:posOffset>2953319</wp:posOffset>
                </wp:positionH>
                <wp:positionV relativeFrom="paragraph">
                  <wp:posOffset>9284</wp:posOffset>
                </wp:positionV>
                <wp:extent cx="363240" cy="375840"/>
                <wp:effectExtent l="57150" t="57150" r="55880" b="62865"/>
                <wp:wrapNone/>
                <wp:docPr id="758" name="Ink 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9">
                      <w14:nvContentPartPr>
                        <w14:cNvContentPartPr/>
                      </w14:nvContentPartPr>
                      <w14:xfrm>
                        <a:off x="0" y="0"/>
                        <a:ext cx="363240" cy="37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8" o:spid="_x0000_s1026" type="#_x0000_t75" style="position:absolute;margin-left:231.05pt;margin-top:-.7pt;width:31.55pt;height:32.4pt;z-index:25242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">
                <v:imagedata r:id="rId1490" o:title=""/>
              </v:shape>
            </w:pict>
          </mc:Fallback>
        </mc:AlternateContent>
      </w:r>
    </w:p>
    <w:p w:rsidR="00CE0939" w:rsidRDefault="006C2F1A" w:rsidP="00CE0939">
      <w:pPr>
        <w:rPr>
          <w:rFonts w:ascii="Comic Sans MS" w:hAnsi="Comic Sans MS"/>
          <w:sz w:val="28"/>
        </w:rPr>
      </w:pP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5808" behindDoc="0" locked="0" layoutInCell="1" allowOverlap="1">
                <wp:simplePos x="0" y="0"/>
                <wp:positionH relativeFrom="column">
                  <wp:posOffset>3152759</wp:posOffset>
                </wp:positionH>
                <wp:positionV relativeFrom="paragraph">
                  <wp:posOffset>103844</wp:posOffset>
                </wp:positionV>
                <wp:extent cx="171360" cy="153000"/>
                <wp:effectExtent l="38100" t="38100" r="38735" b="38100"/>
                <wp:wrapNone/>
                <wp:docPr id="871" name="Ink 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1">
                      <w14:nvContentPartPr>
                        <w14:cNvContentPartPr/>
                      </w14:nvContentPartPr>
                      <w14:xfrm>
                        <a:off x="0" y="0"/>
                        <a:ext cx="17136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1" o:spid="_x0000_s1026" type="#_x0000_t75" style="position:absolute;margin-left:247.2pt;margin-top:7.85pt;width:14.95pt;height:13.65pt;z-index:25253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">
                <v:imagedata r:id="rId149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7984" behindDoc="0" locked="0" layoutInCell="1" allowOverlap="1">
                <wp:simplePos x="0" y="0"/>
                <wp:positionH relativeFrom="column">
                  <wp:posOffset>5691839</wp:posOffset>
                </wp:positionH>
                <wp:positionV relativeFrom="paragraph">
                  <wp:posOffset>11919</wp:posOffset>
                </wp:positionV>
                <wp:extent cx="95040" cy="137160"/>
                <wp:effectExtent l="57150" t="57150" r="38735" b="72390"/>
                <wp:wrapNone/>
                <wp:docPr id="795" name="Ink 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3">
                      <w14:nvContentPartPr>
                        <w14:cNvContentPartPr/>
                      </w14:nvContentPartPr>
                      <w14:xfrm>
                        <a:off x="0" y="0"/>
                        <a:ext cx="9504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5" o:spid="_x0000_s1026" type="#_x0000_t75" style="position:absolute;margin-left:446.65pt;margin-top:-.4pt;width:10.45pt;height:13.75pt;z-index:25245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">
                <v:imagedata r:id="rId149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6960" behindDoc="0" locked="0" layoutInCell="1" allowOverlap="1">
                <wp:simplePos x="0" y="0"/>
                <wp:positionH relativeFrom="column">
                  <wp:posOffset>5584559</wp:posOffset>
                </wp:positionH>
                <wp:positionV relativeFrom="paragraph">
                  <wp:posOffset>19119</wp:posOffset>
                </wp:positionV>
                <wp:extent cx="82080" cy="131760"/>
                <wp:effectExtent l="57150" t="38100" r="51435" b="59055"/>
                <wp:wrapNone/>
                <wp:docPr id="794" name="Ink 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5">
                      <w14:nvContentPartPr>
                        <w14:cNvContentPartPr/>
                      </w14:nvContentPartPr>
                      <w14:xfrm>
                        <a:off x="0" y="0"/>
                        <a:ext cx="8208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4" o:spid="_x0000_s1026" type="#_x0000_t75" style="position:absolute;margin-left:438.2pt;margin-top:.4pt;width:9.5pt;height:13pt;z-index:25245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">
                <v:imagedata r:id="rId149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5936" behindDoc="0" locked="0" layoutInCell="1" allowOverlap="1">
                <wp:simplePos x="0" y="0"/>
                <wp:positionH relativeFrom="column">
                  <wp:posOffset>5502119</wp:posOffset>
                </wp:positionH>
                <wp:positionV relativeFrom="paragraph">
                  <wp:posOffset>7599</wp:posOffset>
                </wp:positionV>
                <wp:extent cx="44280" cy="162000"/>
                <wp:effectExtent l="57150" t="38100" r="51435" b="47625"/>
                <wp:wrapNone/>
                <wp:docPr id="793" name="Ink 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7">
                      <w14:nvContentPartPr>
                        <w14:cNvContentPartPr/>
                      </w14:nvContentPartPr>
                      <w14:xfrm>
                        <a:off x="0" y="0"/>
                        <a:ext cx="4428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3" o:spid="_x0000_s1026" type="#_x0000_t75" style="position:absolute;margin-left:431.95pt;margin-top:-.15pt;width:5.6pt;height:14.35pt;z-index:25245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">
                <v:imagedata r:id="rId149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4912" behindDoc="0" locked="0" layoutInCell="1" allowOverlap="1">
                <wp:simplePos x="0" y="0"/>
                <wp:positionH relativeFrom="column">
                  <wp:posOffset>5433359</wp:posOffset>
                </wp:positionH>
                <wp:positionV relativeFrom="paragraph">
                  <wp:posOffset>40359</wp:posOffset>
                </wp:positionV>
                <wp:extent cx="122400" cy="56880"/>
                <wp:effectExtent l="57150" t="38100" r="49530" b="57785"/>
                <wp:wrapNone/>
                <wp:docPr id="792" name="Ink 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9">
                      <w14:nvContentPartPr>
                        <w14:cNvContentPartPr/>
                      </w14:nvContentPartPr>
                      <w14:xfrm>
                        <a:off x="0" y="0"/>
                        <a:ext cx="12240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2" o:spid="_x0000_s1026" type="#_x0000_t75" style="position:absolute;margin-left:426.25pt;margin-top:2.2pt;width:11.7pt;height:7.1pt;z-index:25245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">
                <v:imagedata r:id="rId150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3888" behindDoc="0" locked="0" layoutInCell="1" allowOverlap="1">
                <wp:simplePos x="0" y="0"/>
                <wp:positionH relativeFrom="column">
                  <wp:posOffset>5247239</wp:posOffset>
                </wp:positionH>
                <wp:positionV relativeFrom="paragraph">
                  <wp:posOffset>79959</wp:posOffset>
                </wp:positionV>
                <wp:extent cx="123840" cy="15480"/>
                <wp:effectExtent l="38100" t="57150" r="28575" b="60960"/>
                <wp:wrapNone/>
                <wp:docPr id="791" name="Ink 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1">
                      <w14:nvContentPartPr>
                        <w14:cNvContentPartPr/>
                      </w14:nvContentPartPr>
                      <w14:xfrm>
                        <a:off x="0" y="0"/>
                        <a:ext cx="12384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1" o:spid="_x0000_s1026" type="#_x0000_t75" style="position:absolute;margin-left:412.25pt;margin-top:4.9pt;width:11.25pt;height:3.25pt;z-index:25245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">
                <v:imagedata r:id="rId150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2864" behindDoc="0" locked="0" layoutInCell="1" allowOverlap="1">
                <wp:simplePos x="0" y="0"/>
                <wp:positionH relativeFrom="column">
                  <wp:posOffset>4690679</wp:posOffset>
                </wp:positionH>
                <wp:positionV relativeFrom="paragraph">
                  <wp:posOffset>123519</wp:posOffset>
                </wp:positionV>
                <wp:extent cx="91440" cy="111600"/>
                <wp:effectExtent l="57150" t="38100" r="41910" b="60325"/>
                <wp:wrapNone/>
                <wp:docPr id="790" name="Ink 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3">
                      <w14:nvContentPartPr>
                        <w14:cNvContentPartPr/>
                      </w14:nvContentPartPr>
                      <w14:xfrm>
                        <a:off x="0" y="0"/>
                        <a:ext cx="9144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0" o:spid="_x0000_s1026" type="#_x0000_t75" style="position:absolute;margin-left:367.8pt;margin-top:8.6pt;width:10.15pt;height:11.6pt;z-index:25245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">
                <v:imagedata r:id="rId150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1840" behindDoc="0" locked="0" layoutInCell="1" allowOverlap="1">
                <wp:simplePos x="0" y="0"/>
                <wp:positionH relativeFrom="column">
                  <wp:posOffset>4577279</wp:posOffset>
                </wp:positionH>
                <wp:positionV relativeFrom="paragraph">
                  <wp:posOffset>134679</wp:posOffset>
                </wp:positionV>
                <wp:extent cx="98280" cy="106200"/>
                <wp:effectExtent l="57150" t="57150" r="35560" b="65405"/>
                <wp:wrapNone/>
                <wp:docPr id="789" name="Ink 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5">
                      <w14:nvContentPartPr>
                        <w14:cNvContentPartPr/>
                      </w14:nvContentPartPr>
                      <w14:xfrm>
                        <a:off x="0" y="0"/>
                        <a:ext cx="9828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9" o:spid="_x0000_s1026" type="#_x0000_t75" style="position:absolute;margin-left:358.85pt;margin-top:9.4pt;width:10.9pt;height:11.15pt;z-index:25245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">
                <v:imagedata r:id="rId150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0816" behindDoc="0" locked="0" layoutInCell="1" allowOverlap="1">
                <wp:simplePos x="0" y="0"/>
                <wp:positionH relativeFrom="column">
                  <wp:posOffset>4503839</wp:posOffset>
                </wp:positionH>
                <wp:positionV relativeFrom="paragraph">
                  <wp:posOffset>128559</wp:posOffset>
                </wp:positionV>
                <wp:extent cx="45360" cy="131040"/>
                <wp:effectExtent l="57150" t="38100" r="50165" b="59690"/>
                <wp:wrapNone/>
                <wp:docPr id="788" name="Ink 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7">
                      <w14:nvContentPartPr>
                        <w14:cNvContentPartPr/>
                      </w14:nvContentPartPr>
                      <w14:xfrm>
                        <a:off x="0" y="0"/>
                        <a:ext cx="4536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8" o:spid="_x0000_s1026" type="#_x0000_t75" style="position:absolute;margin-left:353.15pt;margin-top:9.1pt;width:5.75pt;height:12.75pt;z-index:25245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">
                <v:imagedata r:id="rId150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9792" behindDoc="0" locked="0" layoutInCell="1" allowOverlap="1">
                <wp:simplePos x="0" y="0"/>
                <wp:positionH relativeFrom="column">
                  <wp:posOffset>4437599</wp:posOffset>
                </wp:positionH>
                <wp:positionV relativeFrom="paragraph">
                  <wp:posOffset>132519</wp:posOffset>
                </wp:positionV>
                <wp:extent cx="97920" cy="76320"/>
                <wp:effectExtent l="57150" t="57150" r="54610" b="76200"/>
                <wp:wrapNone/>
                <wp:docPr id="787" name="Ink 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9">
                      <w14:nvContentPartPr>
                        <w14:cNvContentPartPr/>
                      </w14:nvContentPartPr>
                      <w14:xfrm>
                        <a:off x="0" y="0"/>
                        <a:ext cx="9792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7" o:spid="_x0000_s1026" type="#_x0000_t75" style="position:absolute;margin-left:347.85pt;margin-top:9.15pt;width:9.7pt;height:8.8pt;z-index:25244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">
                <v:imagedata r:id="rId151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8768" behindDoc="0" locked="0" layoutInCell="1" allowOverlap="1">
                <wp:simplePos x="0" y="0"/>
                <wp:positionH relativeFrom="column">
                  <wp:posOffset>4241039</wp:posOffset>
                </wp:positionH>
                <wp:positionV relativeFrom="paragraph">
                  <wp:posOffset>190479</wp:posOffset>
                </wp:positionV>
                <wp:extent cx="111240" cy="13680"/>
                <wp:effectExtent l="38100" t="38100" r="22225" b="62865"/>
                <wp:wrapNone/>
                <wp:docPr id="786" name="Ink 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1">
                      <w14:nvContentPartPr>
                        <w14:cNvContentPartPr/>
                      </w14:nvContentPartPr>
                      <w14:xfrm>
                        <a:off x="0" y="0"/>
                        <a:ext cx="11124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6" o:spid="_x0000_s1026" type="#_x0000_t75" style="position:absolute;margin-left:333.25pt;margin-top:14.1pt;width:9.9pt;height:3.3pt;z-index:25244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">
                <v:imagedata r:id="rId1512" o:title=""/>
              </v:shape>
            </w:pict>
          </mc:Fallback>
        </mc:AlternateContent>
      </w:r>
    </w:p>
    <w:p w:rsidR="00CE0939" w:rsidRDefault="00CE0939" w:rsidP="00CE0939">
      <w:pPr>
        <w:rPr>
          <w:rFonts w:ascii="Comic Sans MS" w:hAnsi="Comic Sans MS"/>
          <w:sz w:val="28"/>
        </w:rPr>
      </w:pPr>
    </w:p>
    <w:p w:rsidR="00CE0939" w:rsidRDefault="006C2F1A" w:rsidP="00CE0939">
      <w:pPr>
        <w:rPr>
          <w:rFonts w:ascii="Comic Sans MS" w:hAnsi="Comic Sans MS"/>
          <w:sz w:val="28"/>
        </w:rPr>
      </w:pP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1232" behindDoc="0" locked="0" layoutInCell="1" allowOverlap="1">
                <wp:simplePos x="0" y="0"/>
                <wp:positionH relativeFrom="column">
                  <wp:posOffset>3451199</wp:posOffset>
                </wp:positionH>
                <wp:positionV relativeFrom="paragraph">
                  <wp:posOffset>41264</wp:posOffset>
                </wp:positionV>
                <wp:extent cx="138960" cy="126360"/>
                <wp:effectExtent l="57150" t="57150" r="52070" b="83820"/>
                <wp:wrapNone/>
                <wp:docPr id="847" name="Ink 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3">
                      <w14:nvContentPartPr>
                        <w14:cNvContentPartPr/>
                      </w14:nvContentPartPr>
                      <w14:xfrm>
                        <a:off x="0" y="0"/>
                        <a:ext cx="13896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7" o:spid="_x0000_s1026" type="#_x0000_t75" style="position:absolute;margin-left:270.15pt;margin-top:1.7pt;width:14.15pt;height:13.2pt;z-index:25251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">
                <v:imagedata r:id="rId151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0208" behindDoc="0" locked="0" layoutInCell="1" allowOverlap="1">
                <wp:simplePos x="0" y="0"/>
                <wp:positionH relativeFrom="column">
                  <wp:posOffset>3296759</wp:posOffset>
                </wp:positionH>
                <wp:positionV relativeFrom="paragraph">
                  <wp:posOffset>61424</wp:posOffset>
                </wp:positionV>
                <wp:extent cx="128520" cy="123840"/>
                <wp:effectExtent l="57150" t="57150" r="43180" b="66675"/>
                <wp:wrapNone/>
                <wp:docPr id="846" name="Ink 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5">
                      <w14:nvContentPartPr>
                        <w14:cNvContentPartPr/>
                      </w14:nvContentPartPr>
                      <w14:xfrm>
                        <a:off x="0" y="0"/>
                        <a:ext cx="12852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6" o:spid="_x0000_s1026" type="#_x0000_t75" style="position:absolute;margin-left:258.05pt;margin-top:3.4pt;width:12.1pt;height:12.75pt;z-index:25251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">
                <v:imagedata r:id="rId151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9184" behindDoc="0" locked="0" layoutInCell="1" allowOverlap="1">
                <wp:simplePos x="0" y="0"/>
                <wp:positionH relativeFrom="column">
                  <wp:posOffset>3142679</wp:posOffset>
                </wp:positionH>
                <wp:positionV relativeFrom="paragraph">
                  <wp:posOffset>-93736</wp:posOffset>
                </wp:positionV>
                <wp:extent cx="135360" cy="298080"/>
                <wp:effectExtent l="57150" t="38100" r="0" b="64135"/>
                <wp:wrapNone/>
                <wp:docPr id="845" name="Ink 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7">
                      <w14:nvContentPartPr>
                        <w14:cNvContentPartPr/>
                      </w14:nvContentPartPr>
                      <w14:xfrm>
                        <a:off x="0" y="0"/>
                        <a:ext cx="135360" cy="29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5" o:spid="_x0000_s1026" type="#_x0000_t75" style="position:absolute;margin-left:245.85pt;margin-top:-8.55pt;width:13.65pt;height:26.2pt;z-index:25250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">
                <v:imagedata r:id="rId151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8160" behindDoc="0" locked="0" layoutInCell="1" allowOverlap="1">
                <wp:simplePos x="0" y="0"/>
                <wp:positionH relativeFrom="column">
                  <wp:posOffset>2978879</wp:posOffset>
                </wp:positionH>
                <wp:positionV relativeFrom="paragraph">
                  <wp:posOffset>48104</wp:posOffset>
                </wp:positionV>
                <wp:extent cx="165960" cy="78120"/>
                <wp:effectExtent l="38100" t="19050" r="24765" b="17145"/>
                <wp:wrapNone/>
                <wp:docPr id="844" name="Ink 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9">
                      <w14:nvContentPartPr>
                        <w14:cNvContentPartPr/>
                      </w14:nvContentPartPr>
                      <w14:xfrm>
                        <a:off x="0" y="0"/>
                        <a:ext cx="16596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4" o:spid="_x0000_s1026" type="#_x0000_t75" style="position:absolute;margin-left:233.7pt;margin-top:3.45pt;width:14.25pt;height:7pt;z-index:25250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">
                <v:imagedata r:id="rId152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7136" behindDoc="0" locked="0" layoutInCell="1" allowOverlap="1">
                <wp:simplePos x="0" y="0"/>
                <wp:positionH relativeFrom="column">
                  <wp:posOffset>3028919</wp:posOffset>
                </wp:positionH>
                <wp:positionV relativeFrom="paragraph">
                  <wp:posOffset>-54496</wp:posOffset>
                </wp:positionV>
                <wp:extent cx="54000" cy="265680"/>
                <wp:effectExtent l="19050" t="38100" r="41275" b="39370"/>
                <wp:wrapNone/>
                <wp:docPr id="843" name="Ink 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1">
                      <w14:nvContentPartPr>
                        <w14:cNvContentPartPr/>
                      </w14:nvContentPartPr>
                      <w14:xfrm>
                        <a:off x="0" y="0"/>
                        <a:ext cx="54000" cy="26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3" o:spid="_x0000_s1026" type="#_x0000_t75" style="position:absolute;margin-left:238.05pt;margin-top:-5.25pt;width:5.85pt;height:22.75pt;z-index:25250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">
                <v:imagedata r:id="rId152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6112" behindDoc="0" locked="0" layoutInCell="1" allowOverlap="1">
                <wp:simplePos x="0" y="0"/>
                <wp:positionH relativeFrom="column">
                  <wp:posOffset>2718239</wp:posOffset>
                </wp:positionH>
                <wp:positionV relativeFrom="paragraph">
                  <wp:posOffset>6344</wp:posOffset>
                </wp:positionV>
                <wp:extent cx="122400" cy="217440"/>
                <wp:effectExtent l="57150" t="57150" r="30480" b="68580"/>
                <wp:wrapNone/>
                <wp:docPr id="842" name="Ink 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3">
                      <w14:nvContentPartPr>
                        <w14:cNvContentPartPr/>
                      </w14:nvContentPartPr>
                      <w14:xfrm>
                        <a:off x="0" y="0"/>
                        <a:ext cx="122400" cy="21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2" o:spid="_x0000_s1026" type="#_x0000_t75" style="position:absolute;margin-left:212.55pt;margin-top:-.9pt;width:12.75pt;height:19.8pt;z-index:25250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">
                <v:imagedata r:id="rId152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5088" behindDoc="0" locked="0" layoutInCell="1" allowOverlap="1">
                <wp:simplePos x="0" y="0"/>
                <wp:positionH relativeFrom="column">
                  <wp:posOffset>2570999</wp:posOffset>
                </wp:positionH>
                <wp:positionV relativeFrom="paragraph">
                  <wp:posOffset>26504</wp:posOffset>
                </wp:positionV>
                <wp:extent cx="113040" cy="174600"/>
                <wp:effectExtent l="57150" t="57150" r="39370" b="73660"/>
                <wp:wrapNone/>
                <wp:docPr id="841" name="Ink 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5">
                      <w14:nvContentPartPr>
                        <w14:cNvContentPartPr/>
                      </w14:nvContentPartPr>
                      <w14:xfrm>
                        <a:off x="0" y="0"/>
                        <a:ext cx="11304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1" o:spid="_x0000_s1026" type="#_x0000_t75" style="position:absolute;margin-left:200.9pt;margin-top:.7pt;width:11.95pt;height:16.75pt;z-index:25250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">
                <v:imagedata r:id="rId152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4064" behindDoc="0" locked="0" layoutInCell="1" allowOverlap="1">
                <wp:simplePos x="0" y="0"/>
                <wp:positionH relativeFrom="column">
                  <wp:posOffset>2418359</wp:posOffset>
                </wp:positionH>
                <wp:positionV relativeFrom="paragraph">
                  <wp:posOffset>85184</wp:posOffset>
                </wp:positionV>
                <wp:extent cx="115560" cy="131760"/>
                <wp:effectExtent l="57150" t="57150" r="56515" b="78105"/>
                <wp:wrapNone/>
                <wp:docPr id="840" name="Ink 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7">
                      <w14:nvContentPartPr>
                        <w14:cNvContentPartPr/>
                      </w14:nvContentPartPr>
                      <w14:xfrm>
                        <a:off x="0" y="0"/>
                        <a:ext cx="11556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0" o:spid="_x0000_s1026" type="#_x0000_t75" style="position:absolute;margin-left:188.9pt;margin-top:5.25pt;width:12.1pt;height:13.2pt;z-index:25250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">
                <v:imagedata r:id="rId152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3040" behindDoc="0" locked="0" layoutInCell="1" allowOverlap="1">
                <wp:simplePos x="0" y="0"/>
                <wp:positionH relativeFrom="column">
                  <wp:posOffset>2338439</wp:posOffset>
                </wp:positionH>
                <wp:positionV relativeFrom="paragraph">
                  <wp:posOffset>-21376</wp:posOffset>
                </wp:positionV>
                <wp:extent cx="65880" cy="269280"/>
                <wp:effectExtent l="57150" t="38100" r="48895" b="35560"/>
                <wp:wrapNone/>
                <wp:docPr id="839" name="Ink 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9">
                      <w14:nvContentPartPr>
                        <w14:cNvContentPartPr/>
                      </w14:nvContentPartPr>
                      <w14:xfrm>
                        <a:off x="0" y="0"/>
                        <a:ext cx="65880" cy="26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9" o:spid="_x0000_s1026" type="#_x0000_t75" style="position:absolute;margin-left:182.65pt;margin-top:-2.45pt;width:7.5pt;height:22.9pt;z-index:25250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">
                <v:imagedata r:id="rId153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2016" behindDoc="0" locked="0" layoutInCell="1" allowOverlap="1">
                <wp:simplePos x="0" y="0"/>
                <wp:positionH relativeFrom="column">
                  <wp:posOffset>2054759</wp:posOffset>
                </wp:positionH>
                <wp:positionV relativeFrom="paragraph">
                  <wp:posOffset>92384</wp:posOffset>
                </wp:positionV>
                <wp:extent cx="182160" cy="128160"/>
                <wp:effectExtent l="57150" t="57150" r="0" b="62865"/>
                <wp:wrapNone/>
                <wp:docPr id="838" name="Ink 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1">
                      <w14:nvContentPartPr>
                        <w14:cNvContentPartPr/>
                      </w14:nvContentPartPr>
                      <w14:xfrm>
                        <a:off x="0" y="0"/>
                        <a:ext cx="18216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8" o:spid="_x0000_s1026" type="#_x0000_t75" style="position:absolute;margin-left:160.25pt;margin-top:6pt;width:16.4pt;height:12.95pt;z-index:25250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">
                <v:imagedata r:id="rId153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0992" behindDoc="0" locked="0" layoutInCell="1" allowOverlap="1">
                <wp:simplePos x="0" y="0"/>
                <wp:positionH relativeFrom="column">
                  <wp:posOffset>2013359</wp:posOffset>
                </wp:positionH>
                <wp:positionV relativeFrom="paragraph">
                  <wp:posOffset>12104</wp:posOffset>
                </wp:positionV>
                <wp:extent cx="33120" cy="241200"/>
                <wp:effectExtent l="57150" t="38100" r="62230" b="45085"/>
                <wp:wrapNone/>
                <wp:docPr id="837" name="Ink 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3">
                      <w14:nvContentPartPr>
                        <w14:cNvContentPartPr/>
                      </w14:nvContentPartPr>
                      <w14:xfrm>
                        <a:off x="0" y="0"/>
                        <a:ext cx="33120" cy="24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7" o:spid="_x0000_s1026" type="#_x0000_t75" style="position:absolute;margin-left:157pt;margin-top:.05pt;width:5.2pt;height:21.1pt;z-index:25250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">
                <v:imagedata r:id="rId153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9968" behindDoc="0" locked="0" layoutInCell="1" allowOverlap="1">
                <wp:simplePos x="0" y="0"/>
                <wp:positionH relativeFrom="column">
                  <wp:posOffset>1677479</wp:posOffset>
                </wp:positionH>
                <wp:positionV relativeFrom="paragraph">
                  <wp:posOffset>73304</wp:posOffset>
                </wp:positionV>
                <wp:extent cx="293760" cy="200520"/>
                <wp:effectExtent l="57150" t="38100" r="49530" b="47625"/>
                <wp:wrapNone/>
                <wp:docPr id="836" name="Ink 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5">
                      <w14:nvContentPartPr>
                        <w14:cNvContentPartPr/>
                      </w14:nvContentPartPr>
                      <w14:xfrm>
                        <a:off x="0" y="0"/>
                        <a:ext cx="293760" cy="20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6" o:spid="_x0000_s1026" type="#_x0000_t75" style="position:absolute;margin-left:130.65pt;margin-top:5.2pt;width:25.15pt;height:17.9pt;z-index:25249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">
                <v:imagedata r:id="rId153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8944" behindDoc="0" locked="0" layoutInCell="1" allowOverlap="1">
                <wp:simplePos x="0" y="0"/>
                <wp:positionH relativeFrom="column">
                  <wp:posOffset>1436999</wp:posOffset>
                </wp:positionH>
                <wp:positionV relativeFrom="paragraph">
                  <wp:posOffset>157544</wp:posOffset>
                </wp:positionV>
                <wp:extent cx="203400" cy="127440"/>
                <wp:effectExtent l="38100" t="38100" r="63500" b="63500"/>
                <wp:wrapNone/>
                <wp:docPr id="835" name="Ink 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7">
                      <w14:nvContentPartPr>
                        <w14:cNvContentPartPr/>
                      </w14:nvContentPartPr>
                      <w14:xfrm>
                        <a:off x="0" y="0"/>
                        <a:ext cx="20340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5" o:spid="_x0000_s1026" type="#_x0000_t75" style="position:absolute;margin-left:111.65pt;margin-top:11.6pt;width:18.75pt;height:12.4pt;z-index:25249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">
                <v:imagedata r:id="rId153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5872" behindDoc="0" locked="0" layoutInCell="1" allowOverlap="1">
                <wp:simplePos x="0" y="0"/>
                <wp:positionH relativeFrom="column">
                  <wp:posOffset>732119</wp:posOffset>
                </wp:positionH>
                <wp:positionV relativeFrom="paragraph">
                  <wp:posOffset>112544</wp:posOffset>
                </wp:positionV>
                <wp:extent cx="55440" cy="251280"/>
                <wp:effectExtent l="38100" t="38100" r="20955" b="34925"/>
                <wp:wrapNone/>
                <wp:docPr id="832" name="Ink 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9">
                      <w14:nvContentPartPr>
                        <w14:cNvContentPartPr/>
                      </w14:nvContentPartPr>
                      <w14:xfrm>
                        <a:off x="0" y="0"/>
                        <a:ext cx="55440" cy="25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2" o:spid="_x0000_s1026" type="#_x0000_t75" style="position:absolute;margin-left:57.3pt;margin-top:8.05pt;width:5.5pt;height:20.95pt;z-index:25249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">
                <v:imagedata r:id="rId154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1776" behindDoc="0" locked="0" layoutInCell="1" allowOverlap="1">
                <wp:simplePos x="0" y="0"/>
                <wp:positionH relativeFrom="column">
                  <wp:posOffset>122279</wp:posOffset>
                </wp:positionH>
                <wp:positionV relativeFrom="paragraph">
                  <wp:posOffset>214784</wp:posOffset>
                </wp:positionV>
                <wp:extent cx="203760" cy="28080"/>
                <wp:effectExtent l="38100" t="38100" r="25400" b="48260"/>
                <wp:wrapNone/>
                <wp:docPr id="828" name="Ink 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1">
                      <w14:nvContentPartPr>
                        <w14:cNvContentPartPr/>
                      </w14:nvContentPartPr>
                      <w14:xfrm>
                        <a:off x="0" y="0"/>
                        <a:ext cx="20376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8" o:spid="_x0000_s1026" type="#_x0000_t75" style="position:absolute;margin-left:8.65pt;margin-top:15.6pt;width:17.55pt;height:3.85pt;z-index:25249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">
                <v:imagedata r:id="rId154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7440" behindDoc="0" locked="0" layoutInCell="1" allowOverlap="1">
                <wp:simplePos x="0" y="0"/>
                <wp:positionH relativeFrom="column">
                  <wp:posOffset>4631279</wp:posOffset>
                </wp:positionH>
                <wp:positionV relativeFrom="paragraph">
                  <wp:posOffset>-6256</wp:posOffset>
                </wp:positionV>
                <wp:extent cx="141840" cy="108360"/>
                <wp:effectExtent l="95250" t="171450" r="125095" b="196850"/>
                <wp:wrapNone/>
                <wp:docPr id="814" name="Ink 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3">
                      <w14:nvContentPartPr>
                        <w14:cNvContentPartPr/>
                      </w14:nvContentPartPr>
                      <w14:xfrm>
                        <a:off x="0" y="0"/>
                        <a:ext cx="14184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4" o:spid="_x0000_s1026" type="#_x0000_t75" style="position:absolute;margin-left:359.55pt;margin-top:-11.5pt;width:20.95pt;height:29.9pt;z-index:25247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">
                <v:imagedata r:id="rId154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1296" behindDoc="0" locked="0" layoutInCell="1" allowOverlap="1">
                <wp:simplePos x="0" y="0"/>
                <wp:positionH relativeFrom="column">
                  <wp:posOffset>5137439</wp:posOffset>
                </wp:positionH>
                <wp:positionV relativeFrom="paragraph">
                  <wp:posOffset>167139</wp:posOffset>
                </wp:positionV>
                <wp:extent cx="330120" cy="32760"/>
                <wp:effectExtent l="38100" t="38100" r="32385" b="43815"/>
                <wp:wrapNone/>
                <wp:docPr id="808" name="Ink 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5">
                      <w14:nvContentPartPr>
                        <w14:cNvContentPartPr/>
                      </w14:nvContentPartPr>
                      <w14:xfrm>
                        <a:off x="0" y="0"/>
                        <a:ext cx="33012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8" o:spid="_x0000_s1026" type="#_x0000_t75" style="position:absolute;margin-left:403.5pt;margin-top:12.25pt;width:27.65pt;height:4.75pt;z-index:25247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">
                <v:imagedata r:id="rId154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8224" behindDoc="0" locked="0" layoutInCell="1" allowOverlap="1">
                <wp:simplePos x="0" y="0"/>
                <wp:positionH relativeFrom="column">
                  <wp:posOffset>4114319</wp:posOffset>
                </wp:positionH>
                <wp:positionV relativeFrom="paragraph">
                  <wp:posOffset>222579</wp:posOffset>
                </wp:positionV>
                <wp:extent cx="307800" cy="24480"/>
                <wp:effectExtent l="19050" t="38100" r="16510" b="52070"/>
                <wp:wrapNone/>
                <wp:docPr id="805" name="Ink 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7">
                      <w14:nvContentPartPr>
                        <w14:cNvContentPartPr/>
                      </w14:nvContentPartPr>
                      <w14:xfrm>
                        <a:off x="0" y="0"/>
                        <a:ext cx="30780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5" o:spid="_x0000_s1026" type="#_x0000_t75" style="position:absolute;margin-left:323.4pt;margin-top:16.5pt;width:25.2pt;height:3.75pt;z-index:25246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">
                <v:imagedata r:id="rId154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7200" behindDoc="0" locked="0" layoutInCell="1" allowOverlap="1">
                <wp:simplePos x="0" y="0"/>
                <wp:positionH relativeFrom="column">
                  <wp:posOffset>5381159</wp:posOffset>
                </wp:positionH>
                <wp:positionV relativeFrom="paragraph">
                  <wp:posOffset>-27621</wp:posOffset>
                </wp:positionV>
                <wp:extent cx="144360" cy="118800"/>
                <wp:effectExtent l="57150" t="38100" r="46355" b="71755"/>
                <wp:wrapNone/>
                <wp:docPr id="804" name="Ink 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9">
                      <w14:nvContentPartPr>
                        <w14:cNvContentPartPr/>
                      </w14:nvContentPartPr>
                      <w14:xfrm>
                        <a:off x="0" y="0"/>
                        <a:ext cx="14436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4" o:spid="_x0000_s1026" type="#_x0000_t75" style="position:absolute;margin-left:422.2pt;margin-top:-3.1pt;width:14.4pt;height:11.8pt;z-index:25246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">
                <v:imagedata r:id="rId155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6176" behindDoc="0" locked="0" layoutInCell="1" allowOverlap="1">
                <wp:simplePos x="0" y="0"/>
                <wp:positionH relativeFrom="column">
                  <wp:posOffset>5173439</wp:posOffset>
                </wp:positionH>
                <wp:positionV relativeFrom="paragraph">
                  <wp:posOffset>-28341</wp:posOffset>
                </wp:positionV>
                <wp:extent cx="162000" cy="117000"/>
                <wp:effectExtent l="0" t="57150" r="47625" b="73660"/>
                <wp:wrapNone/>
                <wp:docPr id="803" name="Ink 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1">
                      <w14:nvContentPartPr>
                        <w14:cNvContentPartPr/>
                      </w14:nvContentPartPr>
                      <w14:xfrm>
                        <a:off x="0" y="0"/>
                        <a:ext cx="16200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3" o:spid="_x0000_s1026" type="#_x0000_t75" style="position:absolute;margin-left:406.8pt;margin-top:-3.7pt;width:14.75pt;height:12.15pt;z-index:25246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">
                <v:imagedata r:id="rId155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5152" behindDoc="0" locked="0" layoutInCell="1" allowOverlap="1">
                <wp:simplePos x="0" y="0"/>
                <wp:positionH relativeFrom="column">
                  <wp:posOffset>5112239</wp:posOffset>
                </wp:positionH>
                <wp:positionV relativeFrom="paragraph">
                  <wp:posOffset>-18981</wp:posOffset>
                </wp:positionV>
                <wp:extent cx="9360" cy="130680"/>
                <wp:effectExtent l="57150" t="38100" r="67310" b="60325"/>
                <wp:wrapNone/>
                <wp:docPr id="802" name="Ink 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3">
                      <w14:nvContentPartPr>
                        <w14:cNvContentPartPr/>
                      </w14:nvContentPartPr>
                      <w14:xfrm>
                        <a:off x="0" y="0"/>
                        <a:ext cx="936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2" o:spid="_x0000_s1026" type="#_x0000_t75" style="position:absolute;margin-left:401.2pt;margin-top:-2.7pt;width:3.3pt;height:13.1pt;z-index:25246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">
                <v:imagedata r:id="rId155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4128" behindDoc="0" locked="0" layoutInCell="1" allowOverlap="1">
                <wp:simplePos x="0" y="0"/>
                <wp:positionH relativeFrom="column">
                  <wp:posOffset>4914599</wp:posOffset>
                </wp:positionH>
                <wp:positionV relativeFrom="paragraph">
                  <wp:posOffset>29619</wp:posOffset>
                </wp:positionV>
                <wp:extent cx="112680" cy="5400"/>
                <wp:effectExtent l="38100" t="38100" r="40005" b="71120"/>
                <wp:wrapNone/>
                <wp:docPr id="801" name="Ink 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5">
                      <w14:nvContentPartPr>
                        <w14:cNvContentPartPr/>
                      </w14:nvContentPartPr>
                      <w14:xfrm>
                        <a:off x="0" y="0"/>
                        <a:ext cx="11268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1" o:spid="_x0000_s1026" type="#_x0000_t75" style="position:absolute;margin-left:385.95pt;margin-top:1.3pt;width:10.4pt;height:3pt;z-index:25246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">
                <v:imagedata r:id="rId155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3104" behindDoc="0" locked="0" layoutInCell="1" allowOverlap="1">
                <wp:simplePos x="0" y="0"/>
                <wp:positionH relativeFrom="column">
                  <wp:posOffset>4589519</wp:posOffset>
                </wp:positionH>
                <wp:positionV relativeFrom="paragraph">
                  <wp:posOffset>-13581</wp:posOffset>
                </wp:positionV>
                <wp:extent cx="138240" cy="149040"/>
                <wp:effectExtent l="38100" t="38100" r="14605" b="41910"/>
                <wp:wrapNone/>
                <wp:docPr id="800" name="Ink 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7">
                      <w14:nvContentPartPr>
                        <w14:cNvContentPartPr/>
                      </w14:nvContentPartPr>
                      <w14:xfrm>
                        <a:off x="0" y="0"/>
                        <a:ext cx="13824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0" o:spid="_x0000_s1026" type="#_x0000_t75" style="position:absolute;margin-left:360.6pt;margin-top:-1.95pt;width:13.2pt;height:13.75pt;z-index:25246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">
                <v:imagedata r:id="rId155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2080" behindDoc="0" locked="0" layoutInCell="1" allowOverlap="1">
                <wp:simplePos x="0" y="0"/>
                <wp:positionH relativeFrom="column">
                  <wp:posOffset>4284959</wp:posOffset>
                </wp:positionH>
                <wp:positionV relativeFrom="paragraph">
                  <wp:posOffset>33219</wp:posOffset>
                </wp:positionV>
                <wp:extent cx="86400" cy="127440"/>
                <wp:effectExtent l="38100" t="38100" r="46990" b="44450"/>
                <wp:wrapNone/>
                <wp:docPr id="799" name="Ink 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9">
                      <w14:nvContentPartPr>
                        <w14:cNvContentPartPr/>
                      </w14:nvContentPartPr>
                      <w14:xfrm>
                        <a:off x="0" y="0"/>
                        <a:ext cx="8640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9" o:spid="_x0000_s1026" type="#_x0000_t75" style="position:absolute;margin-left:336.35pt;margin-top:1.45pt;width:8.5pt;height:12.15pt;z-index:25246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">
                <v:imagedata r:id="rId156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1056" behindDoc="0" locked="0" layoutInCell="1" allowOverlap="1">
                <wp:simplePos x="0" y="0"/>
                <wp:positionH relativeFrom="column">
                  <wp:posOffset>4261559</wp:posOffset>
                </wp:positionH>
                <wp:positionV relativeFrom="paragraph">
                  <wp:posOffset>10899</wp:posOffset>
                </wp:positionV>
                <wp:extent cx="122760" cy="149760"/>
                <wp:effectExtent l="57150" t="38100" r="67945" b="60325"/>
                <wp:wrapNone/>
                <wp:docPr id="798" name="Ink 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1">
                      <w14:nvContentPartPr>
                        <w14:cNvContentPartPr/>
                      </w14:nvContentPartPr>
                      <w14:xfrm>
                        <a:off x="0" y="0"/>
                        <a:ext cx="12276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8" o:spid="_x0000_s1026" type="#_x0000_t75" style="position:absolute;margin-left:334.2pt;margin-top:-.25pt;width:12.1pt;height:14.3pt;z-index:25246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">
                <v:imagedata r:id="rId156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0032" behindDoc="0" locked="0" layoutInCell="1" allowOverlap="1">
                <wp:simplePos x="0" y="0"/>
                <wp:positionH relativeFrom="column">
                  <wp:posOffset>4066439</wp:posOffset>
                </wp:positionH>
                <wp:positionV relativeFrom="paragraph">
                  <wp:posOffset>-29781</wp:posOffset>
                </wp:positionV>
                <wp:extent cx="132120" cy="202680"/>
                <wp:effectExtent l="57150" t="57150" r="39370" b="64135"/>
                <wp:wrapNone/>
                <wp:docPr id="797" name="Ink 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3">
                      <w14:nvContentPartPr>
                        <w14:cNvContentPartPr/>
                      </w14:nvContentPartPr>
                      <w14:xfrm>
                        <a:off x="0" y="0"/>
                        <a:ext cx="13212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7" o:spid="_x0000_s1026" type="#_x0000_t75" style="position:absolute;margin-left:318.75pt;margin-top:-3.55pt;width:13.3pt;height:18.75pt;z-index:25246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">
                <v:imagedata r:id="rId156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9008" behindDoc="0" locked="0" layoutInCell="1" allowOverlap="1">
                <wp:simplePos x="0" y="0"/>
                <wp:positionH relativeFrom="column">
                  <wp:posOffset>3874199</wp:posOffset>
                </wp:positionH>
                <wp:positionV relativeFrom="paragraph">
                  <wp:posOffset>37179</wp:posOffset>
                </wp:positionV>
                <wp:extent cx="124200" cy="17280"/>
                <wp:effectExtent l="38100" t="38100" r="47625" b="59055"/>
                <wp:wrapNone/>
                <wp:docPr id="796" name="Ink 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5">
                      <w14:nvContentPartPr>
                        <w14:cNvContentPartPr/>
                      </w14:nvContentPartPr>
                      <w14:xfrm>
                        <a:off x="0" y="0"/>
                        <a:ext cx="12420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6" o:spid="_x0000_s1026" type="#_x0000_t75" style="position:absolute;margin-left:304.05pt;margin-top:2.4pt;width:11.4pt;height:3.35pt;z-index:25245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">
                <v:imagedata r:id="rId1566" o:title=""/>
              </v:shape>
            </w:pict>
          </mc:Fallback>
        </mc:AlternateContent>
      </w:r>
    </w:p>
    <w:p w:rsidR="00CE0939" w:rsidRDefault="006C2F1A" w:rsidP="00CE0939">
      <w:pPr>
        <w:rPr>
          <w:rFonts w:ascii="Comic Sans MS" w:hAnsi="Comic Sans MS"/>
          <w:sz w:val="28"/>
        </w:rPr>
      </w:pP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7920" behindDoc="0" locked="0" layoutInCell="1" allowOverlap="1">
                <wp:simplePos x="0" y="0"/>
                <wp:positionH relativeFrom="column">
                  <wp:posOffset>833999</wp:posOffset>
                </wp:positionH>
                <wp:positionV relativeFrom="paragraph">
                  <wp:posOffset>-127906</wp:posOffset>
                </wp:positionV>
                <wp:extent cx="453600" cy="378000"/>
                <wp:effectExtent l="57150" t="38100" r="60960" b="60325"/>
                <wp:wrapNone/>
                <wp:docPr id="834" name="Ink 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7">
                      <w14:nvContentPartPr>
                        <w14:cNvContentPartPr/>
                      </w14:nvContentPartPr>
                      <w14:xfrm>
                        <a:off x="0" y="0"/>
                        <a:ext cx="453600" cy="37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4" o:spid="_x0000_s1026" type="#_x0000_t75" style="position:absolute;margin-left:64.15pt;margin-top:-11.2pt;width:38.6pt;height:32.45pt;z-index:25249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">
                <v:imagedata r:id="rId156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6896" behindDoc="0" locked="0" layoutInCell="1" allowOverlap="1">
                <wp:simplePos x="0" y="0"/>
                <wp:positionH relativeFrom="column">
                  <wp:posOffset>687839</wp:posOffset>
                </wp:positionH>
                <wp:positionV relativeFrom="paragraph">
                  <wp:posOffset>-31786</wp:posOffset>
                </wp:positionV>
                <wp:extent cx="127080" cy="78480"/>
                <wp:effectExtent l="19050" t="19050" r="25400" b="17145"/>
                <wp:wrapNone/>
                <wp:docPr id="833" name="Ink 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9">
                      <w14:nvContentPartPr>
                        <w14:cNvContentPartPr/>
                      </w14:nvContentPartPr>
                      <w14:xfrm>
                        <a:off x="0" y="0"/>
                        <a:ext cx="12708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3" o:spid="_x0000_s1026" type="#_x0000_t75" style="position:absolute;margin-left:53.6pt;margin-top:-2.85pt;width:10.9pt;height:7.1pt;z-index:25249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">
                <v:imagedata r:id="rId157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4848" behindDoc="0" locked="0" layoutInCell="1" allowOverlap="1">
                <wp:simplePos x="0" y="0"/>
                <wp:positionH relativeFrom="column">
                  <wp:posOffset>374639</wp:posOffset>
                </wp:positionH>
                <wp:positionV relativeFrom="paragraph">
                  <wp:posOffset>92414</wp:posOffset>
                </wp:positionV>
                <wp:extent cx="102960" cy="19800"/>
                <wp:effectExtent l="57150" t="38100" r="49530" b="56515"/>
                <wp:wrapNone/>
                <wp:docPr id="831" name="Ink 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1">
                      <w14:nvContentPartPr>
                        <w14:cNvContentPartPr/>
                      </w14:nvContentPartPr>
                      <w14:xfrm>
                        <a:off x="0" y="0"/>
                        <a:ext cx="10296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1" o:spid="_x0000_s1026" type="#_x0000_t75" style="position:absolute;margin-left:28.15pt;margin-top:6.65pt;width:10pt;height:3.55pt;z-index:25249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">
                <v:imagedata r:id="rId157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3824" behindDoc="0" locked="0" layoutInCell="1" allowOverlap="1">
                <wp:simplePos x="0" y="0"/>
                <wp:positionH relativeFrom="column">
                  <wp:posOffset>413159</wp:posOffset>
                </wp:positionH>
                <wp:positionV relativeFrom="paragraph">
                  <wp:posOffset>-126466</wp:posOffset>
                </wp:positionV>
                <wp:extent cx="129240" cy="333720"/>
                <wp:effectExtent l="57150" t="57150" r="61595" b="66675"/>
                <wp:wrapNone/>
                <wp:docPr id="830" name="Ink 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3">
                      <w14:nvContentPartPr>
                        <w14:cNvContentPartPr/>
                      </w14:nvContentPartPr>
                      <w14:xfrm>
                        <a:off x="0" y="0"/>
                        <a:ext cx="129240" cy="33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0" o:spid="_x0000_s1026" type="#_x0000_t75" style="position:absolute;margin-left:31.2pt;margin-top:-11.4pt;width:12.95pt;height:29.1pt;z-index:25249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">
                <v:imagedata r:id="rId157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2800" behindDoc="0" locked="0" layoutInCell="1" allowOverlap="1">
                <wp:simplePos x="0" y="0"/>
                <wp:positionH relativeFrom="column">
                  <wp:posOffset>141719</wp:posOffset>
                </wp:positionH>
                <wp:positionV relativeFrom="paragraph">
                  <wp:posOffset>148574</wp:posOffset>
                </wp:positionV>
                <wp:extent cx="181800" cy="21240"/>
                <wp:effectExtent l="38100" t="38100" r="27940" b="55245"/>
                <wp:wrapNone/>
                <wp:docPr id="829" name="Ink 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5">
                      <w14:nvContentPartPr>
                        <w14:cNvContentPartPr/>
                      </w14:nvContentPartPr>
                      <w14:xfrm>
                        <a:off x="0" y="0"/>
                        <a:ext cx="18180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9" o:spid="_x0000_s1026" type="#_x0000_t75" style="position:absolute;margin-left:10.25pt;margin-top:11pt;width:15.7pt;height:3.55pt;z-index:25249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">
                <v:imagedata r:id="rId157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0752" behindDoc="0" locked="0" layoutInCell="1" allowOverlap="1">
                <wp:simplePos x="0" y="0"/>
                <wp:positionH relativeFrom="column">
                  <wp:posOffset>179879</wp:posOffset>
                </wp:positionH>
                <wp:positionV relativeFrom="paragraph">
                  <wp:posOffset>-5146</wp:posOffset>
                </wp:positionV>
                <wp:extent cx="27720" cy="179280"/>
                <wp:effectExtent l="57150" t="38100" r="48895" b="49530"/>
                <wp:wrapNone/>
                <wp:docPr id="827" name="Ink 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7">
                      <w14:nvContentPartPr>
                        <w14:cNvContentPartPr/>
                      </w14:nvContentPartPr>
                      <w14:xfrm>
                        <a:off x="0" y="0"/>
                        <a:ext cx="2772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7" o:spid="_x0000_s1026" type="#_x0000_t75" style="position:absolute;margin-left:12.8pt;margin-top:-.9pt;width:4.4pt;height:15.75pt;z-index:25249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">
                <v:imagedata r:id="rId157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9728" behindDoc="0" locked="0" layoutInCell="1" allowOverlap="1">
                <wp:simplePos x="0" y="0"/>
                <wp:positionH relativeFrom="column">
                  <wp:posOffset>-467041</wp:posOffset>
                </wp:positionH>
                <wp:positionV relativeFrom="paragraph">
                  <wp:posOffset>-95506</wp:posOffset>
                </wp:positionV>
                <wp:extent cx="437760" cy="404640"/>
                <wp:effectExtent l="57150" t="38100" r="57785" b="71755"/>
                <wp:wrapNone/>
                <wp:docPr id="826" name="Ink 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9">
                      <w14:nvContentPartPr>
                        <w14:cNvContentPartPr/>
                      </w14:nvContentPartPr>
                      <w14:xfrm>
                        <a:off x="0" y="0"/>
                        <a:ext cx="437760" cy="40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6" o:spid="_x0000_s1026" type="#_x0000_t75" style="position:absolute;margin-left:-38.1pt;margin-top:-8.55pt;width:37.25pt;height:34.35pt;z-index:25248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">
                <v:imagedata r:id="rId158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8704" behindDoc="0" locked="0" layoutInCell="1" allowOverlap="1">
                <wp:simplePos x="0" y="0"/>
                <wp:positionH relativeFrom="column">
                  <wp:posOffset>-303961</wp:posOffset>
                </wp:positionH>
                <wp:positionV relativeFrom="paragraph">
                  <wp:posOffset>22934</wp:posOffset>
                </wp:positionV>
                <wp:extent cx="154440" cy="209520"/>
                <wp:effectExtent l="57150" t="57150" r="55245" b="76835"/>
                <wp:wrapNone/>
                <wp:docPr id="825" name="Ink 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1">
                      <w14:nvContentPartPr>
                        <w14:cNvContentPartPr/>
                      </w14:nvContentPartPr>
                      <w14:xfrm>
                        <a:off x="0" y="0"/>
                        <a:ext cx="154440" cy="20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5" o:spid="_x0000_s1026" type="#_x0000_t75" style="position:absolute;margin-left:-24.95pt;margin-top:.4pt;width:14.05pt;height:19.5pt;z-index:25248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">
                <v:imagedata r:id="rId158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4608" behindDoc="0" locked="0" layoutInCell="1" allowOverlap="1">
                <wp:simplePos x="0" y="0"/>
                <wp:positionH relativeFrom="column">
                  <wp:posOffset>4868159</wp:posOffset>
                </wp:positionH>
                <wp:positionV relativeFrom="paragraph">
                  <wp:posOffset>-23146</wp:posOffset>
                </wp:positionV>
                <wp:extent cx="88560" cy="75240"/>
                <wp:effectExtent l="38100" t="57150" r="26035" b="58420"/>
                <wp:wrapNone/>
                <wp:docPr id="821" name="Ink 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3">
                      <w14:nvContentPartPr>
                        <w14:cNvContentPartPr/>
                      </w14:nvContentPartPr>
                      <w14:xfrm>
                        <a:off x="0" y="0"/>
                        <a:ext cx="8856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1" o:spid="_x0000_s1026" type="#_x0000_t75" style="position:absolute;margin-left:382.85pt;margin-top:-3.1pt;width:8.9pt;height:8pt;z-index:25248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">
                <v:imagedata r:id="rId158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3584" behindDoc="0" locked="0" layoutInCell="1" allowOverlap="1">
                <wp:simplePos x="0" y="0"/>
                <wp:positionH relativeFrom="column">
                  <wp:posOffset>4869239</wp:posOffset>
                </wp:positionH>
                <wp:positionV relativeFrom="paragraph">
                  <wp:posOffset>23294</wp:posOffset>
                </wp:positionV>
                <wp:extent cx="15120" cy="84600"/>
                <wp:effectExtent l="38100" t="38100" r="61595" b="48895"/>
                <wp:wrapNone/>
                <wp:docPr id="820" name="Ink 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5">
                      <w14:nvContentPartPr>
                        <w14:cNvContentPartPr/>
                      </w14:nvContentPartPr>
                      <w14:xfrm>
                        <a:off x="0" y="0"/>
                        <a:ext cx="1512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0" o:spid="_x0000_s1026" type="#_x0000_t75" style="position:absolute;margin-left:382.55pt;margin-top:1pt;width:3.5pt;height:8.85pt;z-index:25248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">
                <v:imagedata r:id="rId158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2560" behindDoc="0" locked="0" layoutInCell="1" allowOverlap="1">
                <wp:simplePos x="0" y="0"/>
                <wp:positionH relativeFrom="column">
                  <wp:posOffset>4813799</wp:posOffset>
                </wp:positionH>
                <wp:positionV relativeFrom="paragraph">
                  <wp:posOffset>28334</wp:posOffset>
                </wp:positionV>
                <wp:extent cx="19080" cy="80280"/>
                <wp:effectExtent l="38100" t="38100" r="57150" b="53340"/>
                <wp:wrapNone/>
                <wp:docPr id="819" name="Ink 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7">
                      <w14:nvContentPartPr>
                        <w14:cNvContentPartPr/>
                      </w14:nvContentPartPr>
                      <w14:xfrm>
                        <a:off x="0" y="0"/>
                        <a:ext cx="1908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9" o:spid="_x0000_s1026" type="#_x0000_t75" style="position:absolute;margin-left:377.95pt;margin-top:1.15pt;width:3.7pt;height:8.35pt;z-index:25248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">
                <v:imagedata r:id="rId158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1536" behindDoc="0" locked="0" layoutInCell="1" allowOverlap="1">
                <wp:simplePos x="0" y="0"/>
                <wp:positionH relativeFrom="column">
                  <wp:posOffset>4731359</wp:posOffset>
                </wp:positionH>
                <wp:positionV relativeFrom="paragraph">
                  <wp:posOffset>28334</wp:posOffset>
                </wp:positionV>
                <wp:extent cx="73440" cy="95040"/>
                <wp:effectExtent l="57150" t="38100" r="22225" b="76835"/>
                <wp:wrapNone/>
                <wp:docPr id="818" name="Ink 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9">
                      <w14:nvContentPartPr>
                        <w14:cNvContentPartPr/>
                      </w14:nvContentPartPr>
                      <w14:xfrm>
                        <a:off x="0" y="0"/>
                        <a:ext cx="7344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8" o:spid="_x0000_s1026" type="#_x0000_t75" style="position:absolute;margin-left:371.25pt;margin-top:1.1pt;width:7.9pt;height:10.25pt;z-index:25248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">
                <v:imagedata r:id="rId159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0512" behindDoc="0" locked="0" layoutInCell="1" allowOverlap="1">
                <wp:simplePos x="0" y="0"/>
                <wp:positionH relativeFrom="column">
                  <wp:posOffset>4644239</wp:posOffset>
                </wp:positionH>
                <wp:positionV relativeFrom="paragraph">
                  <wp:posOffset>76574</wp:posOffset>
                </wp:positionV>
                <wp:extent cx="48960" cy="12960"/>
                <wp:effectExtent l="38100" t="38100" r="46355" b="44450"/>
                <wp:wrapNone/>
                <wp:docPr id="817" name="Ink 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1">
                      <w14:nvContentPartPr>
                        <w14:cNvContentPartPr/>
                      </w14:nvContentPartPr>
                      <w14:xfrm>
                        <a:off x="0" y="0"/>
                        <a:ext cx="489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7" o:spid="_x0000_s1026" type="#_x0000_t75" style="position:absolute;margin-left:364.5pt;margin-top:5.55pt;width:5.45pt;height:2.8pt;z-index:25248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">
                <v:imagedata r:id="rId159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9488" behindDoc="0" locked="0" layoutInCell="1" allowOverlap="1">
                <wp:simplePos x="0" y="0"/>
                <wp:positionH relativeFrom="column">
                  <wp:posOffset>4608959</wp:posOffset>
                </wp:positionH>
                <wp:positionV relativeFrom="paragraph">
                  <wp:posOffset>12854</wp:posOffset>
                </wp:positionV>
                <wp:extent cx="80280" cy="28080"/>
                <wp:effectExtent l="19050" t="38100" r="34290" b="29210"/>
                <wp:wrapNone/>
                <wp:docPr id="816" name="Ink 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3">
                      <w14:nvContentPartPr>
                        <w14:cNvContentPartPr/>
                      </w14:nvContentPartPr>
                      <w14:xfrm>
                        <a:off x="0" y="0"/>
                        <a:ext cx="8028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6" o:spid="_x0000_s1026" type="#_x0000_t75" style="position:absolute;margin-left:362.35pt;margin-top:.35pt;width:7.35pt;height:3.45pt;z-index:25247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">
                <v:imagedata r:id="rId159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8464" behindDoc="0" locked="0" layoutInCell="1" allowOverlap="1">
                <wp:simplePos x="0" y="0"/>
                <wp:positionH relativeFrom="column">
                  <wp:posOffset>4611119</wp:posOffset>
                </wp:positionH>
                <wp:positionV relativeFrom="paragraph">
                  <wp:posOffset>25814</wp:posOffset>
                </wp:positionV>
                <wp:extent cx="28800" cy="106200"/>
                <wp:effectExtent l="38100" t="57150" r="66675" b="65405"/>
                <wp:wrapNone/>
                <wp:docPr id="815" name="Ink 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5">
                      <w14:nvContentPartPr>
                        <w14:cNvContentPartPr/>
                      </w14:nvContentPartPr>
                      <w14:xfrm>
                        <a:off x="0" y="0"/>
                        <a:ext cx="2880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5" o:spid="_x0000_s1026" type="#_x0000_t75" style="position:absolute;margin-left:362.05pt;margin-top:.7pt;width:4.55pt;height:10.95pt;z-index:25247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">
                <v:imagedata r:id="rId159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3344" behindDoc="0" locked="0" layoutInCell="1" allowOverlap="1">
                <wp:simplePos x="0" y="0"/>
                <wp:positionH relativeFrom="column">
                  <wp:posOffset>5357399</wp:posOffset>
                </wp:positionH>
                <wp:positionV relativeFrom="paragraph">
                  <wp:posOffset>-13551</wp:posOffset>
                </wp:positionV>
                <wp:extent cx="106920" cy="125640"/>
                <wp:effectExtent l="38100" t="38100" r="45720" b="65405"/>
                <wp:wrapNone/>
                <wp:docPr id="810" name="Ink 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7">
                      <w14:nvContentPartPr>
                        <w14:cNvContentPartPr/>
                      </w14:nvContentPartPr>
                      <w14:xfrm>
                        <a:off x="0" y="0"/>
                        <a:ext cx="10692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0" o:spid="_x0000_s1026" type="#_x0000_t75" style="position:absolute;margin-left:421.2pt;margin-top:-2.2pt;width:10.4pt;height:12.2pt;z-index:25247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">
                <v:imagedata r:id="rId159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2320" behindDoc="0" locked="0" layoutInCell="1" allowOverlap="1">
                <wp:simplePos x="0" y="0"/>
                <wp:positionH relativeFrom="column">
                  <wp:posOffset>5225279</wp:posOffset>
                </wp:positionH>
                <wp:positionV relativeFrom="paragraph">
                  <wp:posOffset>15609</wp:posOffset>
                </wp:positionV>
                <wp:extent cx="87480" cy="14760"/>
                <wp:effectExtent l="38100" t="38100" r="27305" b="42545"/>
                <wp:wrapNone/>
                <wp:docPr id="809" name="Ink 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9">
                      <w14:nvContentPartPr>
                        <w14:cNvContentPartPr/>
                      </w14:nvContentPartPr>
                      <w14:xfrm>
                        <a:off x="0" y="0"/>
                        <a:ext cx="8748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9" o:spid="_x0000_s1026" type="#_x0000_t75" style="position:absolute;margin-left:410.7pt;margin-top:.3pt;width:8.15pt;height:2.85pt;z-index:25247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">
                <v:imagedata r:id="rId160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0272" behindDoc="0" locked="0" layoutInCell="1" allowOverlap="1">
                <wp:simplePos x="0" y="0"/>
                <wp:positionH relativeFrom="column">
                  <wp:posOffset>4364879</wp:posOffset>
                </wp:positionH>
                <wp:positionV relativeFrom="paragraph">
                  <wp:posOffset>28929</wp:posOffset>
                </wp:positionV>
                <wp:extent cx="105840" cy="128160"/>
                <wp:effectExtent l="38100" t="38100" r="66040" b="62865"/>
                <wp:wrapNone/>
                <wp:docPr id="807" name="Ink 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1">
                      <w14:nvContentPartPr>
                        <w14:cNvContentPartPr/>
                      </w14:nvContentPartPr>
                      <w14:xfrm>
                        <a:off x="0" y="0"/>
                        <a:ext cx="10584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7" o:spid="_x0000_s1026" type="#_x0000_t75" style="position:absolute;margin-left:342.4pt;margin-top:1.3pt;width:11pt;height:12.35pt;z-index:25247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">
                <v:imagedata r:id="rId160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9248" behindDoc="0" locked="0" layoutInCell="1" allowOverlap="1">
                <wp:simplePos x="0" y="0"/>
                <wp:positionH relativeFrom="column">
                  <wp:posOffset>4234559</wp:posOffset>
                </wp:positionH>
                <wp:positionV relativeFrom="paragraph">
                  <wp:posOffset>69969</wp:posOffset>
                </wp:positionV>
                <wp:extent cx="78480" cy="4320"/>
                <wp:effectExtent l="19050" t="38100" r="17145" b="53340"/>
                <wp:wrapNone/>
                <wp:docPr id="806" name="Ink 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3">
                      <w14:nvContentPartPr>
                        <w14:cNvContentPartPr/>
                      </w14:nvContentPartPr>
                      <w14:xfrm>
                        <a:off x="0" y="0"/>
                        <a:ext cx="7848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6" o:spid="_x0000_s1026" type="#_x0000_t75" style="position:absolute;margin-left:332.75pt;margin-top:4.3pt;width:7.2pt;height:2.9pt;z-index:25246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">
                <v:imagedata r:id="rId1604" o:title=""/>
              </v:shape>
            </w:pict>
          </mc:Fallback>
        </mc:AlternateContent>
      </w:r>
    </w:p>
    <w:p w:rsidR="00CE0939" w:rsidRDefault="006C2F1A" w:rsidP="00CE0939">
      <w:pPr>
        <w:rPr>
          <w:rFonts w:ascii="Comic Sans MS" w:hAnsi="Comic Sans MS"/>
          <w:sz w:val="28"/>
        </w:rPr>
      </w:pP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6832" behindDoc="0" locked="0" layoutInCell="1" allowOverlap="1">
                <wp:simplePos x="0" y="0"/>
                <wp:positionH relativeFrom="column">
                  <wp:posOffset>-350401</wp:posOffset>
                </wp:positionH>
                <wp:positionV relativeFrom="paragraph">
                  <wp:posOffset>63644</wp:posOffset>
                </wp:positionV>
                <wp:extent cx="175680" cy="128880"/>
                <wp:effectExtent l="38100" t="38100" r="34290" b="43180"/>
                <wp:wrapNone/>
                <wp:docPr id="872" name="Ink 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5">
                      <w14:nvContentPartPr>
                        <w14:cNvContentPartPr/>
                      </w14:nvContentPartPr>
                      <w14:xfrm>
                        <a:off x="0" y="0"/>
                        <a:ext cx="17568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2" o:spid="_x0000_s1026" type="#_x0000_t75" style="position:absolute;margin-left:-28.8pt;margin-top:4.5pt;width:15.6pt;height:12.1pt;z-index:25253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">
                <v:imagedata r:id="rId160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2736" behindDoc="0" locked="0" layoutInCell="1" allowOverlap="1">
                <wp:simplePos x="0" y="0"/>
                <wp:positionH relativeFrom="column">
                  <wp:posOffset>3552359</wp:posOffset>
                </wp:positionH>
                <wp:positionV relativeFrom="paragraph">
                  <wp:posOffset>-59476</wp:posOffset>
                </wp:positionV>
                <wp:extent cx="179640" cy="177480"/>
                <wp:effectExtent l="57150" t="57150" r="0" b="70485"/>
                <wp:wrapNone/>
                <wp:docPr id="868" name="Ink 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7">
                      <w14:nvContentPartPr>
                        <w14:cNvContentPartPr/>
                      </w14:nvContentPartPr>
                      <w14:xfrm>
                        <a:off x="0" y="0"/>
                        <a:ext cx="17964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8" o:spid="_x0000_s1026" type="#_x0000_t75" style="position:absolute;margin-left:278.1pt;margin-top:-6.15pt;width:17.35pt;height:16.95pt;z-index:25253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">
                <v:imagedata r:id="rId160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1712" behindDoc="0" locked="0" layoutInCell="1" allowOverlap="1">
                <wp:simplePos x="0" y="0"/>
                <wp:positionH relativeFrom="column">
                  <wp:posOffset>3323039</wp:posOffset>
                </wp:positionH>
                <wp:positionV relativeFrom="paragraph">
                  <wp:posOffset>-73516</wp:posOffset>
                </wp:positionV>
                <wp:extent cx="243000" cy="180720"/>
                <wp:effectExtent l="57150" t="38100" r="62230" b="67310"/>
                <wp:wrapNone/>
                <wp:docPr id="867" name="Ink 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9">
                      <w14:nvContentPartPr>
                        <w14:cNvContentPartPr/>
                      </w14:nvContentPartPr>
                      <w14:xfrm>
                        <a:off x="0" y="0"/>
                        <a:ext cx="24300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7" o:spid="_x0000_s1026" type="#_x0000_t75" style="position:absolute;margin-left:260.1pt;margin-top:-6.85pt;width:21.3pt;height:16.9pt;z-index:25253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">
                <v:imagedata r:id="rId161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0688" behindDoc="0" locked="0" layoutInCell="1" allowOverlap="1">
                <wp:simplePos x="0" y="0"/>
                <wp:positionH relativeFrom="column">
                  <wp:posOffset>3074999</wp:posOffset>
                </wp:positionH>
                <wp:positionV relativeFrom="paragraph">
                  <wp:posOffset>-31396</wp:posOffset>
                </wp:positionV>
                <wp:extent cx="247320" cy="134640"/>
                <wp:effectExtent l="57150" t="57150" r="38735" b="74930"/>
                <wp:wrapNone/>
                <wp:docPr id="866" name="Ink 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1">
                      <w14:nvContentPartPr>
                        <w14:cNvContentPartPr/>
                      </w14:nvContentPartPr>
                      <w14:xfrm>
                        <a:off x="0" y="0"/>
                        <a:ext cx="24732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6" o:spid="_x0000_s1026" type="#_x0000_t75" style="position:absolute;margin-left:240.55pt;margin-top:-4pt;width:21.45pt;height:13.7pt;z-index:25253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">
                <v:imagedata r:id="rId161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9664" behindDoc="0" locked="0" layoutInCell="1" allowOverlap="1">
                <wp:simplePos x="0" y="0"/>
                <wp:positionH relativeFrom="column">
                  <wp:posOffset>2694839</wp:posOffset>
                </wp:positionH>
                <wp:positionV relativeFrom="paragraph">
                  <wp:posOffset>73724</wp:posOffset>
                </wp:positionV>
                <wp:extent cx="143280" cy="82080"/>
                <wp:effectExtent l="38100" t="57150" r="9525" b="70485"/>
                <wp:wrapNone/>
                <wp:docPr id="865" name="Ink 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3">
                      <w14:nvContentPartPr>
                        <w14:cNvContentPartPr/>
                      </w14:nvContentPartPr>
                      <w14:xfrm>
                        <a:off x="0" y="0"/>
                        <a:ext cx="14328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5" o:spid="_x0000_s1026" type="#_x0000_t75" style="position:absolute;margin-left:210.75pt;margin-top:4.35pt;width:13.15pt;height:9.35pt;z-index:25252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">
                <v:imagedata r:id="rId161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8640" behindDoc="0" locked="0" layoutInCell="1" allowOverlap="1">
                <wp:simplePos x="0" y="0"/>
                <wp:positionH relativeFrom="column">
                  <wp:posOffset>2815439</wp:posOffset>
                </wp:positionH>
                <wp:positionV relativeFrom="paragraph">
                  <wp:posOffset>-34636</wp:posOffset>
                </wp:positionV>
                <wp:extent cx="102600" cy="192960"/>
                <wp:effectExtent l="57150" t="57150" r="31115" b="74295"/>
                <wp:wrapNone/>
                <wp:docPr id="864" name="Ink 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5">
                      <w14:nvContentPartPr>
                        <w14:cNvContentPartPr/>
                      </w14:nvContentPartPr>
                      <w14:xfrm>
                        <a:off x="0" y="0"/>
                        <a:ext cx="102600" cy="19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4" o:spid="_x0000_s1026" type="#_x0000_t75" style="position:absolute;margin-left:220.6pt;margin-top:-4.15pt;width:10.8pt;height:18.25pt;z-index:25252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">
                <v:imagedata r:id="rId161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7616" behindDoc="0" locked="0" layoutInCell="1" allowOverlap="1">
                <wp:simplePos x="0" y="0"/>
                <wp:positionH relativeFrom="column">
                  <wp:posOffset>2678279</wp:posOffset>
                </wp:positionH>
                <wp:positionV relativeFrom="paragraph">
                  <wp:posOffset>-26716</wp:posOffset>
                </wp:positionV>
                <wp:extent cx="151920" cy="172440"/>
                <wp:effectExtent l="57150" t="38100" r="57785" b="56515"/>
                <wp:wrapNone/>
                <wp:docPr id="863" name="Ink 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7">
                      <w14:nvContentPartPr>
                        <w14:cNvContentPartPr/>
                      </w14:nvContentPartPr>
                      <w14:xfrm>
                        <a:off x="0" y="0"/>
                        <a:ext cx="15192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3" o:spid="_x0000_s1026" type="#_x0000_t75" style="position:absolute;margin-left:209.3pt;margin-top:-2.65pt;width:14.1pt;height:15.8pt;z-index:25252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">
                <v:imagedata r:id="rId161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6592" behindDoc="0" locked="0" layoutInCell="1" allowOverlap="1">
                <wp:simplePos x="0" y="0"/>
                <wp:positionH relativeFrom="column">
                  <wp:posOffset>2489639</wp:posOffset>
                </wp:positionH>
                <wp:positionV relativeFrom="paragraph">
                  <wp:posOffset>26204</wp:posOffset>
                </wp:positionV>
                <wp:extent cx="179640" cy="126000"/>
                <wp:effectExtent l="57150" t="57150" r="0" b="64770"/>
                <wp:wrapNone/>
                <wp:docPr id="862" name="Ink 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9">
                      <w14:nvContentPartPr>
                        <w14:cNvContentPartPr/>
                      </w14:nvContentPartPr>
                      <w14:xfrm>
                        <a:off x="0" y="0"/>
                        <a:ext cx="17964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2" o:spid="_x0000_s1026" type="#_x0000_t75" style="position:absolute;margin-left:194.5pt;margin-top:.75pt;width:16.35pt;height:12.75pt;z-index:25252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">
                <v:imagedata r:id="rId162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5568" behindDoc="0" locked="0" layoutInCell="1" allowOverlap="1">
                <wp:simplePos x="0" y="0"/>
                <wp:positionH relativeFrom="column">
                  <wp:posOffset>2367959</wp:posOffset>
                </wp:positionH>
                <wp:positionV relativeFrom="paragraph">
                  <wp:posOffset>-8716</wp:posOffset>
                </wp:positionV>
                <wp:extent cx="108000" cy="174960"/>
                <wp:effectExtent l="57150" t="57150" r="63500" b="53975"/>
                <wp:wrapNone/>
                <wp:docPr id="861" name="Ink 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1">
                      <w14:nvContentPartPr>
                        <w14:cNvContentPartPr/>
                      </w14:nvContentPartPr>
                      <w14:xfrm>
                        <a:off x="0" y="0"/>
                        <a:ext cx="10800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1" o:spid="_x0000_s1026" type="#_x0000_t75" style="position:absolute;margin-left:185pt;margin-top:-2.15pt;width:11.45pt;height:16.3pt;z-index:25252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">
                <v:imagedata r:id="rId162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4544" behindDoc="0" locked="0" layoutInCell="1" allowOverlap="1">
                <wp:simplePos x="0" y="0"/>
                <wp:positionH relativeFrom="column">
                  <wp:posOffset>1920119</wp:posOffset>
                </wp:positionH>
                <wp:positionV relativeFrom="paragraph">
                  <wp:posOffset>41324</wp:posOffset>
                </wp:positionV>
                <wp:extent cx="286200" cy="123120"/>
                <wp:effectExtent l="57150" t="57150" r="19050" b="67945"/>
                <wp:wrapNone/>
                <wp:docPr id="860" name="Ink 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3">
                      <w14:nvContentPartPr>
                        <w14:cNvContentPartPr/>
                      </w14:nvContentPartPr>
                      <w14:xfrm>
                        <a:off x="0" y="0"/>
                        <a:ext cx="28620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0" o:spid="_x0000_s1026" type="#_x0000_t75" style="position:absolute;margin-left:149.75pt;margin-top:2pt;width:24.6pt;height:12.55pt;z-index:25252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">
                <v:imagedata r:id="rId162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3520" behindDoc="0" locked="0" layoutInCell="1" allowOverlap="1">
                <wp:simplePos x="0" y="0"/>
                <wp:positionH relativeFrom="column">
                  <wp:posOffset>1767119</wp:posOffset>
                </wp:positionH>
                <wp:positionV relativeFrom="paragraph">
                  <wp:posOffset>13604</wp:posOffset>
                </wp:positionV>
                <wp:extent cx="112320" cy="203400"/>
                <wp:effectExtent l="57150" t="57150" r="59690" b="63500"/>
                <wp:wrapNone/>
                <wp:docPr id="859" name="Ink 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5">
                      <w14:nvContentPartPr>
                        <w14:cNvContentPartPr/>
                      </w14:nvContentPartPr>
                      <w14:xfrm>
                        <a:off x="0" y="0"/>
                        <a:ext cx="112320" cy="20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9" o:spid="_x0000_s1026" type="#_x0000_t75" style="position:absolute;margin-left:137.7pt;margin-top:-.3pt;width:11.85pt;height:18.55pt;z-index:25252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">
                <v:imagedata r:id="rId162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2496" behindDoc="0" locked="0" layoutInCell="1" allowOverlap="1">
                <wp:simplePos x="0" y="0"/>
                <wp:positionH relativeFrom="column">
                  <wp:posOffset>1596839</wp:posOffset>
                </wp:positionH>
                <wp:positionV relativeFrom="paragraph">
                  <wp:posOffset>97124</wp:posOffset>
                </wp:positionV>
                <wp:extent cx="138600" cy="115920"/>
                <wp:effectExtent l="38100" t="57150" r="52070" b="74930"/>
                <wp:wrapNone/>
                <wp:docPr id="858" name="Ink 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7">
                      <w14:nvContentPartPr>
                        <w14:cNvContentPartPr/>
                      </w14:nvContentPartPr>
                      <w14:xfrm>
                        <a:off x="0" y="0"/>
                        <a:ext cx="13860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8" o:spid="_x0000_s1026" type="#_x0000_t75" style="position:absolute;margin-left:124.35pt;margin-top:6.35pt;width:12.65pt;height:11.9pt;z-index:25252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">
                <v:imagedata r:id="rId162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1472" behindDoc="0" locked="0" layoutInCell="1" allowOverlap="1">
                <wp:simplePos x="0" y="0"/>
                <wp:positionH relativeFrom="column">
                  <wp:posOffset>1448519</wp:posOffset>
                </wp:positionH>
                <wp:positionV relativeFrom="paragraph">
                  <wp:posOffset>110444</wp:posOffset>
                </wp:positionV>
                <wp:extent cx="77040" cy="122400"/>
                <wp:effectExtent l="38100" t="38100" r="37465" b="49530"/>
                <wp:wrapNone/>
                <wp:docPr id="857" name="Ink 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9">
                      <w14:nvContentPartPr>
                        <w14:cNvContentPartPr/>
                      </w14:nvContentPartPr>
                      <w14:xfrm>
                        <a:off x="0" y="0"/>
                        <a:ext cx="7704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7" o:spid="_x0000_s1026" type="#_x0000_t75" style="position:absolute;margin-left:112.7pt;margin-top:8.4pt;width:7.75pt;height:11.35pt;z-index:25252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">
                <v:imagedata r:id="rId163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0448" behindDoc="0" locked="0" layoutInCell="1" allowOverlap="1">
                <wp:simplePos x="0" y="0"/>
                <wp:positionH relativeFrom="column">
                  <wp:posOffset>1457519</wp:posOffset>
                </wp:positionH>
                <wp:positionV relativeFrom="paragraph">
                  <wp:posOffset>-38956</wp:posOffset>
                </wp:positionV>
                <wp:extent cx="181080" cy="73800"/>
                <wp:effectExtent l="38100" t="38100" r="47625" b="40640"/>
                <wp:wrapNone/>
                <wp:docPr id="856" name="Ink 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1">
                      <w14:nvContentPartPr>
                        <w14:cNvContentPartPr/>
                      </w14:nvContentPartPr>
                      <w14:xfrm>
                        <a:off x="0" y="0"/>
                        <a:ext cx="18108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6" o:spid="_x0000_s1026" type="#_x0000_t75" style="position:absolute;margin-left:113.6pt;margin-top:-3.9pt;width:15.85pt;height:7.3pt;z-index:25252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">
                <v:imagedata r:id="rId163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9424" behindDoc="0" locked="0" layoutInCell="1" allowOverlap="1">
                <wp:simplePos x="0" y="0"/>
                <wp:positionH relativeFrom="column">
                  <wp:posOffset>1497479</wp:posOffset>
                </wp:positionH>
                <wp:positionV relativeFrom="paragraph">
                  <wp:posOffset>38084</wp:posOffset>
                </wp:positionV>
                <wp:extent cx="59400" cy="173520"/>
                <wp:effectExtent l="57150" t="57150" r="55245" b="74295"/>
                <wp:wrapNone/>
                <wp:docPr id="855" name="Ink 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3">
                      <w14:nvContentPartPr>
                        <w14:cNvContentPartPr/>
                      </w14:nvContentPartPr>
                      <w14:xfrm>
                        <a:off x="0" y="0"/>
                        <a:ext cx="5940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5" o:spid="_x0000_s1026" type="#_x0000_t75" style="position:absolute;margin-left:116.35pt;margin-top:1.65pt;width:7.7pt;height:16.55pt;z-index:25251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">
                <v:imagedata r:id="rId163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7376" behindDoc="0" locked="0" layoutInCell="1" allowOverlap="1">
                <wp:simplePos x="0" y="0"/>
                <wp:positionH relativeFrom="column">
                  <wp:posOffset>1134959</wp:posOffset>
                </wp:positionH>
                <wp:positionV relativeFrom="paragraph">
                  <wp:posOffset>36284</wp:posOffset>
                </wp:positionV>
                <wp:extent cx="138600" cy="181440"/>
                <wp:effectExtent l="57150" t="57150" r="33020" b="66675"/>
                <wp:wrapNone/>
                <wp:docPr id="853" name="Ink 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5">
                      <w14:nvContentPartPr>
                        <w14:cNvContentPartPr/>
                      </w14:nvContentPartPr>
                      <w14:xfrm>
                        <a:off x="0" y="0"/>
                        <a:ext cx="13860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3" o:spid="_x0000_s1026" type="#_x0000_t75" style="position:absolute;margin-left:88.15pt;margin-top:1.55pt;width:13.7pt;height:17.25pt;z-index:25251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">
                <v:imagedata r:id="rId163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6352" behindDoc="0" locked="0" layoutInCell="1" allowOverlap="1">
                <wp:simplePos x="0" y="0"/>
                <wp:positionH relativeFrom="column">
                  <wp:posOffset>705119</wp:posOffset>
                </wp:positionH>
                <wp:positionV relativeFrom="paragraph">
                  <wp:posOffset>63644</wp:posOffset>
                </wp:positionV>
                <wp:extent cx="448560" cy="170280"/>
                <wp:effectExtent l="57150" t="38100" r="46990" b="58420"/>
                <wp:wrapNone/>
                <wp:docPr id="852" name="Ink 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7">
                      <w14:nvContentPartPr>
                        <w14:cNvContentPartPr/>
                      </w14:nvContentPartPr>
                      <w14:xfrm>
                        <a:off x="0" y="0"/>
                        <a:ext cx="44856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2" o:spid="_x0000_s1026" type="#_x0000_t75" style="position:absolute;margin-left:53.95pt;margin-top:4.55pt;width:37.3pt;height:15.4pt;z-index:25251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">
                <v:imagedata r:id="rId163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5328" behindDoc="0" locked="0" layoutInCell="1" allowOverlap="1">
                <wp:simplePos x="0" y="0"/>
                <wp:positionH relativeFrom="column">
                  <wp:posOffset>529799</wp:posOffset>
                </wp:positionH>
                <wp:positionV relativeFrom="paragraph">
                  <wp:posOffset>17924</wp:posOffset>
                </wp:positionV>
                <wp:extent cx="128520" cy="243720"/>
                <wp:effectExtent l="57150" t="38100" r="0" b="61595"/>
                <wp:wrapNone/>
                <wp:docPr id="851" name="Ink 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9">
                      <w14:nvContentPartPr>
                        <w14:cNvContentPartPr/>
                      </w14:nvContentPartPr>
                      <w14:xfrm>
                        <a:off x="0" y="0"/>
                        <a:ext cx="128520" cy="24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1" o:spid="_x0000_s1026" type="#_x0000_t75" style="position:absolute;margin-left:40.1pt;margin-top:.45pt;width:12.35pt;height:21.8pt;z-index:25251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">
                <v:imagedata r:id="rId164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4304" behindDoc="0" locked="0" layoutInCell="1" allowOverlap="1">
                <wp:simplePos x="0" y="0"/>
                <wp:positionH relativeFrom="column">
                  <wp:posOffset>347279</wp:posOffset>
                </wp:positionH>
                <wp:positionV relativeFrom="paragraph">
                  <wp:posOffset>30164</wp:posOffset>
                </wp:positionV>
                <wp:extent cx="45360" cy="244440"/>
                <wp:effectExtent l="57150" t="57150" r="50165" b="41910"/>
                <wp:wrapNone/>
                <wp:docPr id="850" name="Ink 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1">
                      <w14:nvContentPartPr>
                        <w14:cNvContentPartPr/>
                      </w14:nvContentPartPr>
                      <w14:xfrm>
                        <a:off x="0" y="0"/>
                        <a:ext cx="45360" cy="24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0" o:spid="_x0000_s1026" type="#_x0000_t75" style="position:absolute;margin-left:25.9pt;margin-top:1.15pt;width:5.65pt;height:21.2pt;z-index:25251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">
                <v:imagedata r:id="rId164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3280" behindDoc="0" locked="0" layoutInCell="1" allowOverlap="1">
                <wp:simplePos x="0" y="0"/>
                <wp:positionH relativeFrom="column">
                  <wp:posOffset>283919</wp:posOffset>
                </wp:positionH>
                <wp:positionV relativeFrom="paragraph">
                  <wp:posOffset>77684</wp:posOffset>
                </wp:positionV>
                <wp:extent cx="105840" cy="91440"/>
                <wp:effectExtent l="57150" t="38100" r="8890" b="60960"/>
                <wp:wrapNone/>
                <wp:docPr id="849" name="Ink 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3">
                      <w14:nvContentPartPr>
                        <w14:cNvContentPartPr/>
                      </w14:nvContentPartPr>
                      <w14:xfrm>
                        <a:off x="0" y="0"/>
                        <a:ext cx="10584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9" o:spid="_x0000_s1026" type="#_x0000_t75" style="position:absolute;margin-left:20.75pt;margin-top:5.1pt;width:10.5pt;height:9.8pt;z-index:25251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">
                <v:imagedata r:id="rId1644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2256" behindDoc="0" locked="0" layoutInCell="1" allowOverlap="1">
                <wp:simplePos x="0" y="0"/>
                <wp:positionH relativeFrom="column">
                  <wp:posOffset>115439</wp:posOffset>
                </wp:positionH>
                <wp:positionV relativeFrom="paragraph">
                  <wp:posOffset>40964</wp:posOffset>
                </wp:positionV>
                <wp:extent cx="105840" cy="235080"/>
                <wp:effectExtent l="38100" t="57150" r="46990" b="69850"/>
                <wp:wrapNone/>
                <wp:docPr id="848" name="Ink 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5">
                      <w14:nvContentPartPr>
                        <w14:cNvContentPartPr/>
                      </w14:nvContentPartPr>
                      <w14:xfrm>
                        <a:off x="0" y="0"/>
                        <a:ext cx="105840" cy="23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8" o:spid="_x0000_s1026" type="#_x0000_t75" style="position:absolute;margin-left:8.45pt;margin-top:1.8pt;width:10.5pt;height:21.45pt;z-index:25251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">
                <v:imagedata r:id="rId164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7680" behindDoc="0" locked="0" layoutInCell="1" allowOverlap="1">
                <wp:simplePos x="0" y="0"/>
                <wp:positionH relativeFrom="column">
                  <wp:posOffset>5199719</wp:posOffset>
                </wp:positionH>
                <wp:positionV relativeFrom="paragraph">
                  <wp:posOffset>120524</wp:posOffset>
                </wp:positionV>
                <wp:extent cx="18360" cy="190800"/>
                <wp:effectExtent l="57150" t="38100" r="77470" b="76200"/>
                <wp:wrapNone/>
                <wp:docPr id="824" name="Ink 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7">
                      <w14:nvContentPartPr>
                        <w14:cNvContentPartPr/>
                      </w14:nvContentPartPr>
                      <w14:xfrm>
                        <a:off x="0" y="0"/>
                        <a:ext cx="1836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4" o:spid="_x0000_s1026" type="#_x0000_t75" style="position:absolute;margin-left:408.25pt;margin-top:8.35pt;width:4.35pt;height:17.8pt;z-index:25248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">
                <v:imagedata r:id="rId164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6656" behindDoc="0" locked="0" layoutInCell="1" allowOverlap="1">
                <wp:simplePos x="0" y="0"/>
                <wp:positionH relativeFrom="column">
                  <wp:posOffset>5099639</wp:posOffset>
                </wp:positionH>
                <wp:positionV relativeFrom="paragraph">
                  <wp:posOffset>148964</wp:posOffset>
                </wp:positionV>
                <wp:extent cx="127080" cy="74520"/>
                <wp:effectExtent l="38100" t="38100" r="63500" b="59055"/>
                <wp:wrapNone/>
                <wp:docPr id="823" name="Ink 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9">
                      <w14:nvContentPartPr>
                        <w14:cNvContentPartPr/>
                      </w14:nvContentPartPr>
                      <w14:xfrm>
                        <a:off x="0" y="0"/>
                        <a:ext cx="12708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3" o:spid="_x0000_s1026" type="#_x0000_t75" style="position:absolute;margin-left:400.1pt;margin-top:10.65pt;width:12.4pt;height:8.35pt;z-index:25248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">
                <v:imagedata r:id="rId1650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5632" behindDoc="0" locked="0" layoutInCell="1" allowOverlap="1">
                <wp:simplePos x="0" y="0"/>
                <wp:positionH relativeFrom="column">
                  <wp:posOffset>4967879</wp:posOffset>
                </wp:positionH>
                <wp:positionV relativeFrom="paragraph">
                  <wp:posOffset>112964</wp:posOffset>
                </wp:positionV>
                <wp:extent cx="97920" cy="194400"/>
                <wp:effectExtent l="57150" t="57150" r="35560" b="72390"/>
                <wp:wrapNone/>
                <wp:docPr id="822" name="Ink 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1">
                      <w14:nvContentPartPr>
                        <w14:cNvContentPartPr/>
                      </w14:nvContentPartPr>
                      <w14:xfrm>
                        <a:off x="0" y="0"/>
                        <a:ext cx="97920" cy="19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2" o:spid="_x0000_s1026" type="#_x0000_t75" style="position:absolute;margin-left:389.85pt;margin-top:7.45pt;width:10.45pt;height:18.2pt;z-index:25248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">
                <v:imagedata r:id="rId1652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6416" behindDoc="0" locked="0" layoutInCell="1" allowOverlap="1">
                <wp:simplePos x="0" y="0"/>
                <wp:positionH relativeFrom="column">
                  <wp:posOffset>4632359</wp:posOffset>
                </wp:positionH>
                <wp:positionV relativeFrom="paragraph">
                  <wp:posOffset>159044</wp:posOffset>
                </wp:positionV>
                <wp:extent cx="150480" cy="114120"/>
                <wp:effectExtent l="57150" t="38100" r="59690" b="57785"/>
                <wp:wrapNone/>
                <wp:docPr id="813" name="Ink 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3">
                      <w14:nvContentPartPr>
                        <w14:cNvContentPartPr/>
                      </w14:nvContentPartPr>
                      <w14:xfrm>
                        <a:off x="0" y="0"/>
                        <a:ext cx="15048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3" o:spid="_x0000_s1026" type="#_x0000_t75" style="position:absolute;margin-left:363.2pt;margin-top:11.35pt;width:14.05pt;height:11.7pt;z-index:25247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">
                <v:imagedata r:id="rId1654" o:title=""/>
              </v:shape>
            </w:pict>
          </mc:Fallback>
        </mc:AlternateContent>
      </w:r>
    </w:p>
    <w:p w:rsidR="00CE0939" w:rsidRDefault="006C2F1A" w:rsidP="00CE0939">
      <w:pPr>
        <w:rPr>
          <w:rFonts w:ascii="Comic Sans MS" w:hAnsi="Comic Sans MS"/>
          <w:sz w:val="28"/>
        </w:rPr>
      </w:pP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8400" behindDoc="0" locked="0" layoutInCell="1" allowOverlap="1">
                <wp:simplePos x="0" y="0"/>
                <wp:positionH relativeFrom="column">
                  <wp:posOffset>1299479</wp:posOffset>
                </wp:positionH>
                <wp:positionV relativeFrom="paragraph">
                  <wp:posOffset>10479</wp:posOffset>
                </wp:positionV>
                <wp:extent cx="48960" cy="99000"/>
                <wp:effectExtent l="38100" t="38100" r="46355" b="34925"/>
                <wp:wrapNone/>
                <wp:docPr id="854" name="Ink 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5">
                      <w14:nvContentPartPr>
                        <w14:cNvContentPartPr/>
                      </w14:nvContentPartPr>
                      <w14:xfrm>
                        <a:off x="0" y="0"/>
                        <a:ext cx="4896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4" o:spid="_x0000_s1026" type="#_x0000_t75" style="position:absolute;margin-left:101.6pt;margin-top:.2pt;width:5.75pt;height:9.25pt;z-index:25251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">
                <v:imagedata r:id="rId1656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5392" behindDoc="0" locked="0" layoutInCell="1" allowOverlap="1">
                <wp:simplePos x="0" y="0"/>
                <wp:positionH relativeFrom="column">
                  <wp:posOffset>4351919</wp:posOffset>
                </wp:positionH>
                <wp:positionV relativeFrom="paragraph">
                  <wp:posOffset>-61161</wp:posOffset>
                </wp:positionV>
                <wp:extent cx="113400" cy="147600"/>
                <wp:effectExtent l="38100" t="38100" r="39370" b="62230"/>
                <wp:wrapNone/>
                <wp:docPr id="812" name="Ink 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7">
                      <w14:nvContentPartPr>
                        <w14:cNvContentPartPr/>
                      </w14:nvContentPartPr>
                      <w14:xfrm>
                        <a:off x="0" y="0"/>
                        <a:ext cx="11340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2" o:spid="_x0000_s1026" type="#_x0000_t75" style="position:absolute;margin-left:341.5pt;margin-top:-5.95pt;width:10.7pt;height:13.8pt;z-index:25247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">
                <v:imagedata r:id="rId1658" o:title=""/>
              </v:shape>
            </w:pict>
          </mc:Fallback>
        </mc:AlternateContent>
      </w:r>
      <w:r>
        <w:rPr>
          <w:rFonts w:ascii="Comic Sans MS" w:hAnsi="Comic Sans MS"/>
          <w:noProof/>
          <w:sz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4368" behindDoc="0" locked="0" layoutInCell="1" allowOverlap="1">
                <wp:simplePos x="0" y="0"/>
                <wp:positionH relativeFrom="column">
                  <wp:posOffset>4341839</wp:posOffset>
                </wp:positionH>
                <wp:positionV relativeFrom="paragraph">
                  <wp:posOffset>-79521</wp:posOffset>
                </wp:positionV>
                <wp:extent cx="117360" cy="175680"/>
                <wp:effectExtent l="57150" t="57150" r="54610" b="53340"/>
                <wp:wrapNone/>
                <wp:docPr id="811" name="Ink 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9">
                      <w14:nvContentPartPr>
                        <w14:cNvContentPartPr/>
                      </w14:nvContentPartPr>
                      <w14:xfrm>
                        <a:off x="0" y="0"/>
                        <a:ext cx="11736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1" o:spid="_x0000_s1026" type="#_x0000_t75" style="position:absolute;margin-left:340.75pt;margin-top:-7.5pt;width:11.7pt;height:16.25pt;z-index:25247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">
                <v:imagedata r:id="rId1660" o:title=""/>
              </v:shape>
            </w:pict>
          </mc:Fallback>
        </mc:AlternateContent>
      </w:r>
    </w:p>
    <w:p w:rsidR="000F550B" w:rsidRPr="00CE0939" w:rsidRDefault="00CE0939" w:rsidP="00CE093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mic Sans MS" w:hAnsi="Comic Sans MS"/>
          <w:sz w:val="28"/>
        </w:rPr>
      </w:pPr>
      <w:r>
        <w:rPr>
          <w:rFonts w:ascii="Comic Sans MS" w:hAnsi="Comic Sans MS"/>
          <w:b/>
          <w:sz w:val="28"/>
        </w:rPr>
        <w:t xml:space="preserve">PRACTICE: </w:t>
      </w:r>
      <w:r>
        <w:rPr>
          <w:rFonts w:ascii="Comic Sans MS" w:hAnsi="Comic Sans MS"/>
          <w:sz w:val="28"/>
        </w:rPr>
        <w:t>Pg. 365 # 3, 5, 6, 7, 8, 10</w:t>
      </w:r>
    </w:p>
    <w:sectPr w:rsidR="000F550B" w:rsidRPr="00CE0939" w:rsidSect="00E9633E">
      <w:headerReference w:type="default" r:id="rId1661"/>
      <w:footerReference w:type="even" r:id="rId1662"/>
      <w:footerReference w:type="default" r:id="rId1663"/>
      <w:pgSz w:w="12240" w:h="15840"/>
      <w:pgMar w:top="851" w:right="1134" w:bottom="851" w:left="1134" w:header="709" w:footer="709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C2F1A" w:rsidRDefault="006C2F1A">
      <w:r>
        <w:separator/>
      </w:r>
    </w:p>
  </w:endnote>
  <w:endnote w:type="continuationSeparator" w:id="0">
    <w:p w:rsidR="006C2F1A" w:rsidRDefault="006C2F1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C2F1A" w:rsidRDefault="006C2F1A" w:rsidP="00BE44AD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6C2F1A" w:rsidRDefault="006C2F1A" w:rsidP="008B520B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2836954"/>
      <w:docPartObj>
        <w:docPartGallery w:val="Page Numbers (Bottom of Page)"/>
        <w:docPartUnique/>
      </w:docPartObj>
    </w:sdtPr>
    <w:sdtContent>
      <w:p w:rsidR="006C2F1A" w:rsidRDefault="006C2F1A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E12D4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6C2F1A" w:rsidRDefault="006C2F1A" w:rsidP="008B520B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C2F1A" w:rsidRDefault="006C2F1A">
      <w:r>
        <w:separator/>
      </w:r>
    </w:p>
  </w:footnote>
  <w:footnote w:type="continuationSeparator" w:id="0">
    <w:p w:rsidR="006C2F1A" w:rsidRDefault="006C2F1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C2F1A" w:rsidRPr="008B520B" w:rsidRDefault="006C2F1A">
    <w:pPr>
      <w:pStyle w:val="Header"/>
      <w:rPr>
        <w:rFonts w:asciiTheme="majorHAnsi" w:hAnsiTheme="majorHAnsi"/>
        <w:sz w:val="20"/>
      </w:rPr>
    </w:pPr>
    <w:r w:rsidRPr="008B520B">
      <w:rPr>
        <w:rFonts w:asciiTheme="majorHAnsi" w:hAnsiTheme="majorHAnsi"/>
        <w:sz w:val="20"/>
      </w:rPr>
      <w:t>Chapter 9: Inequalities</w:t>
    </w:r>
    <w:r w:rsidRPr="008B520B">
      <w:rPr>
        <w:rFonts w:asciiTheme="majorHAnsi" w:hAnsiTheme="majorHAnsi"/>
        <w:sz w:val="20"/>
      </w:rPr>
      <w:tab/>
    </w:r>
    <w:r w:rsidRPr="008B520B">
      <w:rPr>
        <w:rFonts w:asciiTheme="majorHAnsi" w:hAnsiTheme="majorHAnsi"/>
        <w:sz w:val="20"/>
      </w:rPr>
      <w:tab/>
      <w:t>Math 9</w:t>
    </w:r>
  </w:p>
  <w:p w:rsidR="006C2F1A" w:rsidRDefault="006C2F1A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2979A8"/>
    <w:multiLevelType w:val="hybridMultilevel"/>
    <w:tmpl w:val="DD00E0FA"/>
    <w:lvl w:ilvl="0" w:tplc="4612AD2C">
      <w:start w:val="1"/>
      <w:numFmt w:val="upperLetter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823452E"/>
    <w:multiLevelType w:val="hybridMultilevel"/>
    <w:tmpl w:val="8E90CC1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C7A56BE"/>
    <w:multiLevelType w:val="hybridMultilevel"/>
    <w:tmpl w:val="56AC6378"/>
    <w:lvl w:ilvl="0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3">
    <w:nsid w:val="140542C4"/>
    <w:multiLevelType w:val="hybridMultilevel"/>
    <w:tmpl w:val="1C7AF12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09416AF"/>
    <w:multiLevelType w:val="hybridMultilevel"/>
    <w:tmpl w:val="BD8C3E0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3BC180D"/>
    <w:multiLevelType w:val="hybridMultilevel"/>
    <w:tmpl w:val="ADFE5F2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4DE0CEE"/>
    <w:multiLevelType w:val="hybridMultilevel"/>
    <w:tmpl w:val="96F0F9A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6942441"/>
    <w:multiLevelType w:val="hybridMultilevel"/>
    <w:tmpl w:val="FE9A27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7BC1B39"/>
    <w:multiLevelType w:val="hybridMultilevel"/>
    <w:tmpl w:val="19D4504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>
    <w:nsid w:val="27F76760"/>
    <w:multiLevelType w:val="hybridMultilevel"/>
    <w:tmpl w:val="85B26BB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B43585B"/>
    <w:multiLevelType w:val="hybridMultilevel"/>
    <w:tmpl w:val="C9B01FFA"/>
    <w:lvl w:ilvl="0" w:tplc="43F0B9A0">
      <w:start w:val="1"/>
      <w:numFmt w:val="lowerLetter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3EF32819"/>
    <w:multiLevelType w:val="hybridMultilevel"/>
    <w:tmpl w:val="0FBE45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7147D18"/>
    <w:multiLevelType w:val="hybridMultilevel"/>
    <w:tmpl w:val="D23A92D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4283B0E"/>
    <w:multiLevelType w:val="hybridMultilevel"/>
    <w:tmpl w:val="85B26BB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98334AF"/>
    <w:multiLevelType w:val="hybridMultilevel"/>
    <w:tmpl w:val="BFE2DC1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696B6CFC"/>
    <w:multiLevelType w:val="hybridMultilevel"/>
    <w:tmpl w:val="AF3AB2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FF855C0"/>
    <w:multiLevelType w:val="hybridMultilevel"/>
    <w:tmpl w:val="DD86ED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7069315C"/>
    <w:multiLevelType w:val="hybridMultilevel"/>
    <w:tmpl w:val="5BCC0AC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0"/>
  </w:num>
  <w:num w:numId="3">
    <w:abstractNumId w:val="12"/>
  </w:num>
  <w:num w:numId="4">
    <w:abstractNumId w:val="10"/>
  </w:num>
  <w:num w:numId="5">
    <w:abstractNumId w:val="7"/>
  </w:num>
  <w:num w:numId="6">
    <w:abstractNumId w:val="2"/>
  </w:num>
  <w:num w:numId="7">
    <w:abstractNumId w:val="8"/>
  </w:num>
  <w:num w:numId="8">
    <w:abstractNumId w:val="1"/>
  </w:num>
  <w:num w:numId="9">
    <w:abstractNumId w:val="11"/>
  </w:num>
  <w:num w:numId="10">
    <w:abstractNumId w:val="3"/>
  </w:num>
  <w:num w:numId="11">
    <w:abstractNumId w:val="15"/>
  </w:num>
  <w:num w:numId="12">
    <w:abstractNumId w:val="16"/>
  </w:num>
  <w:num w:numId="13">
    <w:abstractNumId w:val="6"/>
  </w:num>
  <w:num w:numId="14">
    <w:abstractNumId w:val="5"/>
  </w:num>
  <w:num w:numId="15">
    <w:abstractNumId w:val="17"/>
  </w:num>
  <w:num w:numId="16">
    <w:abstractNumId w:val="13"/>
  </w:num>
  <w:num w:numId="17">
    <w:abstractNumId w:val="4"/>
  </w:num>
  <w:num w:numId="18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9633E"/>
    <w:rsid w:val="000512B6"/>
    <w:rsid w:val="00084AB1"/>
    <w:rsid w:val="00090356"/>
    <w:rsid w:val="000D68DA"/>
    <w:rsid w:val="000E1057"/>
    <w:rsid w:val="000E61A1"/>
    <w:rsid w:val="000F550B"/>
    <w:rsid w:val="00193F56"/>
    <w:rsid w:val="00212F6A"/>
    <w:rsid w:val="002657D5"/>
    <w:rsid w:val="00276980"/>
    <w:rsid w:val="00276DE5"/>
    <w:rsid w:val="00292270"/>
    <w:rsid w:val="002E6AC5"/>
    <w:rsid w:val="00317593"/>
    <w:rsid w:val="00330680"/>
    <w:rsid w:val="00332E4A"/>
    <w:rsid w:val="00346EF4"/>
    <w:rsid w:val="003D7EB4"/>
    <w:rsid w:val="00425E93"/>
    <w:rsid w:val="004B5073"/>
    <w:rsid w:val="004F1124"/>
    <w:rsid w:val="0056284D"/>
    <w:rsid w:val="00563FA3"/>
    <w:rsid w:val="005B0610"/>
    <w:rsid w:val="005B167A"/>
    <w:rsid w:val="00603664"/>
    <w:rsid w:val="006155A3"/>
    <w:rsid w:val="006756E2"/>
    <w:rsid w:val="006B2773"/>
    <w:rsid w:val="006C2F1A"/>
    <w:rsid w:val="006C5D23"/>
    <w:rsid w:val="00701CEF"/>
    <w:rsid w:val="0072625D"/>
    <w:rsid w:val="00744890"/>
    <w:rsid w:val="0078059B"/>
    <w:rsid w:val="007B2A40"/>
    <w:rsid w:val="00844FAA"/>
    <w:rsid w:val="00875DF7"/>
    <w:rsid w:val="008B520B"/>
    <w:rsid w:val="008F7E2A"/>
    <w:rsid w:val="009422DC"/>
    <w:rsid w:val="0094572B"/>
    <w:rsid w:val="00970C7C"/>
    <w:rsid w:val="00987654"/>
    <w:rsid w:val="0099198E"/>
    <w:rsid w:val="00A03B3A"/>
    <w:rsid w:val="00A67CFD"/>
    <w:rsid w:val="00B66F5C"/>
    <w:rsid w:val="00B8149C"/>
    <w:rsid w:val="00B82055"/>
    <w:rsid w:val="00B953F5"/>
    <w:rsid w:val="00BE44AD"/>
    <w:rsid w:val="00C90E18"/>
    <w:rsid w:val="00C97DED"/>
    <w:rsid w:val="00CE0939"/>
    <w:rsid w:val="00CE12D4"/>
    <w:rsid w:val="00D5183E"/>
    <w:rsid w:val="00D96689"/>
    <w:rsid w:val="00DC05D0"/>
    <w:rsid w:val="00DD5101"/>
    <w:rsid w:val="00DE3622"/>
    <w:rsid w:val="00E12DC3"/>
    <w:rsid w:val="00E3728C"/>
    <w:rsid w:val="00E55648"/>
    <w:rsid w:val="00E82E7A"/>
    <w:rsid w:val="00E9633E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footer" w:uiPriority="99"/>
    <w:lsdException w:name="List Paragraph" w:uiPriority="34" w:qFormat="1"/>
  </w:latentStyles>
  <w:style w:type="paragraph" w:default="1" w:styleId="Normal">
    <w:name w:val="Normal"/>
    <w:qFormat/>
    <w:rsid w:val="00F25EB0"/>
  </w:style>
  <w:style w:type="paragraph" w:styleId="Heading2">
    <w:name w:val="heading 2"/>
    <w:basedOn w:val="Normal"/>
    <w:next w:val="Normal"/>
    <w:link w:val="Heading2Char"/>
    <w:rsid w:val="005B167A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link w:val="Heading3Char"/>
    <w:uiPriority w:val="9"/>
    <w:rsid w:val="005B167A"/>
    <w:pPr>
      <w:spacing w:beforeLines="1" w:afterLines="1"/>
      <w:outlineLvl w:val="2"/>
    </w:pPr>
    <w:rPr>
      <w:rFonts w:ascii="Times" w:hAnsi="Times"/>
      <w:b/>
      <w:sz w:val="27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E9633E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9633E"/>
  </w:style>
  <w:style w:type="paragraph" w:styleId="Footer">
    <w:name w:val="footer"/>
    <w:basedOn w:val="Normal"/>
    <w:link w:val="FooterChar"/>
    <w:uiPriority w:val="99"/>
    <w:unhideWhenUsed/>
    <w:rsid w:val="00E9633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9633E"/>
  </w:style>
  <w:style w:type="paragraph" w:styleId="ListParagraph">
    <w:name w:val="List Paragraph"/>
    <w:basedOn w:val="Normal"/>
    <w:uiPriority w:val="34"/>
    <w:qFormat/>
    <w:rsid w:val="00C90E18"/>
    <w:pPr>
      <w:ind w:left="720"/>
      <w:contextualSpacing/>
    </w:pPr>
  </w:style>
  <w:style w:type="table" w:styleId="TableGrid">
    <w:name w:val="Table Grid"/>
    <w:basedOn w:val="TableNormal"/>
    <w:rsid w:val="00E12DC3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basedOn w:val="DefaultParagraphFont"/>
    <w:rsid w:val="00193F56"/>
    <w:rPr>
      <w:b/>
      <w:bCs/>
    </w:rPr>
  </w:style>
  <w:style w:type="character" w:styleId="PageNumber">
    <w:name w:val="page number"/>
    <w:basedOn w:val="DefaultParagraphFont"/>
    <w:rsid w:val="008B520B"/>
  </w:style>
  <w:style w:type="character" w:customStyle="1" w:styleId="Heading3Char">
    <w:name w:val="Heading 3 Char"/>
    <w:basedOn w:val="DefaultParagraphFont"/>
    <w:link w:val="Heading3"/>
    <w:uiPriority w:val="9"/>
    <w:rsid w:val="005B167A"/>
    <w:rPr>
      <w:rFonts w:ascii="Times" w:hAnsi="Times"/>
      <w:b/>
      <w:sz w:val="27"/>
      <w:szCs w:val="20"/>
    </w:rPr>
  </w:style>
  <w:style w:type="paragraph" w:styleId="NormalWeb">
    <w:name w:val="Normal (Web)"/>
    <w:basedOn w:val="Normal"/>
    <w:uiPriority w:val="99"/>
    <w:rsid w:val="005B167A"/>
    <w:pPr>
      <w:spacing w:beforeLines="1" w:afterLines="1"/>
    </w:pPr>
    <w:rPr>
      <w:rFonts w:ascii="Times" w:hAnsi="Times" w:cs="Times New Roman"/>
      <w:sz w:val="20"/>
      <w:szCs w:val="20"/>
    </w:rPr>
  </w:style>
  <w:style w:type="character" w:customStyle="1" w:styleId="Heading2Char">
    <w:name w:val="Heading 2 Char"/>
    <w:basedOn w:val="DefaultParagraphFont"/>
    <w:link w:val="Heading2"/>
    <w:rsid w:val="005B167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customStyle="1" w:styleId="larger">
    <w:name w:val="larger"/>
    <w:basedOn w:val="Normal"/>
    <w:rsid w:val="005B167A"/>
    <w:pPr>
      <w:spacing w:beforeLines="1" w:afterLines="1"/>
    </w:pPr>
    <w:rPr>
      <w:rFonts w:ascii="Times" w:hAnsi="Times"/>
      <w:sz w:val="20"/>
      <w:szCs w:val="20"/>
    </w:rPr>
  </w:style>
  <w:style w:type="paragraph" w:styleId="BalloonText">
    <w:name w:val="Balloon Text"/>
    <w:basedOn w:val="Normal"/>
    <w:link w:val="BalloonTextChar"/>
    <w:rsid w:val="009422D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422D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footer" w:uiPriority="99"/>
    <w:lsdException w:name="List Paragraph" w:uiPriority="34" w:qFormat="1"/>
  </w:latentStyles>
  <w:style w:type="paragraph" w:default="1" w:styleId="Normal">
    <w:name w:val="Normal"/>
    <w:qFormat/>
    <w:rsid w:val="00F25EB0"/>
  </w:style>
  <w:style w:type="paragraph" w:styleId="Heading2">
    <w:name w:val="heading 2"/>
    <w:basedOn w:val="Normal"/>
    <w:next w:val="Normal"/>
    <w:link w:val="Heading2Char"/>
    <w:rsid w:val="005B167A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link w:val="Heading3Char"/>
    <w:uiPriority w:val="9"/>
    <w:rsid w:val="005B167A"/>
    <w:pPr>
      <w:spacing w:beforeLines="1" w:afterLines="1"/>
      <w:outlineLvl w:val="2"/>
    </w:pPr>
    <w:rPr>
      <w:rFonts w:ascii="Times" w:hAnsi="Times"/>
      <w:b/>
      <w:sz w:val="27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E9633E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9633E"/>
  </w:style>
  <w:style w:type="paragraph" w:styleId="Footer">
    <w:name w:val="footer"/>
    <w:basedOn w:val="Normal"/>
    <w:link w:val="FooterChar"/>
    <w:uiPriority w:val="99"/>
    <w:unhideWhenUsed/>
    <w:rsid w:val="00E9633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9633E"/>
  </w:style>
  <w:style w:type="paragraph" w:styleId="ListParagraph">
    <w:name w:val="List Paragraph"/>
    <w:basedOn w:val="Normal"/>
    <w:uiPriority w:val="34"/>
    <w:qFormat/>
    <w:rsid w:val="00C90E18"/>
    <w:pPr>
      <w:ind w:left="720"/>
      <w:contextualSpacing/>
    </w:pPr>
  </w:style>
  <w:style w:type="table" w:styleId="TableGrid">
    <w:name w:val="Table Grid"/>
    <w:basedOn w:val="TableNormal"/>
    <w:rsid w:val="00E12DC3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basedOn w:val="DefaultParagraphFont"/>
    <w:rsid w:val="00193F56"/>
    <w:rPr>
      <w:b/>
      <w:bCs/>
    </w:rPr>
  </w:style>
  <w:style w:type="character" w:styleId="PageNumber">
    <w:name w:val="page number"/>
    <w:basedOn w:val="DefaultParagraphFont"/>
    <w:rsid w:val="008B520B"/>
  </w:style>
  <w:style w:type="character" w:customStyle="1" w:styleId="Heading3Char">
    <w:name w:val="Heading 3 Char"/>
    <w:basedOn w:val="DefaultParagraphFont"/>
    <w:link w:val="Heading3"/>
    <w:uiPriority w:val="9"/>
    <w:rsid w:val="005B167A"/>
    <w:rPr>
      <w:rFonts w:ascii="Times" w:hAnsi="Times"/>
      <w:b/>
      <w:sz w:val="27"/>
      <w:szCs w:val="20"/>
    </w:rPr>
  </w:style>
  <w:style w:type="paragraph" w:styleId="NormalWeb">
    <w:name w:val="Normal (Web)"/>
    <w:basedOn w:val="Normal"/>
    <w:uiPriority w:val="99"/>
    <w:rsid w:val="005B167A"/>
    <w:pPr>
      <w:spacing w:beforeLines="1" w:afterLines="1"/>
    </w:pPr>
    <w:rPr>
      <w:rFonts w:ascii="Times" w:hAnsi="Times" w:cs="Times New Roman"/>
      <w:sz w:val="20"/>
      <w:szCs w:val="20"/>
    </w:rPr>
  </w:style>
  <w:style w:type="character" w:customStyle="1" w:styleId="Heading2Char">
    <w:name w:val="Heading 2 Char"/>
    <w:basedOn w:val="DefaultParagraphFont"/>
    <w:link w:val="Heading2"/>
    <w:rsid w:val="005B167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customStyle="1" w:styleId="larger">
    <w:name w:val="larger"/>
    <w:basedOn w:val="Normal"/>
    <w:rsid w:val="005B167A"/>
    <w:pPr>
      <w:spacing w:beforeLines="1" w:afterLines="1"/>
    </w:pPr>
    <w:rPr>
      <w:rFonts w:ascii="Times" w:hAnsi="Times"/>
      <w:sz w:val="20"/>
      <w:szCs w:val="20"/>
    </w:rPr>
  </w:style>
  <w:style w:type="paragraph" w:styleId="BalloonText">
    <w:name w:val="Balloon Text"/>
    <w:basedOn w:val="Normal"/>
    <w:link w:val="BalloonTextChar"/>
    <w:rsid w:val="009422D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422D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67003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426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0176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986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910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4787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58.emf"/><Relationship Id="rId21" Type="http://schemas.openxmlformats.org/officeDocument/2006/relationships/image" Target="media/image7.emf"/><Relationship Id="rId170" Type="http://schemas.openxmlformats.org/officeDocument/2006/relationships/image" Target="media/image82.emf"/><Relationship Id="rId268" Type="http://schemas.openxmlformats.org/officeDocument/2006/relationships/image" Target="media/image131.emf"/><Relationship Id="rId475" Type="http://schemas.openxmlformats.org/officeDocument/2006/relationships/customXml" Target="ink/ink229.xml"/><Relationship Id="rId682" Type="http://schemas.openxmlformats.org/officeDocument/2006/relationships/image" Target="media/image338.emf"/><Relationship Id="rId128" Type="http://schemas.openxmlformats.org/officeDocument/2006/relationships/image" Target="media/image61.emf"/><Relationship Id="rId335" Type="http://schemas.openxmlformats.org/officeDocument/2006/relationships/customXml" Target="ink/ink161.xml"/><Relationship Id="rId542" Type="http://schemas.openxmlformats.org/officeDocument/2006/relationships/image" Target="media/image268.emf"/><Relationship Id="rId987" Type="http://schemas.openxmlformats.org/officeDocument/2006/relationships/customXml" Target="ink/ink483.xml"/><Relationship Id="rId1172" Type="http://schemas.openxmlformats.org/officeDocument/2006/relationships/image" Target="media/image583.emf"/><Relationship Id="rId402" Type="http://schemas.openxmlformats.org/officeDocument/2006/relationships/image" Target="media/image198.emf"/><Relationship Id="rId847" Type="http://schemas.openxmlformats.org/officeDocument/2006/relationships/customXml" Target="ink/ink413.xml"/><Relationship Id="rId1032" Type="http://schemas.openxmlformats.org/officeDocument/2006/relationships/image" Target="media/image513.emf"/><Relationship Id="rId1477" Type="http://schemas.openxmlformats.org/officeDocument/2006/relationships/customXml" Target="ink/ink728.xml"/><Relationship Id="rId707" Type="http://schemas.openxmlformats.org/officeDocument/2006/relationships/customXml" Target="ink/ink345.xml"/><Relationship Id="rId914" Type="http://schemas.openxmlformats.org/officeDocument/2006/relationships/image" Target="media/image454.emf"/><Relationship Id="rId1337" Type="http://schemas.openxmlformats.org/officeDocument/2006/relationships/customXml" Target="ink/ink658.xml"/><Relationship Id="rId1544" Type="http://schemas.openxmlformats.org/officeDocument/2006/relationships/image" Target="media/image769.emf"/><Relationship Id="rId43" Type="http://schemas.openxmlformats.org/officeDocument/2006/relationships/customXml" Target="ink/ink17.xml"/><Relationship Id="rId1404" Type="http://schemas.openxmlformats.org/officeDocument/2006/relationships/image" Target="media/image699.emf"/><Relationship Id="rId1611" Type="http://schemas.openxmlformats.org/officeDocument/2006/relationships/customXml" Target="ink/ink795.xml"/><Relationship Id="rId192" Type="http://schemas.openxmlformats.org/officeDocument/2006/relationships/image" Target="media/image93.emf"/><Relationship Id="rId497" Type="http://schemas.openxmlformats.org/officeDocument/2006/relationships/customXml" Target="ink/ink240.xml"/><Relationship Id="rId357" Type="http://schemas.openxmlformats.org/officeDocument/2006/relationships/customXml" Target="ink/ink172.xml"/><Relationship Id="rId1194" Type="http://schemas.openxmlformats.org/officeDocument/2006/relationships/image" Target="media/image594.emf"/><Relationship Id="rId217" Type="http://schemas.openxmlformats.org/officeDocument/2006/relationships/customXml" Target="ink/ink102.xml"/><Relationship Id="rId564" Type="http://schemas.openxmlformats.org/officeDocument/2006/relationships/image" Target="media/image279.emf"/><Relationship Id="rId771" Type="http://schemas.openxmlformats.org/officeDocument/2006/relationships/customXml" Target="ink/ink375.xml"/><Relationship Id="rId869" Type="http://schemas.openxmlformats.org/officeDocument/2006/relationships/customXml" Target="ink/ink424.xml"/><Relationship Id="rId1499" Type="http://schemas.openxmlformats.org/officeDocument/2006/relationships/customXml" Target="ink/ink739.xml"/><Relationship Id="rId424" Type="http://schemas.openxmlformats.org/officeDocument/2006/relationships/image" Target="media/image209.emf"/><Relationship Id="rId631" Type="http://schemas.openxmlformats.org/officeDocument/2006/relationships/customXml" Target="ink/ink307.xml"/><Relationship Id="rId729" Type="http://schemas.openxmlformats.org/officeDocument/2006/relationships/customXml" Target="ink/ink356.xml"/><Relationship Id="rId1054" Type="http://schemas.openxmlformats.org/officeDocument/2006/relationships/image" Target="media/image524.emf"/><Relationship Id="rId1261" Type="http://schemas.openxmlformats.org/officeDocument/2006/relationships/customXml" Target="ink/ink620.xml"/><Relationship Id="rId1359" Type="http://schemas.openxmlformats.org/officeDocument/2006/relationships/customXml" Target="ink/ink669.xml"/><Relationship Id="rId936" Type="http://schemas.openxmlformats.org/officeDocument/2006/relationships/image" Target="media/image465.emf"/><Relationship Id="rId1121" Type="http://schemas.openxmlformats.org/officeDocument/2006/relationships/customXml" Target="ink/ink550.xml"/><Relationship Id="rId1219" Type="http://schemas.openxmlformats.org/officeDocument/2006/relationships/customXml" Target="ink/ink599.xml"/><Relationship Id="rId1566" Type="http://schemas.openxmlformats.org/officeDocument/2006/relationships/image" Target="media/image780.emf"/><Relationship Id="rId65" Type="http://schemas.openxmlformats.org/officeDocument/2006/relationships/customXml" Target="ink/ink27.xml"/><Relationship Id="rId1426" Type="http://schemas.openxmlformats.org/officeDocument/2006/relationships/image" Target="media/image710.emf"/><Relationship Id="rId1633" Type="http://schemas.openxmlformats.org/officeDocument/2006/relationships/customXml" Target="ink/ink806.xml"/><Relationship Id="rId281" Type="http://schemas.openxmlformats.org/officeDocument/2006/relationships/customXml" Target="ink/ink134.xml"/><Relationship Id="rId141" Type="http://schemas.openxmlformats.org/officeDocument/2006/relationships/customXml" Target="ink/ink65.xml"/><Relationship Id="rId379" Type="http://schemas.openxmlformats.org/officeDocument/2006/relationships/customXml" Target="ink/ink181.xml"/><Relationship Id="rId586" Type="http://schemas.openxmlformats.org/officeDocument/2006/relationships/image" Target="media/image290.emf"/><Relationship Id="rId793" Type="http://schemas.openxmlformats.org/officeDocument/2006/relationships/customXml" Target="ink/ink386.xml"/><Relationship Id="rId7" Type="http://schemas.openxmlformats.org/officeDocument/2006/relationships/endnotes" Target="endnotes.xml"/><Relationship Id="rId239" Type="http://schemas.openxmlformats.org/officeDocument/2006/relationships/customXml" Target="ink/ink113.xml"/><Relationship Id="rId446" Type="http://schemas.openxmlformats.org/officeDocument/2006/relationships/image" Target="media/image220.emf"/><Relationship Id="rId653" Type="http://schemas.openxmlformats.org/officeDocument/2006/relationships/customXml" Target="ink/ink318.xml"/><Relationship Id="rId1076" Type="http://schemas.openxmlformats.org/officeDocument/2006/relationships/image" Target="media/image535.emf"/><Relationship Id="rId1283" Type="http://schemas.openxmlformats.org/officeDocument/2006/relationships/customXml" Target="ink/ink631.xml"/><Relationship Id="rId1490" Type="http://schemas.openxmlformats.org/officeDocument/2006/relationships/image" Target="media/image742.emf"/><Relationship Id="rId306" Type="http://schemas.openxmlformats.org/officeDocument/2006/relationships/image" Target="media/image150.emf"/><Relationship Id="rId860" Type="http://schemas.openxmlformats.org/officeDocument/2006/relationships/image" Target="media/image427.emf"/><Relationship Id="rId958" Type="http://schemas.openxmlformats.org/officeDocument/2006/relationships/image" Target="media/image476.emf"/><Relationship Id="rId1143" Type="http://schemas.openxmlformats.org/officeDocument/2006/relationships/customXml" Target="ink/ink561.xml"/><Relationship Id="rId1588" Type="http://schemas.openxmlformats.org/officeDocument/2006/relationships/image" Target="media/image791.emf"/><Relationship Id="rId87" Type="http://schemas.openxmlformats.org/officeDocument/2006/relationships/customXml" Target="ink/ink38.xml"/><Relationship Id="rId513" Type="http://schemas.openxmlformats.org/officeDocument/2006/relationships/customXml" Target="ink/ink248.xml"/><Relationship Id="rId720" Type="http://schemas.openxmlformats.org/officeDocument/2006/relationships/image" Target="media/image357.emf"/><Relationship Id="rId818" Type="http://schemas.openxmlformats.org/officeDocument/2006/relationships/image" Target="media/image406.emf"/><Relationship Id="rId1350" Type="http://schemas.openxmlformats.org/officeDocument/2006/relationships/image" Target="media/image672.emf"/><Relationship Id="rId1448" Type="http://schemas.openxmlformats.org/officeDocument/2006/relationships/image" Target="media/image721.emf"/><Relationship Id="rId1655" Type="http://schemas.openxmlformats.org/officeDocument/2006/relationships/customXml" Target="ink/ink817.xml"/><Relationship Id="rId1003" Type="http://schemas.openxmlformats.org/officeDocument/2006/relationships/customXml" Target="ink/ink491.xml"/><Relationship Id="rId1210" Type="http://schemas.openxmlformats.org/officeDocument/2006/relationships/image" Target="media/image602.emf"/><Relationship Id="rId1308" Type="http://schemas.openxmlformats.org/officeDocument/2006/relationships/image" Target="media/image651.emf"/><Relationship Id="rId664" Type="http://schemas.openxmlformats.org/officeDocument/2006/relationships/image" Target="media/image329.emf"/><Relationship Id="rId871" Type="http://schemas.openxmlformats.org/officeDocument/2006/relationships/customXml" Target="ink/ink425.xml"/><Relationship Id="rId969" Type="http://schemas.openxmlformats.org/officeDocument/2006/relationships/customXml" Target="ink/ink474.xml"/><Relationship Id="rId1515" Type="http://schemas.openxmlformats.org/officeDocument/2006/relationships/customXml" Target="ink/ink747.xml"/><Relationship Id="rId1599" Type="http://schemas.openxmlformats.org/officeDocument/2006/relationships/customXml" Target="ink/ink789.xml"/><Relationship Id="rId14" Type="http://schemas.openxmlformats.org/officeDocument/2006/relationships/customXml" Target="ink/ink3.xml"/><Relationship Id="rId317" Type="http://schemas.openxmlformats.org/officeDocument/2006/relationships/customXml" Target="ink/ink152.xml"/><Relationship Id="rId524" Type="http://schemas.openxmlformats.org/officeDocument/2006/relationships/image" Target="media/image259.emf"/><Relationship Id="rId731" Type="http://schemas.openxmlformats.org/officeDocument/2006/relationships/customXml" Target="ink/ink357.xml"/><Relationship Id="rId1154" Type="http://schemas.openxmlformats.org/officeDocument/2006/relationships/image" Target="media/image574.emf"/><Relationship Id="rId1361" Type="http://schemas.openxmlformats.org/officeDocument/2006/relationships/customXml" Target="ink/ink670.xml"/><Relationship Id="rId1459" Type="http://schemas.openxmlformats.org/officeDocument/2006/relationships/customXml" Target="ink/ink719.xml"/><Relationship Id="rId98" Type="http://schemas.openxmlformats.org/officeDocument/2006/relationships/image" Target="media/image46.emf"/><Relationship Id="rId163" Type="http://schemas.openxmlformats.org/officeDocument/2006/relationships/image" Target="media/image79.wmf"/><Relationship Id="rId370" Type="http://schemas.openxmlformats.org/officeDocument/2006/relationships/image" Target="media/image182.emf"/><Relationship Id="rId829" Type="http://schemas.openxmlformats.org/officeDocument/2006/relationships/customXml" Target="ink/ink404.xml"/><Relationship Id="rId1014" Type="http://schemas.openxmlformats.org/officeDocument/2006/relationships/image" Target="media/image504.emf"/><Relationship Id="rId1221" Type="http://schemas.openxmlformats.org/officeDocument/2006/relationships/customXml" Target="ink/ink600.xml"/><Relationship Id="rId230" Type="http://schemas.openxmlformats.org/officeDocument/2006/relationships/image" Target="media/image112.emf"/><Relationship Id="rId468" Type="http://schemas.openxmlformats.org/officeDocument/2006/relationships/image" Target="media/image231.emf"/><Relationship Id="rId675" Type="http://schemas.openxmlformats.org/officeDocument/2006/relationships/customXml" Target="ink/ink329.xml"/><Relationship Id="rId882" Type="http://schemas.openxmlformats.org/officeDocument/2006/relationships/image" Target="media/image438.emf"/><Relationship Id="rId1098" Type="http://schemas.openxmlformats.org/officeDocument/2006/relationships/image" Target="media/image546.emf"/><Relationship Id="rId1319" Type="http://schemas.openxmlformats.org/officeDocument/2006/relationships/customXml" Target="ink/ink649.xml"/><Relationship Id="rId1526" Type="http://schemas.openxmlformats.org/officeDocument/2006/relationships/image" Target="media/image760.emf"/><Relationship Id="rId25" Type="http://schemas.openxmlformats.org/officeDocument/2006/relationships/image" Target="media/image9.emf"/><Relationship Id="rId328" Type="http://schemas.openxmlformats.org/officeDocument/2006/relationships/image" Target="media/image161.emf"/><Relationship Id="rId535" Type="http://schemas.openxmlformats.org/officeDocument/2006/relationships/customXml" Target="ink/ink259.xml"/><Relationship Id="rId742" Type="http://schemas.openxmlformats.org/officeDocument/2006/relationships/image" Target="media/image368.emf"/><Relationship Id="rId1165" Type="http://schemas.openxmlformats.org/officeDocument/2006/relationships/customXml" Target="ink/ink572.xml"/><Relationship Id="rId1372" Type="http://schemas.openxmlformats.org/officeDocument/2006/relationships/image" Target="media/image683.emf"/><Relationship Id="rId174" Type="http://schemas.openxmlformats.org/officeDocument/2006/relationships/image" Target="media/image84.emf"/><Relationship Id="rId381" Type="http://schemas.openxmlformats.org/officeDocument/2006/relationships/customXml" Target="ink/ink182.xml"/><Relationship Id="rId602" Type="http://schemas.openxmlformats.org/officeDocument/2006/relationships/image" Target="media/image298.emf"/><Relationship Id="rId1025" Type="http://schemas.openxmlformats.org/officeDocument/2006/relationships/customXml" Target="ink/ink502.xml"/><Relationship Id="rId1232" Type="http://schemas.openxmlformats.org/officeDocument/2006/relationships/image" Target="media/image613.emf"/><Relationship Id="rId241" Type="http://schemas.openxmlformats.org/officeDocument/2006/relationships/customXml" Target="ink/ink114.xml"/><Relationship Id="rId479" Type="http://schemas.openxmlformats.org/officeDocument/2006/relationships/customXml" Target="ink/ink231.xml"/><Relationship Id="rId686" Type="http://schemas.openxmlformats.org/officeDocument/2006/relationships/image" Target="media/image340.emf"/><Relationship Id="rId893" Type="http://schemas.openxmlformats.org/officeDocument/2006/relationships/customXml" Target="ink/ink436.xml"/><Relationship Id="rId907" Type="http://schemas.openxmlformats.org/officeDocument/2006/relationships/customXml" Target="ink/ink443.xml"/><Relationship Id="rId1537" Type="http://schemas.openxmlformats.org/officeDocument/2006/relationships/customXml" Target="ink/ink758.xml"/><Relationship Id="rId36" Type="http://schemas.openxmlformats.org/officeDocument/2006/relationships/image" Target="media/image15.emf"/><Relationship Id="rId339" Type="http://schemas.openxmlformats.org/officeDocument/2006/relationships/customXml" Target="ink/ink163.xml"/><Relationship Id="rId546" Type="http://schemas.openxmlformats.org/officeDocument/2006/relationships/image" Target="media/image270.emf"/><Relationship Id="rId753" Type="http://schemas.openxmlformats.org/officeDocument/2006/relationships/customXml" Target="ink/ink366.xml"/><Relationship Id="rId1176" Type="http://schemas.openxmlformats.org/officeDocument/2006/relationships/image" Target="media/image585.emf"/><Relationship Id="rId1383" Type="http://schemas.openxmlformats.org/officeDocument/2006/relationships/customXml" Target="ink/ink681.xml"/><Relationship Id="rId1604" Type="http://schemas.openxmlformats.org/officeDocument/2006/relationships/image" Target="media/image799.emf"/><Relationship Id="rId101" Type="http://schemas.openxmlformats.org/officeDocument/2006/relationships/customXml" Target="ink/ink45.xml"/><Relationship Id="rId185" Type="http://schemas.openxmlformats.org/officeDocument/2006/relationships/customXml" Target="ink/ink86.xml"/><Relationship Id="rId406" Type="http://schemas.openxmlformats.org/officeDocument/2006/relationships/image" Target="media/image200.emf"/><Relationship Id="rId960" Type="http://schemas.openxmlformats.org/officeDocument/2006/relationships/image" Target="media/image477.emf"/><Relationship Id="rId1036" Type="http://schemas.openxmlformats.org/officeDocument/2006/relationships/image" Target="media/image515.emf"/><Relationship Id="rId1243" Type="http://schemas.openxmlformats.org/officeDocument/2006/relationships/customXml" Target="ink/ink611.xml"/><Relationship Id="rId1590" Type="http://schemas.openxmlformats.org/officeDocument/2006/relationships/image" Target="media/image792.emf"/><Relationship Id="rId392" Type="http://schemas.openxmlformats.org/officeDocument/2006/relationships/image" Target="media/image193.emf"/><Relationship Id="rId613" Type="http://schemas.openxmlformats.org/officeDocument/2006/relationships/customXml" Target="ink/ink298.xml"/><Relationship Id="rId697" Type="http://schemas.openxmlformats.org/officeDocument/2006/relationships/customXml" Target="ink/ink340.xml"/><Relationship Id="rId820" Type="http://schemas.openxmlformats.org/officeDocument/2006/relationships/image" Target="media/image407.emf"/><Relationship Id="rId918" Type="http://schemas.openxmlformats.org/officeDocument/2006/relationships/image" Target="media/image456.emf"/><Relationship Id="rId1450" Type="http://schemas.openxmlformats.org/officeDocument/2006/relationships/image" Target="media/image722.emf"/><Relationship Id="rId1548" Type="http://schemas.openxmlformats.org/officeDocument/2006/relationships/image" Target="media/image771.emf"/><Relationship Id="rId252" Type="http://schemas.openxmlformats.org/officeDocument/2006/relationships/image" Target="media/image123.emf"/><Relationship Id="rId1103" Type="http://schemas.openxmlformats.org/officeDocument/2006/relationships/customXml" Target="ink/ink541.xml"/><Relationship Id="rId1187" Type="http://schemas.openxmlformats.org/officeDocument/2006/relationships/customXml" Target="ink/ink583.xml"/><Relationship Id="rId1310" Type="http://schemas.openxmlformats.org/officeDocument/2006/relationships/image" Target="media/image652.emf"/><Relationship Id="rId1408" Type="http://schemas.openxmlformats.org/officeDocument/2006/relationships/image" Target="media/image701.emf"/><Relationship Id="rId47" Type="http://schemas.openxmlformats.org/officeDocument/2006/relationships/customXml" Target="ink/ink19.xml"/><Relationship Id="rId112" Type="http://schemas.openxmlformats.org/officeDocument/2006/relationships/image" Target="media/image53.emf"/><Relationship Id="rId557" Type="http://schemas.openxmlformats.org/officeDocument/2006/relationships/customXml" Target="ink/ink270.xml"/><Relationship Id="rId764" Type="http://schemas.openxmlformats.org/officeDocument/2006/relationships/image" Target="media/image379.emf"/><Relationship Id="rId971" Type="http://schemas.openxmlformats.org/officeDocument/2006/relationships/customXml" Target="ink/ink475.xml"/><Relationship Id="rId1394" Type="http://schemas.openxmlformats.org/officeDocument/2006/relationships/image" Target="media/image694.emf"/><Relationship Id="rId1615" Type="http://schemas.openxmlformats.org/officeDocument/2006/relationships/customXml" Target="ink/ink797.xml"/><Relationship Id="rId196" Type="http://schemas.openxmlformats.org/officeDocument/2006/relationships/image" Target="media/image95.emf"/><Relationship Id="rId417" Type="http://schemas.openxmlformats.org/officeDocument/2006/relationships/customXml" Target="ink/ink200.xml"/><Relationship Id="rId624" Type="http://schemas.openxmlformats.org/officeDocument/2006/relationships/image" Target="media/image309.emf"/><Relationship Id="rId831" Type="http://schemas.openxmlformats.org/officeDocument/2006/relationships/customXml" Target="ink/ink405.xml"/><Relationship Id="rId1047" Type="http://schemas.openxmlformats.org/officeDocument/2006/relationships/customXml" Target="ink/ink513.xml"/><Relationship Id="rId1254" Type="http://schemas.openxmlformats.org/officeDocument/2006/relationships/image" Target="media/image624.emf"/><Relationship Id="rId1461" Type="http://schemas.openxmlformats.org/officeDocument/2006/relationships/customXml" Target="ink/ink720.xml"/><Relationship Id="rId263" Type="http://schemas.openxmlformats.org/officeDocument/2006/relationships/customXml" Target="ink/ink125.xml"/><Relationship Id="rId470" Type="http://schemas.openxmlformats.org/officeDocument/2006/relationships/image" Target="media/image232.emf"/><Relationship Id="rId929" Type="http://schemas.openxmlformats.org/officeDocument/2006/relationships/customXml" Target="ink/ink454.xml"/><Relationship Id="rId1114" Type="http://schemas.openxmlformats.org/officeDocument/2006/relationships/image" Target="media/image554.emf"/><Relationship Id="rId1321" Type="http://schemas.openxmlformats.org/officeDocument/2006/relationships/customXml" Target="ink/ink650.xml"/><Relationship Id="rId1559" Type="http://schemas.openxmlformats.org/officeDocument/2006/relationships/customXml" Target="ink/ink769.xml"/><Relationship Id="rId58" Type="http://schemas.openxmlformats.org/officeDocument/2006/relationships/image" Target="media/image26.emf"/><Relationship Id="rId123" Type="http://schemas.openxmlformats.org/officeDocument/2006/relationships/customXml" Target="ink/ink56.xml"/><Relationship Id="rId330" Type="http://schemas.openxmlformats.org/officeDocument/2006/relationships/image" Target="media/image162.emf"/><Relationship Id="rId568" Type="http://schemas.openxmlformats.org/officeDocument/2006/relationships/image" Target="media/image281.emf"/><Relationship Id="rId775" Type="http://schemas.openxmlformats.org/officeDocument/2006/relationships/customXml" Target="ink/ink377.xml"/><Relationship Id="rId982" Type="http://schemas.openxmlformats.org/officeDocument/2006/relationships/image" Target="media/image488.emf"/><Relationship Id="rId1198" Type="http://schemas.openxmlformats.org/officeDocument/2006/relationships/image" Target="media/image596.emf"/><Relationship Id="rId1419" Type="http://schemas.openxmlformats.org/officeDocument/2006/relationships/customXml" Target="ink/ink699.xml"/><Relationship Id="rId1626" Type="http://schemas.openxmlformats.org/officeDocument/2006/relationships/image" Target="media/image810.emf"/><Relationship Id="rId428" Type="http://schemas.openxmlformats.org/officeDocument/2006/relationships/image" Target="media/image211.emf"/><Relationship Id="rId635" Type="http://schemas.openxmlformats.org/officeDocument/2006/relationships/customXml" Target="ink/ink309.xml"/><Relationship Id="rId842" Type="http://schemas.openxmlformats.org/officeDocument/2006/relationships/image" Target="media/image418.emf"/><Relationship Id="rId1058" Type="http://schemas.openxmlformats.org/officeDocument/2006/relationships/image" Target="media/image526.emf"/><Relationship Id="rId1265" Type="http://schemas.openxmlformats.org/officeDocument/2006/relationships/customXml" Target="ink/ink622.xml"/><Relationship Id="rId1472" Type="http://schemas.openxmlformats.org/officeDocument/2006/relationships/image" Target="media/image733.emf"/><Relationship Id="rId274" Type="http://schemas.openxmlformats.org/officeDocument/2006/relationships/image" Target="media/image134.emf"/><Relationship Id="rId481" Type="http://schemas.openxmlformats.org/officeDocument/2006/relationships/customXml" Target="ink/ink232.xml"/><Relationship Id="rId702" Type="http://schemas.openxmlformats.org/officeDocument/2006/relationships/image" Target="media/image348.emf"/><Relationship Id="rId1125" Type="http://schemas.openxmlformats.org/officeDocument/2006/relationships/customXml" Target="ink/ink552.xml"/><Relationship Id="rId1332" Type="http://schemas.openxmlformats.org/officeDocument/2006/relationships/image" Target="media/image663.emf"/><Relationship Id="rId69" Type="http://schemas.openxmlformats.org/officeDocument/2006/relationships/customXml" Target="ink/ink29.xml"/><Relationship Id="rId134" Type="http://schemas.openxmlformats.org/officeDocument/2006/relationships/image" Target="media/image64.emf"/><Relationship Id="rId579" Type="http://schemas.openxmlformats.org/officeDocument/2006/relationships/customXml" Target="ink/ink281.xml"/><Relationship Id="rId786" Type="http://schemas.openxmlformats.org/officeDocument/2006/relationships/image" Target="media/image390.emf"/><Relationship Id="rId993" Type="http://schemas.openxmlformats.org/officeDocument/2006/relationships/customXml" Target="ink/ink486.xml"/><Relationship Id="rId1637" Type="http://schemas.openxmlformats.org/officeDocument/2006/relationships/customXml" Target="ink/ink808.xml"/><Relationship Id="rId341" Type="http://schemas.openxmlformats.org/officeDocument/2006/relationships/customXml" Target="ink/ink164.xml"/><Relationship Id="rId439" Type="http://schemas.openxmlformats.org/officeDocument/2006/relationships/customXml" Target="ink/ink211.xml"/><Relationship Id="rId646" Type="http://schemas.openxmlformats.org/officeDocument/2006/relationships/image" Target="media/image320.emf"/><Relationship Id="rId1069" Type="http://schemas.openxmlformats.org/officeDocument/2006/relationships/customXml" Target="ink/ink524.xml"/><Relationship Id="rId1276" Type="http://schemas.openxmlformats.org/officeDocument/2006/relationships/image" Target="media/image635.emf"/><Relationship Id="rId1483" Type="http://schemas.openxmlformats.org/officeDocument/2006/relationships/customXml" Target="ink/ink731.xml"/><Relationship Id="rId201" Type="http://schemas.openxmlformats.org/officeDocument/2006/relationships/customXml" Target="ink/ink94.xml"/><Relationship Id="rId285" Type="http://schemas.openxmlformats.org/officeDocument/2006/relationships/customXml" Target="ink/ink136.xml"/><Relationship Id="rId506" Type="http://schemas.openxmlformats.org/officeDocument/2006/relationships/image" Target="media/image250.emf"/><Relationship Id="rId853" Type="http://schemas.openxmlformats.org/officeDocument/2006/relationships/customXml" Target="ink/ink416.xml"/><Relationship Id="rId1136" Type="http://schemas.openxmlformats.org/officeDocument/2006/relationships/image" Target="media/image565.emf"/><Relationship Id="rId492" Type="http://schemas.openxmlformats.org/officeDocument/2006/relationships/image" Target="media/image243.emf"/><Relationship Id="rId713" Type="http://schemas.openxmlformats.org/officeDocument/2006/relationships/customXml" Target="ink/ink348.xml"/><Relationship Id="rId797" Type="http://schemas.openxmlformats.org/officeDocument/2006/relationships/customXml" Target="ink/ink388.xml"/><Relationship Id="rId920" Type="http://schemas.openxmlformats.org/officeDocument/2006/relationships/image" Target="media/image457.emf"/><Relationship Id="rId1343" Type="http://schemas.openxmlformats.org/officeDocument/2006/relationships/customXml" Target="ink/ink661.xml"/><Relationship Id="rId1550" Type="http://schemas.openxmlformats.org/officeDocument/2006/relationships/image" Target="media/image772.emf"/><Relationship Id="rId1648" Type="http://schemas.openxmlformats.org/officeDocument/2006/relationships/image" Target="media/image821.emf"/><Relationship Id="rId145" Type="http://schemas.openxmlformats.org/officeDocument/2006/relationships/customXml" Target="ink/ink67.xml"/><Relationship Id="rId352" Type="http://schemas.openxmlformats.org/officeDocument/2006/relationships/image" Target="media/image173.emf"/><Relationship Id="rId1203" Type="http://schemas.openxmlformats.org/officeDocument/2006/relationships/customXml" Target="ink/ink591.xml"/><Relationship Id="rId1287" Type="http://schemas.openxmlformats.org/officeDocument/2006/relationships/customXml" Target="ink/ink633.xml"/><Relationship Id="rId1410" Type="http://schemas.openxmlformats.org/officeDocument/2006/relationships/image" Target="media/image702.emf"/><Relationship Id="rId1508" Type="http://schemas.openxmlformats.org/officeDocument/2006/relationships/image" Target="media/image751.emf"/><Relationship Id="rId212" Type="http://schemas.openxmlformats.org/officeDocument/2006/relationships/image" Target="media/image103.emf"/><Relationship Id="rId657" Type="http://schemas.openxmlformats.org/officeDocument/2006/relationships/customXml" Target="ink/ink320.xml"/><Relationship Id="rId864" Type="http://schemas.openxmlformats.org/officeDocument/2006/relationships/image" Target="media/image429.emf"/><Relationship Id="rId1494" Type="http://schemas.openxmlformats.org/officeDocument/2006/relationships/image" Target="media/image744.emf"/><Relationship Id="rId296" Type="http://schemas.openxmlformats.org/officeDocument/2006/relationships/image" Target="media/image145.emf"/><Relationship Id="rId517" Type="http://schemas.openxmlformats.org/officeDocument/2006/relationships/customXml" Target="ink/ink250.xml"/><Relationship Id="rId724" Type="http://schemas.openxmlformats.org/officeDocument/2006/relationships/image" Target="media/image359.emf"/><Relationship Id="rId931" Type="http://schemas.openxmlformats.org/officeDocument/2006/relationships/customXml" Target="ink/ink455.xml"/><Relationship Id="rId1147" Type="http://schemas.openxmlformats.org/officeDocument/2006/relationships/customXml" Target="ink/ink563.xml"/><Relationship Id="rId1354" Type="http://schemas.openxmlformats.org/officeDocument/2006/relationships/image" Target="media/image674.emf"/><Relationship Id="rId1561" Type="http://schemas.openxmlformats.org/officeDocument/2006/relationships/customXml" Target="ink/ink770.xml"/><Relationship Id="rId60" Type="http://schemas.openxmlformats.org/officeDocument/2006/relationships/oleObject" Target="embeddings/oleObject2.bin"/><Relationship Id="rId156" Type="http://schemas.openxmlformats.org/officeDocument/2006/relationships/image" Target="media/image75.emf"/><Relationship Id="rId363" Type="http://schemas.openxmlformats.org/officeDocument/2006/relationships/customXml" Target="ink/ink175.xml"/><Relationship Id="rId570" Type="http://schemas.openxmlformats.org/officeDocument/2006/relationships/image" Target="media/image282.emf"/><Relationship Id="rId1007" Type="http://schemas.openxmlformats.org/officeDocument/2006/relationships/customXml" Target="ink/ink493.xml"/><Relationship Id="rId1214" Type="http://schemas.openxmlformats.org/officeDocument/2006/relationships/image" Target="media/image604.emf"/><Relationship Id="rId1421" Type="http://schemas.openxmlformats.org/officeDocument/2006/relationships/customXml" Target="ink/ink700.xml"/><Relationship Id="rId1659" Type="http://schemas.openxmlformats.org/officeDocument/2006/relationships/customXml" Target="ink/ink819.xml"/><Relationship Id="rId223" Type="http://schemas.openxmlformats.org/officeDocument/2006/relationships/customXml" Target="ink/ink105.xml"/><Relationship Id="rId430" Type="http://schemas.openxmlformats.org/officeDocument/2006/relationships/image" Target="media/image212.emf"/><Relationship Id="rId668" Type="http://schemas.openxmlformats.org/officeDocument/2006/relationships/image" Target="media/image331.emf"/><Relationship Id="rId875" Type="http://schemas.openxmlformats.org/officeDocument/2006/relationships/customXml" Target="ink/ink427.xml"/><Relationship Id="rId1060" Type="http://schemas.openxmlformats.org/officeDocument/2006/relationships/image" Target="media/image527.emf"/><Relationship Id="rId1298" Type="http://schemas.openxmlformats.org/officeDocument/2006/relationships/image" Target="media/image646.emf"/><Relationship Id="rId1519" Type="http://schemas.openxmlformats.org/officeDocument/2006/relationships/customXml" Target="ink/ink749.xml"/><Relationship Id="rId18" Type="http://schemas.openxmlformats.org/officeDocument/2006/relationships/customXml" Target="ink/ink5.xml"/><Relationship Id="rId528" Type="http://schemas.openxmlformats.org/officeDocument/2006/relationships/image" Target="media/image261.emf"/><Relationship Id="rId735" Type="http://schemas.openxmlformats.org/officeDocument/2006/relationships/customXml" Target="ink/ink359.xml"/><Relationship Id="rId942" Type="http://schemas.openxmlformats.org/officeDocument/2006/relationships/image" Target="media/image468.emf"/><Relationship Id="rId1158" Type="http://schemas.openxmlformats.org/officeDocument/2006/relationships/image" Target="media/image576.emf"/><Relationship Id="rId1365" Type="http://schemas.openxmlformats.org/officeDocument/2006/relationships/customXml" Target="ink/ink672.xml"/><Relationship Id="rId1572" Type="http://schemas.openxmlformats.org/officeDocument/2006/relationships/image" Target="media/image783.emf"/><Relationship Id="rId167" Type="http://schemas.openxmlformats.org/officeDocument/2006/relationships/customXml" Target="ink/ink77.xml"/><Relationship Id="rId374" Type="http://schemas.openxmlformats.org/officeDocument/2006/relationships/oleObject" Target="embeddings/oleObject4.bin"/><Relationship Id="rId581" Type="http://schemas.openxmlformats.org/officeDocument/2006/relationships/customXml" Target="ink/ink282.xml"/><Relationship Id="rId1018" Type="http://schemas.openxmlformats.org/officeDocument/2006/relationships/image" Target="media/image506.emf"/><Relationship Id="rId1225" Type="http://schemas.openxmlformats.org/officeDocument/2006/relationships/customXml" Target="ink/ink602.xml"/><Relationship Id="rId1432" Type="http://schemas.openxmlformats.org/officeDocument/2006/relationships/image" Target="media/image713.emf"/><Relationship Id="rId71" Type="http://schemas.openxmlformats.org/officeDocument/2006/relationships/customXml" Target="ink/ink30.xml"/><Relationship Id="rId234" Type="http://schemas.openxmlformats.org/officeDocument/2006/relationships/image" Target="media/image114.emf"/><Relationship Id="rId679" Type="http://schemas.openxmlformats.org/officeDocument/2006/relationships/customXml" Target="ink/ink331.xml"/><Relationship Id="rId802" Type="http://schemas.openxmlformats.org/officeDocument/2006/relationships/image" Target="media/image398.emf"/><Relationship Id="rId886" Type="http://schemas.openxmlformats.org/officeDocument/2006/relationships/image" Target="media/image440.emf"/><Relationship Id="rId2" Type="http://schemas.openxmlformats.org/officeDocument/2006/relationships/styles" Target="styles.xml"/><Relationship Id="rId29" Type="http://schemas.openxmlformats.org/officeDocument/2006/relationships/image" Target="media/image11.emf"/><Relationship Id="rId441" Type="http://schemas.openxmlformats.org/officeDocument/2006/relationships/customXml" Target="ink/ink212.xml"/><Relationship Id="rId539" Type="http://schemas.openxmlformats.org/officeDocument/2006/relationships/customXml" Target="ink/ink261.xml"/><Relationship Id="rId746" Type="http://schemas.openxmlformats.org/officeDocument/2006/relationships/oleObject" Target="embeddings/oleObject7.bin"/><Relationship Id="rId1071" Type="http://schemas.openxmlformats.org/officeDocument/2006/relationships/customXml" Target="ink/ink525.xml"/><Relationship Id="rId1169" Type="http://schemas.openxmlformats.org/officeDocument/2006/relationships/customXml" Target="ink/ink574.xml"/><Relationship Id="rId1376" Type="http://schemas.openxmlformats.org/officeDocument/2006/relationships/image" Target="media/image685.emf"/><Relationship Id="rId1583" Type="http://schemas.openxmlformats.org/officeDocument/2006/relationships/customXml" Target="ink/ink781.xml"/><Relationship Id="rId178" Type="http://schemas.openxmlformats.org/officeDocument/2006/relationships/image" Target="media/image86.emf"/><Relationship Id="rId301" Type="http://schemas.openxmlformats.org/officeDocument/2006/relationships/customXml" Target="ink/ink144.xml"/><Relationship Id="rId953" Type="http://schemas.openxmlformats.org/officeDocument/2006/relationships/customXml" Target="ink/ink466.xml"/><Relationship Id="rId1029" Type="http://schemas.openxmlformats.org/officeDocument/2006/relationships/customXml" Target="ink/ink504.xml"/><Relationship Id="rId1236" Type="http://schemas.openxmlformats.org/officeDocument/2006/relationships/image" Target="media/image615.emf"/><Relationship Id="rId82" Type="http://schemas.openxmlformats.org/officeDocument/2006/relationships/image" Target="media/image38.emf"/><Relationship Id="rId385" Type="http://schemas.openxmlformats.org/officeDocument/2006/relationships/customXml" Target="ink/ink184.xml"/><Relationship Id="rId592" Type="http://schemas.openxmlformats.org/officeDocument/2006/relationships/image" Target="media/image293.emf"/><Relationship Id="rId606" Type="http://schemas.openxmlformats.org/officeDocument/2006/relationships/image" Target="media/image300.emf"/><Relationship Id="rId813" Type="http://schemas.openxmlformats.org/officeDocument/2006/relationships/customXml" Target="ink/ink396.xml"/><Relationship Id="rId1443" Type="http://schemas.openxmlformats.org/officeDocument/2006/relationships/customXml" Target="ink/ink711.xml"/><Relationship Id="rId1650" Type="http://schemas.openxmlformats.org/officeDocument/2006/relationships/image" Target="media/image822.emf"/><Relationship Id="rId245" Type="http://schemas.openxmlformats.org/officeDocument/2006/relationships/customXml" Target="ink/ink116.xml"/><Relationship Id="rId452" Type="http://schemas.openxmlformats.org/officeDocument/2006/relationships/image" Target="media/image223.emf"/><Relationship Id="rId897" Type="http://schemas.openxmlformats.org/officeDocument/2006/relationships/customXml" Target="ink/ink438.xml"/><Relationship Id="rId1082" Type="http://schemas.openxmlformats.org/officeDocument/2006/relationships/image" Target="media/image538.emf"/><Relationship Id="rId1303" Type="http://schemas.openxmlformats.org/officeDocument/2006/relationships/customXml" Target="ink/ink641.xml"/><Relationship Id="rId1510" Type="http://schemas.openxmlformats.org/officeDocument/2006/relationships/image" Target="media/image752.emf"/><Relationship Id="rId105" Type="http://schemas.openxmlformats.org/officeDocument/2006/relationships/customXml" Target="ink/ink47.xml"/><Relationship Id="rId312" Type="http://schemas.openxmlformats.org/officeDocument/2006/relationships/image" Target="media/image153.emf"/><Relationship Id="rId757" Type="http://schemas.openxmlformats.org/officeDocument/2006/relationships/customXml" Target="ink/ink368.xml"/><Relationship Id="rId964" Type="http://schemas.openxmlformats.org/officeDocument/2006/relationships/image" Target="media/image479.emf"/><Relationship Id="rId1387" Type="http://schemas.openxmlformats.org/officeDocument/2006/relationships/customXml" Target="ink/ink683.xml"/><Relationship Id="rId1594" Type="http://schemas.openxmlformats.org/officeDocument/2006/relationships/image" Target="media/image794.emf"/><Relationship Id="rId1608" Type="http://schemas.openxmlformats.org/officeDocument/2006/relationships/image" Target="media/image801.emf"/><Relationship Id="rId93" Type="http://schemas.openxmlformats.org/officeDocument/2006/relationships/customXml" Target="ink/ink41.xml"/><Relationship Id="rId189" Type="http://schemas.openxmlformats.org/officeDocument/2006/relationships/customXml" Target="ink/ink88.xml"/><Relationship Id="rId396" Type="http://schemas.openxmlformats.org/officeDocument/2006/relationships/image" Target="media/image195.emf"/><Relationship Id="rId617" Type="http://schemas.openxmlformats.org/officeDocument/2006/relationships/customXml" Target="ink/ink300.xml"/><Relationship Id="rId824" Type="http://schemas.openxmlformats.org/officeDocument/2006/relationships/image" Target="media/image409.emf"/><Relationship Id="rId1247" Type="http://schemas.openxmlformats.org/officeDocument/2006/relationships/customXml" Target="ink/ink613.xml"/><Relationship Id="rId1454" Type="http://schemas.openxmlformats.org/officeDocument/2006/relationships/image" Target="media/image724.emf"/><Relationship Id="rId1661" Type="http://schemas.openxmlformats.org/officeDocument/2006/relationships/header" Target="header1.xml"/><Relationship Id="rId256" Type="http://schemas.openxmlformats.org/officeDocument/2006/relationships/image" Target="media/image125.emf"/><Relationship Id="rId463" Type="http://schemas.openxmlformats.org/officeDocument/2006/relationships/customXml" Target="ink/ink223.xml"/><Relationship Id="rId670" Type="http://schemas.openxmlformats.org/officeDocument/2006/relationships/image" Target="media/image332.emf"/><Relationship Id="rId1093" Type="http://schemas.openxmlformats.org/officeDocument/2006/relationships/customXml" Target="ink/ink536.xml"/><Relationship Id="rId1107" Type="http://schemas.openxmlformats.org/officeDocument/2006/relationships/customXml" Target="ink/ink543.xml"/><Relationship Id="rId1314" Type="http://schemas.openxmlformats.org/officeDocument/2006/relationships/image" Target="media/image654.emf"/><Relationship Id="rId1521" Type="http://schemas.openxmlformats.org/officeDocument/2006/relationships/customXml" Target="ink/ink750.xml"/><Relationship Id="rId116" Type="http://schemas.openxmlformats.org/officeDocument/2006/relationships/image" Target="media/image55.emf"/><Relationship Id="rId323" Type="http://schemas.openxmlformats.org/officeDocument/2006/relationships/customXml" Target="ink/ink155.xml"/><Relationship Id="rId530" Type="http://schemas.openxmlformats.org/officeDocument/2006/relationships/image" Target="media/image262.emf"/><Relationship Id="rId768" Type="http://schemas.openxmlformats.org/officeDocument/2006/relationships/image" Target="media/image381.emf"/><Relationship Id="rId975" Type="http://schemas.openxmlformats.org/officeDocument/2006/relationships/customXml" Target="ink/ink477.xml"/><Relationship Id="rId1160" Type="http://schemas.openxmlformats.org/officeDocument/2006/relationships/image" Target="media/image577.emf"/><Relationship Id="rId1398" Type="http://schemas.openxmlformats.org/officeDocument/2006/relationships/image" Target="media/image696.emf"/><Relationship Id="rId1619" Type="http://schemas.openxmlformats.org/officeDocument/2006/relationships/customXml" Target="ink/ink799.xml"/><Relationship Id="rId20" Type="http://schemas.openxmlformats.org/officeDocument/2006/relationships/customXml" Target="ink/ink6.xml"/><Relationship Id="rId628" Type="http://schemas.openxmlformats.org/officeDocument/2006/relationships/image" Target="media/image311.emf"/><Relationship Id="rId835" Type="http://schemas.openxmlformats.org/officeDocument/2006/relationships/customXml" Target="ink/ink407.xml"/><Relationship Id="rId1258" Type="http://schemas.openxmlformats.org/officeDocument/2006/relationships/image" Target="media/image626.emf"/><Relationship Id="rId1465" Type="http://schemas.openxmlformats.org/officeDocument/2006/relationships/customXml" Target="ink/ink722.xml"/><Relationship Id="rId267" Type="http://schemas.openxmlformats.org/officeDocument/2006/relationships/customXml" Target="ink/ink127.xml"/><Relationship Id="rId474" Type="http://schemas.openxmlformats.org/officeDocument/2006/relationships/image" Target="media/image234.emf"/><Relationship Id="rId1020" Type="http://schemas.openxmlformats.org/officeDocument/2006/relationships/image" Target="media/image507.emf"/><Relationship Id="rId1118" Type="http://schemas.openxmlformats.org/officeDocument/2006/relationships/image" Target="media/image556.emf"/><Relationship Id="rId1325" Type="http://schemas.openxmlformats.org/officeDocument/2006/relationships/customXml" Target="ink/ink652.xml"/><Relationship Id="rId1532" Type="http://schemas.openxmlformats.org/officeDocument/2006/relationships/image" Target="media/image763.emf"/><Relationship Id="rId127" Type="http://schemas.openxmlformats.org/officeDocument/2006/relationships/customXml" Target="ink/ink58.xml"/><Relationship Id="rId681" Type="http://schemas.openxmlformats.org/officeDocument/2006/relationships/customXml" Target="ink/ink332.xml"/><Relationship Id="rId779" Type="http://schemas.openxmlformats.org/officeDocument/2006/relationships/customXml" Target="ink/ink379.xml"/><Relationship Id="rId902" Type="http://schemas.openxmlformats.org/officeDocument/2006/relationships/image" Target="media/image448.emf"/><Relationship Id="rId986" Type="http://schemas.openxmlformats.org/officeDocument/2006/relationships/image" Target="media/image490.emf"/><Relationship Id="rId31" Type="http://schemas.openxmlformats.org/officeDocument/2006/relationships/image" Target="media/image12.emf"/><Relationship Id="rId334" Type="http://schemas.openxmlformats.org/officeDocument/2006/relationships/image" Target="media/image164.emf"/><Relationship Id="rId541" Type="http://schemas.openxmlformats.org/officeDocument/2006/relationships/customXml" Target="ink/ink262.xml"/><Relationship Id="rId639" Type="http://schemas.openxmlformats.org/officeDocument/2006/relationships/customXml" Target="ink/ink311.xml"/><Relationship Id="rId1171" Type="http://schemas.openxmlformats.org/officeDocument/2006/relationships/customXml" Target="ink/ink575.xml"/><Relationship Id="rId1269" Type="http://schemas.openxmlformats.org/officeDocument/2006/relationships/customXml" Target="ink/ink624.xml"/><Relationship Id="rId1476" Type="http://schemas.openxmlformats.org/officeDocument/2006/relationships/image" Target="media/image735.emf"/><Relationship Id="rId180" Type="http://schemas.openxmlformats.org/officeDocument/2006/relationships/image" Target="media/image87.emf"/><Relationship Id="rId278" Type="http://schemas.openxmlformats.org/officeDocument/2006/relationships/image" Target="media/image136.emf"/><Relationship Id="rId401" Type="http://schemas.openxmlformats.org/officeDocument/2006/relationships/customXml" Target="ink/ink192.xml"/><Relationship Id="rId846" Type="http://schemas.openxmlformats.org/officeDocument/2006/relationships/image" Target="media/image420.emf"/><Relationship Id="rId1031" Type="http://schemas.openxmlformats.org/officeDocument/2006/relationships/customXml" Target="ink/ink505.xml"/><Relationship Id="rId1129" Type="http://schemas.openxmlformats.org/officeDocument/2006/relationships/customXml" Target="ink/ink554.xml"/><Relationship Id="rId485" Type="http://schemas.openxmlformats.org/officeDocument/2006/relationships/customXml" Target="ink/ink234.xml"/><Relationship Id="rId692" Type="http://schemas.openxmlformats.org/officeDocument/2006/relationships/image" Target="media/image343.emf"/><Relationship Id="rId706" Type="http://schemas.openxmlformats.org/officeDocument/2006/relationships/image" Target="media/image350.emf"/><Relationship Id="rId913" Type="http://schemas.openxmlformats.org/officeDocument/2006/relationships/customXml" Target="ink/ink446.xml"/><Relationship Id="rId1336" Type="http://schemas.openxmlformats.org/officeDocument/2006/relationships/image" Target="media/image665.emf"/><Relationship Id="rId1543" Type="http://schemas.openxmlformats.org/officeDocument/2006/relationships/customXml" Target="ink/ink761.xml"/><Relationship Id="rId42" Type="http://schemas.openxmlformats.org/officeDocument/2006/relationships/image" Target="media/image18.emf"/><Relationship Id="rId138" Type="http://schemas.openxmlformats.org/officeDocument/2006/relationships/image" Target="media/image66.emf"/><Relationship Id="rId345" Type="http://schemas.openxmlformats.org/officeDocument/2006/relationships/customXml" Target="ink/ink166.xml"/><Relationship Id="rId552" Type="http://schemas.openxmlformats.org/officeDocument/2006/relationships/image" Target="media/image273.emf"/><Relationship Id="rId997" Type="http://schemas.openxmlformats.org/officeDocument/2006/relationships/customXml" Target="ink/ink488.xml"/><Relationship Id="rId1182" Type="http://schemas.openxmlformats.org/officeDocument/2006/relationships/image" Target="media/image588.emf"/><Relationship Id="rId1403" Type="http://schemas.openxmlformats.org/officeDocument/2006/relationships/customXml" Target="ink/ink691.xml"/><Relationship Id="rId1610" Type="http://schemas.openxmlformats.org/officeDocument/2006/relationships/image" Target="media/image802.emf"/><Relationship Id="rId191" Type="http://schemas.openxmlformats.org/officeDocument/2006/relationships/customXml" Target="ink/ink89.xml"/><Relationship Id="rId205" Type="http://schemas.openxmlformats.org/officeDocument/2006/relationships/customXml" Target="ink/ink96.xml"/><Relationship Id="rId412" Type="http://schemas.openxmlformats.org/officeDocument/2006/relationships/image" Target="media/image203.emf"/><Relationship Id="rId857" Type="http://schemas.openxmlformats.org/officeDocument/2006/relationships/customXml" Target="ink/ink418.xml"/><Relationship Id="rId1042" Type="http://schemas.openxmlformats.org/officeDocument/2006/relationships/image" Target="media/image518.emf"/><Relationship Id="rId1487" Type="http://schemas.openxmlformats.org/officeDocument/2006/relationships/customXml" Target="ink/ink733.xml"/><Relationship Id="rId289" Type="http://schemas.openxmlformats.org/officeDocument/2006/relationships/customXml" Target="ink/ink138.xml"/><Relationship Id="rId496" Type="http://schemas.openxmlformats.org/officeDocument/2006/relationships/image" Target="media/image245.emf"/><Relationship Id="rId717" Type="http://schemas.openxmlformats.org/officeDocument/2006/relationships/customXml" Target="ink/ink350.xml"/><Relationship Id="rId924" Type="http://schemas.openxmlformats.org/officeDocument/2006/relationships/image" Target="media/image459.emf"/><Relationship Id="rId1347" Type="http://schemas.openxmlformats.org/officeDocument/2006/relationships/customXml" Target="ink/ink663.xml"/><Relationship Id="rId1554" Type="http://schemas.openxmlformats.org/officeDocument/2006/relationships/image" Target="media/image774.emf"/><Relationship Id="rId53" Type="http://schemas.openxmlformats.org/officeDocument/2006/relationships/customXml" Target="ink/ink22.xml"/><Relationship Id="rId149" Type="http://schemas.openxmlformats.org/officeDocument/2006/relationships/customXml" Target="ink/ink69.xml"/><Relationship Id="rId356" Type="http://schemas.openxmlformats.org/officeDocument/2006/relationships/image" Target="media/image175.emf"/><Relationship Id="rId563" Type="http://schemas.openxmlformats.org/officeDocument/2006/relationships/customXml" Target="ink/ink273.xml"/><Relationship Id="rId770" Type="http://schemas.openxmlformats.org/officeDocument/2006/relationships/image" Target="media/image382.emf"/><Relationship Id="rId1193" Type="http://schemas.openxmlformats.org/officeDocument/2006/relationships/customXml" Target="ink/ink586.xml"/><Relationship Id="rId1207" Type="http://schemas.openxmlformats.org/officeDocument/2006/relationships/customXml" Target="ink/ink593.xml"/><Relationship Id="rId1414" Type="http://schemas.openxmlformats.org/officeDocument/2006/relationships/image" Target="media/image704.emf"/><Relationship Id="rId1621" Type="http://schemas.openxmlformats.org/officeDocument/2006/relationships/customXml" Target="ink/ink800.xml"/><Relationship Id="rId216" Type="http://schemas.openxmlformats.org/officeDocument/2006/relationships/image" Target="media/image105.emf"/><Relationship Id="rId423" Type="http://schemas.openxmlformats.org/officeDocument/2006/relationships/customXml" Target="ink/ink203.xml"/><Relationship Id="rId868" Type="http://schemas.openxmlformats.org/officeDocument/2006/relationships/image" Target="media/image431.emf"/><Relationship Id="rId1053" Type="http://schemas.openxmlformats.org/officeDocument/2006/relationships/customXml" Target="ink/ink516.xml"/><Relationship Id="rId1260" Type="http://schemas.openxmlformats.org/officeDocument/2006/relationships/image" Target="media/image627.emf"/><Relationship Id="rId1498" Type="http://schemas.openxmlformats.org/officeDocument/2006/relationships/image" Target="media/image746.emf"/><Relationship Id="rId630" Type="http://schemas.openxmlformats.org/officeDocument/2006/relationships/image" Target="media/image312.emf"/><Relationship Id="rId728" Type="http://schemas.openxmlformats.org/officeDocument/2006/relationships/image" Target="media/image361.emf"/><Relationship Id="rId935" Type="http://schemas.openxmlformats.org/officeDocument/2006/relationships/customXml" Target="ink/ink457.xml"/><Relationship Id="rId1358" Type="http://schemas.openxmlformats.org/officeDocument/2006/relationships/image" Target="media/image676.emf"/><Relationship Id="rId1565" Type="http://schemas.openxmlformats.org/officeDocument/2006/relationships/customXml" Target="ink/ink772.xml"/><Relationship Id="rId64" Type="http://schemas.openxmlformats.org/officeDocument/2006/relationships/image" Target="media/image29.emf"/><Relationship Id="rId367" Type="http://schemas.openxmlformats.org/officeDocument/2006/relationships/customXml" Target="ink/ink177.xml"/><Relationship Id="rId574" Type="http://schemas.openxmlformats.org/officeDocument/2006/relationships/image" Target="media/image284.emf"/><Relationship Id="rId1120" Type="http://schemas.openxmlformats.org/officeDocument/2006/relationships/image" Target="media/image557.emf"/><Relationship Id="rId1218" Type="http://schemas.openxmlformats.org/officeDocument/2006/relationships/image" Target="media/image606.emf"/><Relationship Id="rId1425" Type="http://schemas.openxmlformats.org/officeDocument/2006/relationships/customXml" Target="ink/ink702.xml"/><Relationship Id="rId227" Type="http://schemas.openxmlformats.org/officeDocument/2006/relationships/customXml" Target="ink/ink107.xml"/><Relationship Id="rId781" Type="http://schemas.openxmlformats.org/officeDocument/2006/relationships/customXml" Target="ink/ink380.xml"/><Relationship Id="rId879" Type="http://schemas.openxmlformats.org/officeDocument/2006/relationships/customXml" Target="ink/ink429.xml"/><Relationship Id="rId1632" Type="http://schemas.openxmlformats.org/officeDocument/2006/relationships/image" Target="media/image813.emf"/><Relationship Id="rId434" Type="http://schemas.openxmlformats.org/officeDocument/2006/relationships/image" Target="media/image214.emf"/><Relationship Id="rId641" Type="http://schemas.openxmlformats.org/officeDocument/2006/relationships/customXml" Target="ink/ink312.xml"/><Relationship Id="rId739" Type="http://schemas.openxmlformats.org/officeDocument/2006/relationships/customXml" Target="ink/ink361.xml"/><Relationship Id="rId1064" Type="http://schemas.openxmlformats.org/officeDocument/2006/relationships/image" Target="media/image529.emf"/><Relationship Id="rId1271" Type="http://schemas.openxmlformats.org/officeDocument/2006/relationships/customXml" Target="ink/ink625.xml"/><Relationship Id="rId1369" Type="http://schemas.openxmlformats.org/officeDocument/2006/relationships/customXml" Target="ink/ink674.xml"/><Relationship Id="rId1576" Type="http://schemas.openxmlformats.org/officeDocument/2006/relationships/image" Target="media/image785.emf"/><Relationship Id="rId280" Type="http://schemas.openxmlformats.org/officeDocument/2006/relationships/image" Target="media/image137.emf"/><Relationship Id="rId501" Type="http://schemas.openxmlformats.org/officeDocument/2006/relationships/customXml" Target="ink/ink242.xml"/><Relationship Id="rId946" Type="http://schemas.openxmlformats.org/officeDocument/2006/relationships/image" Target="media/image470.emf"/><Relationship Id="rId1131" Type="http://schemas.openxmlformats.org/officeDocument/2006/relationships/customXml" Target="ink/ink555.xml"/><Relationship Id="rId1229" Type="http://schemas.openxmlformats.org/officeDocument/2006/relationships/customXml" Target="ink/ink604.xml"/><Relationship Id="rId75" Type="http://schemas.openxmlformats.org/officeDocument/2006/relationships/customXml" Target="ink/ink32.xml"/><Relationship Id="rId140" Type="http://schemas.openxmlformats.org/officeDocument/2006/relationships/image" Target="media/image67.emf"/><Relationship Id="rId378" Type="http://schemas.openxmlformats.org/officeDocument/2006/relationships/image" Target="media/image186.emf"/><Relationship Id="rId585" Type="http://schemas.openxmlformats.org/officeDocument/2006/relationships/customXml" Target="ink/ink284.xml"/><Relationship Id="rId792" Type="http://schemas.openxmlformats.org/officeDocument/2006/relationships/image" Target="media/image393.emf"/><Relationship Id="rId806" Type="http://schemas.openxmlformats.org/officeDocument/2006/relationships/image" Target="media/image400.emf"/><Relationship Id="rId1436" Type="http://schemas.openxmlformats.org/officeDocument/2006/relationships/image" Target="media/image715.emf"/><Relationship Id="rId1643" Type="http://schemas.openxmlformats.org/officeDocument/2006/relationships/customXml" Target="ink/ink811.xml"/><Relationship Id="rId6" Type="http://schemas.openxmlformats.org/officeDocument/2006/relationships/footnotes" Target="footnotes.xml"/><Relationship Id="rId238" Type="http://schemas.openxmlformats.org/officeDocument/2006/relationships/image" Target="media/image116.emf"/><Relationship Id="rId445" Type="http://schemas.openxmlformats.org/officeDocument/2006/relationships/customXml" Target="ink/ink214.xml"/><Relationship Id="rId652" Type="http://schemas.openxmlformats.org/officeDocument/2006/relationships/image" Target="media/image323.emf"/><Relationship Id="rId1075" Type="http://schemas.openxmlformats.org/officeDocument/2006/relationships/customXml" Target="ink/ink527.xml"/><Relationship Id="rId1282" Type="http://schemas.openxmlformats.org/officeDocument/2006/relationships/image" Target="media/image638.emf"/><Relationship Id="rId1503" Type="http://schemas.openxmlformats.org/officeDocument/2006/relationships/customXml" Target="ink/ink741.xml"/><Relationship Id="rId291" Type="http://schemas.openxmlformats.org/officeDocument/2006/relationships/customXml" Target="ink/ink139.xml"/><Relationship Id="rId305" Type="http://schemas.openxmlformats.org/officeDocument/2006/relationships/customXml" Target="ink/ink146.xml"/><Relationship Id="rId512" Type="http://schemas.openxmlformats.org/officeDocument/2006/relationships/image" Target="media/image253.emf"/><Relationship Id="rId957" Type="http://schemas.openxmlformats.org/officeDocument/2006/relationships/customXml" Target="ink/ink468.xml"/><Relationship Id="rId1142" Type="http://schemas.openxmlformats.org/officeDocument/2006/relationships/image" Target="media/image568.emf"/><Relationship Id="rId1587" Type="http://schemas.openxmlformats.org/officeDocument/2006/relationships/customXml" Target="ink/ink783.xml"/><Relationship Id="rId86" Type="http://schemas.openxmlformats.org/officeDocument/2006/relationships/image" Target="media/image40.emf"/><Relationship Id="rId151" Type="http://schemas.openxmlformats.org/officeDocument/2006/relationships/customXml" Target="ink/ink70.xml"/><Relationship Id="rId389" Type="http://schemas.openxmlformats.org/officeDocument/2006/relationships/customXml" Target="ink/ink186.xml"/><Relationship Id="rId596" Type="http://schemas.openxmlformats.org/officeDocument/2006/relationships/image" Target="media/image295.emf"/><Relationship Id="rId817" Type="http://schemas.openxmlformats.org/officeDocument/2006/relationships/customXml" Target="ink/ink398.xml"/><Relationship Id="rId1002" Type="http://schemas.openxmlformats.org/officeDocument/2006/relationships/image" Target="media/image498.emf"/><Relationship Id="rId1447" Type="http://schemas.openxmlformats.org/officeDocument/2006/relationships/customXml" Target="ink/ink713.xml"/><Relationship Id="rId1654" Type="http://schemas.openxmlformats.org/officeDocument/2006/relationships/image" Target="media/image824.emf"/><Relationship Id="rId249" Type="http://schemas.openxmlformats.org/officeDocument/2006/relationships/customXml" Target="ink/ink118.xml"/><Relationship Id="rId456" Type="http://schemas.openxmlformats.org/officeDocument/2006/relationships/image" Target="media/image225.emf"/><Relationship Id="rId663" Type="http://schemas.openxmlformats.org/officeDocument/2006/relationships/customXml" Target="ink/ink323.xml"/><Relationship Id="rId870" Type="http://schemas.openxmlformats.org/officeDocument/2006/relationships/image" Target="media/image432.emf"/><Relationship Id="rId1086" Type="http://schemas.openxmlformats.org/officeDocument/2006/relationships/image" Target="media/image540.emf"/><Relationship Id="rId1293" Type="http://schemas.openxmlformats.org/officeDocument/2006/relationships/customXml" Target="ink/ink636.xml"/><Relationship Id="rId1307" Type="http://schemas.openxmlformats.org/officeDocument/2006/relationships/customXml" Target="ink/ink643.xml"/><Relationship Id="rId1514" Type="http://schemas.openxmlformats.org/officeDocument/2006/relationships/image" Target="media/image754.emf"/><Relationship Id="rId13" Type="http://schemas.openxmlformats.org/officeDocument/2006/relationships/image" Target="media/image3.emf"/><Relationship Id="rId109" Type="http://schemas.openxmlformats.org/officeDocument/2006/relationships/customXml" Target="ink/ink49.xml"/><Relationship Id="rId316" Type="http://schemas.openxmlformats.org/officeDocument/2006/relationships/image" Target="media/image155.emf"/><Relationship Id="rId523" Type="http://schemas.openxmlformats.org/officeDocument/2006/relationships/customXml" Target="ink/ink253.xml"/><Relationship Id="rId968" Type="http://schemas.openxmlformats.org/officeDocument/2006/relationships/image" Target="media/image481.emf"/><Relationship Id="rId1153" Type="http://schemas.openxmlformats.org/officeDocument/2006/relationships/customXml" Target="ink/ink566.xml"/><Relationship Id="rId1598" Type="http://schemas.openxmlformats.org/officeDocument/2006/relationships/image" Target="media/image796.emf"/><Relationship Id="rId97" Type="http://schemas.openxmlformats.org/officeDocument/2006/relationships/customXml" Target="ink/ink43.xml"/><Relationship Id="rId730" Type="http://schemas.openxmlformats.org/officeDocument/2006/relationships/image" Target="media/image362.emf"/><Relationship Id="rId828" Type="http://schemas.openxmlformats.org/officeDocument/2006/relationships/image" Target="media/image411.emf"/><Relationship Id="rId1013" Type="http://schemas.openxmlformats.org/officeDocument/2006/relationships/customXml" Target="ink/ink496.xml"/><Relationship Id="rId1360" Type="http://schemas.openxmlformats.org/officeDocument/2006/relationships/image" Target="media/image677.emf"/><Relationship Id="rId1458" Type="http://schemas.openxmlformats.org/officeDocument/2006/relationships/image" Target="media/image726.emf"/><Relationship Id="rId1665" Type="http://schemas.openxmlformats.org/officeDocument/2006/relationships/theme" Target="theme/theme1.xml"/><Relationship Id="rId162" Type="http://schemas.openxmlformats.org/officeDocument/2006/relationships/image" Target="media/image78.emf"/><Relationship Id="rId467" Type="http://schemas.openxmlformats.org/officeDocument/2006/relationships/customXml" Target="ink/ink225.xml"/><Relationship Id="rId1097" Type="http://schemas.openxmlformats.org/officeDocument/2006/relationships/customXml" Target="ink/ink538.xml"/><Relationship Id="rId1220" Type="http://schemas.openxmlformats.org/officeDocument/2006/relationships/image" Target="media/image607.emf"/><Relationship Id="rId1318" Type="http://schemas.openxmlformats.org/officeDocument/2006/relationships/image" Target="media/image656.emf"/><Relationship Id="rId1525" Type="http://schemas.openxmlformats.org/officeDocument/2006/relationships/customXml" Target="ink/ink752.xml"/><Relationship Id="rId674" Type="http://schemas.openxmlformats.org/officeDocument/2006/relationships/image" Target="media/image334.emf"/><Relationship Id="rId881" Type="http://schemas.openxmlformats.org/officeDocument/2006/relationships/customXml" Target="ink/ink430.xml"/><Relationship Id="rId979" Type="http://schemas.openxmlformats.org/officeDocument/2006/relationships/customXml" Target="ink/ink479.xml"/><Relationship Id="rId24" Type="http://schemas.openxmlformats.org/officeDocument/2006/relationships/customXml" Target="ink/ink8.xml"/><Relationship Id="rId327" Type="http://schemas.openxmlformats.org/officeDocument/2006/relationships/customXml" Target="ink/ink157.xml"/><Relationship Id="rId534" Type="http://schemas.openxmlformats.org/officeDocument/2006/relationships/image" Target="media/image264.emf"/><Relationship Id="rId741" Type="http://schemas.openxmlformats.org/officeDocument/2006/relationships/customXml" Target="ink/ink362.xml"/><Relationship Id="rId839" Type="http://schemas.openxmlformats.org/officeDocument/2006/relationships/customXml" Target="ink/ink409.xml"/><Relationship Id="rId1164" Type="http://schemas.openxmlformats.org/officeDocument/2006/relationships/image" Target="media/image579.emf"/><Relationship Id="rId1371" Type="http://schemas.openxmlformats.org/officeDocument/2006/relationships/customXml" Target="ink/ink675.xml"/><Relationship Id="rId1469" Type="http://schemas.openxmlformats.org/officeDocument/2006/relationships/customXml" Target="ink/ink724.xml"/><Relationship Id="rId173" Type="http://schemas.openxmlformats.org/officeDocument/2006/relationships/customXml" Target="ink/ink80.xml"/><Relationship Id="rId380" Type="http://schemas.openxmlformats.org/officeDocument/2006/relationships/image" Target="media/image187.emf"/><Relationship Id="rId601" Type="http://schemas.openxmlformats.org/officeDocument/2006/relationships/customXml" Target="ink/ink292.xml"/><Relationship Id="rId1024" Type="http://schemas.openxmlformats.org/officeDocument/2006/relationships/image" Target="media/image509.emf"/><Relationship Id="rId1231" Type="http://schemas.openxmlformats.org/officeDocument/2006/relationships/customXml" Target="ink/ink605.xml"/><Relationship Id="rId240" Type="http://schemas.openxmlformats.org/officeDocument/2006/relationships/image" Target="media/image117.emf"/><Relationship Id="rId478" Type="http://schemas.openxmlformats.org/officeDocument/2006/relationships/image" Target="media/image236.emf"/><Relationship Id="rId685" Type="http://schemas.openxmlformats.org/officeDocument/2006/relationships/customXml" Target="ink/ink334.xml"/><Relationship Id="rId892" Type="http://schemas.openxmlformats.org/officeDocument/2006/relationships/image" Target="media/image443.emf"/><Relationship Id="rId906" Type="http://schemas.openxmlformats.org/officeDocument/2006/relationships/image" Target="media/image450.emf"/><Relationship Id="rId1329" Type="http://schemas.openxmlformats.org/officeDocument/2006/relationships/customXml" Target="ink/ink654.xml"/><Relationship Id="rId1536" Type="http://schemas.openxmlformats.org/officeDocument/2006/relationships/image" Target="media/image765.emf"/><Relationship Id="rId35" Type="http://schemas.openxmlformats.org/officeDocument/2006/relationships/customXml" Target="ink/ink13.xml"/><Relationship Id="rId100" Type="http://schemas.openxmlformats.org/officeDocument/2006/relationships/image" Target="media/image47.emf"/><Relationship Id="rId338" Type="http://schemas.openxmlformats.org/officeDocument/2006/relationships/image" Target="media/image166.emf"/><Relationship Id="rId545" Type="http://schemas.openxmlformats.org/officeDocument/2006/relationships/customXml" Target="ink/ink264.xml"/><Relationship Id="rId752" Type="http://schemas.openxmlformats.org/officeDocument/2006/relationships/image" Target="media/image373.emf"/><Relationship Id="rId1175" Type="http://schemas.openxmlformats.org/officeDocument/2006/relationships/customXml" Target="ink/ink577.xml"/><Relationship Id="rId1382" Type="http://schemas.openxmlformats.org/officeDocument/2006/relationships/image" Target="media/image688.emf"/><Relationship Id="rId1603" Type="http://schemas.openxmlformats.org/officeDocument/2006/relationships/customXml" Target="ink/ink791.xml"/><Relationship Id="rId184" Type="http://schemas.openxmlformats.org/officeDocument/2006/relationships/image" Target="media/image89.emf"/><Relationship Id="rId391" Type="http://schemas.openxmlformats.org/officeDocument/2006/relationships/customXml" Target="ink/ink187.xml"/><Relationship Id="rId405" Type="http://schemas.openxmlformats.org/officeDocument/2006/relationships/customXml" Target="ink/ink194.xml"/><Relationship Id="rId612" Type="http://schemas.openxmlformats.org/officeDocument/2006/relationships/image" Target="media/image303.emf"/><Relationship Id="rId1035" Type="http://schemas.openxmlformats.org/officeDocument/2006/relationships/customXml" Target="ink/ink507.xml"/><Relationship Id="rId1242" Type="http://schemas.openxmlformats.org/officeDocument/2006/relationships/image" Target="media/image618.emf"/><Relationship Id="rId251" Type="http://schemas.openxmlformats.org/officeDocument/2006/relationships/customXml" Target="ink/ink119.xml"/><Relationship Id="rId489" Type="http://schemas.openxmlformats.org/officeDocument/2006/relationships/customXml" Target="ink/ink236.xml"/><Relationship Id="rId696" Type="http://schemas.openxmlformats.org/officeDocument/2006/relationships/image" Target="media/image345.emf"/><Relationship Id="rId917" Type="http://schemas.openxmlformats.org/officeDocument/2006/relationships/customXml" Target="ink/ink448.xml"/><Relationship Id="rId1102" Type="http://schemas.openxmlformats.org/officeDocument/2006/relationships/image" Target="media/image548.emf"/><Relationship Id="rId1547" Type="http://schemas.openxmlformats.org/officeDocument/2006/relationships/customXml" Target="ink/ink763.xml"/><Relationship Id="rId46" Type="http://schemas.openxmlformats.org/officeDocument/2006/relationships/image" Target="media/image20.emf"/><Relationship Id="rId349" Type="http://schemas.openxmlformats.org/officeDocument/2006/relationships/customXml" Target="ink/ink168.xml"/><Relationship Id="rId556" Type="http://schemas.openxmlformats.org/officeDocument/2006/relationships/image" Target="media/image275.emf"/><Relationship Id="rId763" Type="http://schemas.openxmlformats.org/officeDocument/2006/relationships/customXml" Target="ink/ink371.xml"/><Relationship Id="rId1186" Type="http://schemas.openxmlformats.org/officeDocument/2006/relationships/image" Target="media/image590.emf"/><Relationship Id="rId1393" Type="http://schemas.openxmlformats.org/officeDocument/2006/relationships/customXml" Target="ink/ink686.xml"/><Relationship Id="rId1407" Type="http://schemas.openxmlformats.org/officeDocument/2006/relationships/customXml" Target="ink/ink693.xml"/><Relationship Id="rId1614" Type="http://schemas.openxmlformats.org/officeDocument/2006/relationships/image" Target="media/image804.emf"/><Relationship Id="rId111" Type="http://schemas.openxmlformats.org/officeDocument/2006/relationships/customXml" Target="ink/ink50.xml"/><Relationship Id="rId195" Type="http://schemas.openxmlformats.org/officeDocument/2006/relationships/customXml" Target="ink/ink91.xml"/><Relationship Id="rId209" Type="http://schemas.openxmlformats.org/officeDocument/2006/relationships/customXml" Target="ink/ink98.xml"/><Relationship Id="rId416" Type="http://schemas.openxmlformats.org/officeDocument/2006/relationships/image" Target="media/image205.emf"/><Relationship Id="rId970" Type="http://schemas.openxmlformats.org/officeDocument/2006/relationships/image" Target="media/image482.emf"/><Relationship Id="rId1046" Type="http://schemas.openxmlformats.org/officeDocument/2006/relationships/image" Target="media/image520.emf"/><Relationship Id="rId1253" Type="http://schemas.openxmlformats.org/officeDocument/2006/relationships/customXml" Target="ink/ink616.xml"/><Relationship Id="rId623" Type="http://schemas.openxmlformats.org/officeDocument/2006/relationships/customXml" Target="ink/ink303.xml"/><Relationship Id="rId830" Type="http://schemas.openxmlformats.org/officeDocument/2006/relationships/image" Target="media/image412.emf"/><Relationship Id="rId928" Type="http://schemas.openxmlformats.org/officeDocument/2006/relationships/image" Target="media/image461.emf"/><Relationship Id="rId1460" Type="http://schemas.openxmlformats.org/officeDocument/2006/relationships/image" Target="media/image727.emf"/><Relationship Id="rId1558" Type="http://schemas.openxmlformats.org/officeDocument/2006/relationships/image" Target="media/image776.emf"/><Relationship Id="rId57" Type="http://schemas.openxmlformats.org/officeDocument/2006/relationships/customXml" Target="ink/ink24.xml"/><Relationship Id="rId262" Type="http://schemas.openxmlformats.org/officeDocument/2006/relationships/image" Target="media/image128.emf"/><Relationship Id="rId567" Type="http://schemas.openxmlformats.org/officeDocument/2006/relationships/customXml" Target="ink/ink275.xml"/><Relationship Id="rId1113" Type="http://schemas.openxmlformats.org/officeDocument/2006/relationships/customXml" Target="ink/ink546.xml"/><Relationship Id="rId1197" Type="http://schemas.openxmlformats.org/officeDocument/2006/relationships/customXml" Target="ink/ink588.xml"/><Relationship Id="rId1320" Type="http://schemas.openxmlformats.org/officeDocument/2006/relationships/image" Target="media/image657.emf"/><Relationship Id="rId1418" Type="http://schemas.openxmlformats.org/officeDocument/2006/relationships/image" Target="media/image706.emf"/><Relationship Id="rId122" Type="http://schemas.openxmlformats.org/officeDocument/2006/relationships/image" Target="media/image58.emf"/><Relationship Id="rId774" Type="http://schemas.openxmlformats.org/officeDocument/2006/relationships/image" Target="media/image384.emf"/><Relationship Id="rId981" Type="http://schemas.openxmlformats.org/officeDocument/2006/relationships/customXml" Target="ink/ink480.xml"/><Relationship Id="rId1057" Type="http://schemas.openxmlformats.org/officeDocument/2006/relationships/customXml" Target="ink/ink518.xml"/><Relationship Id="rId1625" Type="http://schemas.openxmlformats.org/officeDocument/2006/relationships/customXml" Target="ink/ink802.xml"/><Relationship Id="rId427" Type="http://schemas.openxmlformats.org/officeDocument/2006/relationships/customXml" Target="ink/ink205.xml"/><Relationship Id="rId634" Type="http://schemas.openxmlformats.org/officeDocument/2006/relationships/image" Target="media/image314.emf"/><Relationship Id="rId841" Type="http://schemas.openxmlformats.org/officeDocument/2006/relationships/customXml" Target="ink/ink410.xml"/><Relationship Id="rId1264" Type="http://schemas.openxmlformats.org/officeDocument/2006/relationships/image" Target="media/image629.emf"/><Relationship Id="rId1471" Type="http://schemas.openxmlformats.org/officeDocument/2006/relationships/customXml" Target="ink/ink725.xml"/><Relationship Id="rId1569" Type="http://schemas.openxmlformats.org/officeDocument/2006/relationships/customXml" Target="ink/ink774.xml"/><Relationship Id="rId273" Type="http://schemas.openxmlformats.org/officeDocument/2006/relationships/customXml" Target="ink/ink130.xml"/><Relationship Id="rId480" Type="http://schemas.openxmlformats.org/officeDocument/2006/relationships/image" Target="media/image237.emf"/><Relationship Id="rId701" Type="http://schemas.openxmlformats.org/officeDocument/2006/relationships/customXml" Target="ink/ink342.xml"/><Relationship Id="rId939" Type="http://schemas.openxmlformats.org/officeDocument/2006/relationships/customXml" Target="ink/ink459.xml"/><Relationship Id="rId1124" Type="http://schemas.openxmlformats.org/officeDocument/2006/relationships/image" Target="media/image559.emf"/><Relationship Id="rId1331" Type="http://schemas.openxmlformats.org/officeDocument/2006/relationships/customXml" Target="ink/ink655.xml"/><Relationship Id="rId68" Type="http://schemas.openxmlformats.org/officeDocument/2006/relationships/image" Target="media/image31.emf"/><Relationship Id="rId133" Type="http://schemas.openxmlformats.org/officeDocument/2006/relationships/customXml" Target="ink/ink61.xml"/><Relationship Id="rId340" Type="http://schemas.openxmlformats.org/officeDocument/2006/relationships/image" Target="media/image167.emf"/><Relationship Id="rId578" Type="http://schemas.openxmlformats.org/officeDocument/2006/relationships/image" Target="media/image286.emf"/><Relationship Id="rId785" Type="http://schemas.openxmlformats.org/officeDocument/2006/relationships/customXml" Target="ink/ink382.xml"/><Relationship Id="rId992" Type="http://schemas.openxmlformats.org/officeDocument/2006/relationships/image" Target="media/image493.emf"/><Relationship Id="rId1429" Type="http://schemas.openxmlformats.org/officeDocument/2006/relationships/customXml" Target="ink/ink704.xml"/><Relationship Id="rId1636" Type="http://schemas.openxmlformats.org/officeDocument/2006/relationships/image" Target="media/image815.emf"/><Relationship Id="rId200" Type="http://schemas.openxmlformats.org/officeDocument/2006/relationships/image" Target="media/image97.emf"/><Relationship Id="rId438" Type="http://schemas.openxmlformats.org/officeDocument/2006/relationships/image" Target="media/image216.emf"/><Relationship Id="rId645" Type="http://schemas.openxmlformats.org/officeDocument/2006/relationships/customXml" Target="ink/ink314.xml"/><Relationship Id="rId852" Type="http://schemas.openxmlformats.org/officeDocument/2006/relationships/image" Target="media/image423.emf"/><Relationship Id="rId1068" Type="http://schemas.openxmlformats.org/officeDocument/2006/relationships/image" Target="media/image531.emf"/><Relationship Id="rId1275" Type="http://schemas.openxmlformats.org/officeDocument/2006/relationships/customXml" Target="ink/ink627.xml"/><Relationship Id="rId1482" Type="http://schemas.openxmlformats.org/officeDocument/2006/relationships/image" Target="media/image738.emf"/><Relationship Id="rId284" Type="http://schemas.openxmlformats.org/officeDocument/2006/relationships/image" Target="media/image139.emf"/><Relationship Id="rId491" Type="http://schemas.openxmlformats.org/officeDocument/2006/relationships/customXml" Target="ink/ink237.xml"/><Relationship Id="rId505" Type="http://schemas.openxmlformats.org/officeDocument/2006/relationships/customXml" Target="ink/ink244.xml"/><Relationship Id="rId712" Type="http://schemas.openxmlformats.org/officeDocument/2006/relationships/image" Target="media/image353.emf"/><Relationship Id="rId1135" Type="http://schemas.openxmlformats.org/officeDocument/2006/relationships/customXml" Target="ink/ink557.xml"/><Relationship Id="rId1342" Type="http://schemas.openxmlformats.org/officeDocument/2006/relationships/image" Target="media/image668.emf"/><Relationship Id="rId79" Type="http://schemas.openxmlformats.org/officeDocument/2006/relationships/customXml" Target="ink/ink34.xml"/><Relationship Id="rId144" Type="http://schemas.openxmlformats.org/officeDocument/2006/relationships/image" Target="media/image69.emf"/><Relationship Id="rId589" Type="http://schemas.openxmlformats.org/officeDocument/2006/relationships/customXml" Target="ink/ink286.xml"/><Relationship Id="rId796" Type="http://schemas.openxmlformats.org/officeDocument/2006/relationships/image" Target="media/image395.emf"/><Relationship Id="rId1202" Type="http://schemas.openxmlformats.org/officeDocument/2006/relationships/image" Target="media/image598.emf"/><Relationship Id="rId1647" Type="http://schemas.openxmlformats.org/officeDocument/2006/relationships/customXml" Target="ink/ink813.xml"/><Relationship Id="rId351" Type="http://schemas.openxmlformats.org/officeDocument/2006/relationships/customXml" Target="ink/ink169.xml"/><Relationship Id="rId449" Type="http://schemas.openxmlformats.org/officeDocument/2006/relationships/customXml" Target="ink/ink216.xml"/><Relationship Id="rId656" Type="http://schemas.openxmlformats.org/officeDocument/2006/relationships/image" Target="media/image325.emf"/><Relationship Id="rId863" Type="http://schemas.openxmlformats.org/officeDocument/2006/relationships/customXml" Target="ink/ink421.xml"/><Relationship Id="rId1079" Type="http://schemas.openxmlformats.org/officeDocument/2006/relationships/customXml" Target="ink/ink529.xml"/><Relationship Id="rId1286" Type="http://schemas.openxmlformats.org/officeDocument/2006/relationships/image" Target="media/image640.emf"/><Relationship Id="rId1493" Type="http://schemas.openxmlformats.org/officeDocument/2006/relationships/customXml" Target="ink/ink736.xml"/><Relationship Id="rId1507" Type="http://schemas.openxmlformats.org/officeDocument/2006/relationships/customXml" Target="ink/ink743.xml"/><Relationship Id="rId211" Type="http://schemas.openxmlformats.org/officeDocument/2006/relationships/customXml" Target="ink/ink99.xml"/><Relationship Id="rId295" Type="http://schemas.openxmlformats.org/officeDocument/2006/relationships/customXml" Target="ink/ink141.xml"/><Relationship Id="rId309" Type="http://schemas.openxmlformats.org/officeDocument/2006/relationships/customXml" Target="ink/ink148.xml"/><Relationship Id="rId516" Type="http://schemas.openxmlformats.org/officeDocument/2006/relationships/image" Target="media/image255.emf"/><Relationship Id="rId1146" Type="http://schemas.openxmlformats.org/officeDocument/2006/relationships/image" Target="media/image570.emf"/><Relationship Id="rId723" Type="http://schemas.openxmlformats.org/officeDocument/2006/relationships/customXml" Target="ink/ink353.xml"/><Relationship Id="rId930" Type="http://schemas.openxmlformats.org/officeDocument/2006/relationships/image" Target="media/image462.emf"/><Relationship Id="rId1006" Type="http://schemas.openxmlformats.org/officeDocument/2006/relationships/image" Target="media/image500.emf"/><Relationship Id="rId1353" Type="http://schemas.openxmlformats.org/officeDocument/2006/relationships/customXml" Target="ink/ink666.xml"/><Relationship Id="rId1560" Type="http://schemas.openxmlformats.org/officeDocument/2006/relationships/image" Target="media/image777.emf"/><Relationship Id="rId1658" Type="http://schemas.openxmlformats.org/officeDocument/2006/relationships/image" Target="media/image826.emf"/><Relationship Id="rId155" Type="http://schemas.openxmlformats.org/officeDocument/2006/relationships/customXml" Target="ink/ink72.xml"/><Relationship Id="rId362" Type="http://schemas.openxmlformats.org/officeDocument/2006/relationships/image" Target="media/image178.emf"/><Relationship Id="rId1213" Type="http://schemas.openxmlformats.org/officeDocument/2006/relationships/customXml" Target="ink/ink596.xml"/><Relationship Id="rId1297" Type="http://schemas.openxmlformats.org/officeDocument/2006/relationships/customXml" Target="ink/ink638.xml"/><Relationship Id="rId1420" Type="http://schemas.openxmlformats.org/officeDocument/2006/relationships/image" Target="media/image707.emf"/><Relationship Id="rId1518" Type="http://schemas.openxmlformats.org/officeDocument/2006/relationships/image" Target="media/image756.emf"/><Relationship Id="rId222" Type="http://schemas.openxmlformats.org/officeDocument/2006/relationships/image" Target="media/image108.emf"/><Relationship Id="rId667" Type="http://schemas.openxmlformats.org/officeDocument/2006/relationships/customXml" Target="ink/ink325.xml"/><Relationship Id="rId874" Type="http://schemas.openxmlformats.org/officeDocument/2006/relationships/image" Target="media/image434.emf"/><Relationship Id="rId17" Type="http://schemas.openxmlformats.org/officeDocument/2006/relationships/image" Target="media/image5.emf"/><Relationship Id="rId527" Type="http://schemas.openxmlformats.org/officeDocument/2006/relationships/customXml" Target="ink/ink255.xml"/><Relationship Id="rId734" Type="http://schemas.openxmlformats.org/officeDocument/2006/relationships/image" Target="media/image364.emf"/><Relationship Id="rId941" Type="http://schemas.openxmlformats.org/officeDocument/2006/relationships/customXml" Target="ink/ink460.xml"/><Relationship Id="rId1157" Type="http://schemas.openxmlformats.org/officeDocument/2006/relationships/customXml" Target="ink/ink568.xml"/><Relationship Id="rId1364" Type="http://schemas.openxmlformats.org/officeDocument/2006/relationships/image" Target="media/image679.emf"/><Relationship Id="rId1571" Type="http://schemas.openxmlformats.org/officeDocument/2006/relationships/customXml" Target="ink/ink775.xml"/><Relationship Id="rId70" Type="http://schemas.openxmlformats.org/officeDocument/2006/relationships/image" Target="media/image32.emf"/><Relationship Id="rId166" Type="http://schemas.openxmlformats.org/officeDocument/2006/relationships/image" Target="media/image80.emf"/><Relationship Id="rId373" Type="http://schemas.openxmlformats.org/officeDocument/2006/relationships/image" Target="media/image184.wmf"/><Relationship Id="rId580" Type="http://schemas.openxmlformats.org/officeDocument/2006/relationships/image" Target="media/image287.emf"/><Relationship Id="rId801" Type="http://schemas.openxmlformats.org/officeDocument/2006/relationships/customXml" Target="ink/ink390.xml"/><Relationship Id="rId1017" Type="http://schemas.openxmlformats.org/officeDocument/2006/relationships/customXml" Target="ink/ink498.xml"/><Relationship Id="rId1224" Type="http://schemas.openxmlformats.org/officeDocument/2006/relationships/image" Target="media/image609.emf"/><Relationship Id="rId1431" Type="http://schemas.openxmlformats.org/officeDocument/2006/relationships/customXml" Target="ink/ink705.xml"/><Relationship Id="rId1" Type="http://schemas.openxmlformats.org/officeDocument/2006/relationships/numbering" Target="numbering.xml"/><Relationship Id="rId233" Type="http://schemas.openxmlformats.org/officeDocument/2006/relationships/customXml" Target="ink/ink110.xml"/><Relationship Id="rId440" Type="http://schemas.openxmlformats.org/officeDocument/2006/relationships/image" Target="media/image217.emf"/><Relationship Id="rId678" Type="http://schemas.openxmlformats.org/officeDocument/2006/relationships/image" Target="media/image336.emf"/><Relationship Id="rId885" Type="http://schemas.openxmlformats.org/officeDocument/2006/relationships/customXml" Target="ink/ink432.xml"/><Relationship Id="rId1070" Type="http://schemas.openxmlformats.org/officeDocument/2006/relationships/image" Target="media/image532.emf"/><Relationship Id="rId1529" Type="http://schemas.openxmlformats.org/officeDocument/2006/relationships/customXml" Target="ink/ink754.xml"/><Relationship Id="rId28" Type="http://schemas.openxmlformats.org/officeDocument/2006/relationships/customXml" Target="ink/ink10.xml"/><Relationship Id="rId300" Type="http://schemas.openxmlformats.org/officeDocument/2006/relationships/image" Target="media/image147.emf"/><Relationship Id="rId538" Type="http://schemas.openxmlformats.org/officeDocument/2006/relationships/image" Target="media/image266.emf"/><Relationship Id="rId745" Type="http://schemas.openxmlformats.org/officeDocument/2006/relationships/image" Target="media/image370.wmf"/><Relationship Id="rId952" Type="http://schemas.openxmlformats.org/officeDocument/2006/relationships/image" Target="media/image473.emf"/><Relationship Id="rId1168" Type="http://schemas.openxmlformats.org/officeDocument/2006/relationships/image" Target="media/image581.emf"/><Relationship Id="rId1375" Type="http://schemas.openxmlformats.org/officeDocument/2006/relationships/customXml" Target="ink/ink677.xml"/><Relationship Id="rId1582" Type="http://schemas.openxmlformats.org/officeDocument/2006/relationships/image" Target="media/image788.emf"/><Relationship Id="rId81" Type="http://schemas.openxmlformats.org/officeDocument/2006/relationships/customXml" Target="ink/ink35.xml"/><Relationship Id="rId177" Type="http://schemas.openxmlformats.org/officeDocument/2006/relationships/customXml" Target="ink/ink82.xml"/><Relationship Id="rId384" Type="http://schemas.openxmlformats.org/officeDocument/2006/relationships/image" Target="media/image189.emf"/><Relationship Id="rId591" Type="http://schemas.openxmlformats.org/officeDocument/2006/relationships/customXml" Target="ink/ink287.xml"/><Relationship Id="rId605" Type="http://schemas.openxmlformats.org/officeDocument/2006/relationships/customXml" Target="ink/ink294.xml"/><Relationship Id="rId812" Type="http://schemas.openxmlformats.org/officeDocument/2006/relationships/image" Target="media/image403.emf"/><Relationship Id="rId1028" Type="http://schemas.openxmlformats.org/officeDocument/2006/relationships/image" Target="media/image511.emf"/><Relationship Id="rId1235" Type="http://schemas.openxmlformats.org/officeDocument/2006/relationships/customXml" Target="ink/ink607.xml"/><Relationship Id="rId1442" Type="http://schemas.openxmlformats.org/officeDocument/2006/relationships/image" Target="media/image718.emf"/><Relationship Id="rId244" Type="http://schemas.openxmlformats.org/officeDocument/2006/relationships/image" Target="media/image119.emf"/><Relationship Id="rId689" Type="http://schemas.openxmlformats.org/officeDocument/2006/relationships/customXml" Target="ink/ink336.xml"/><Relationship Id="rId896" Type="http://schemas.openxmlformats.org/officeDocument/2006/relationships/image" Target="media/image445.emf"/><Relationship Id="rId1081" Type="http://schemas.openxmlformats.org/officeDocument/2006/relationships/customXml" Target="ink/ink530.xml"/><Relationship Id="rId1302" Type="http://schemas.openxmlformats.org/officeDocument/2006/relationships/image" Target="media/image648.emf"/><Relationship Id="rId39" Type="http://schemas.openxmlformats.org/officeDocument/2006/relationships/customXml" Target="ink/ink15.xml"/><Relationship Id="rId451" Type="http://schemas.openxmlformats.org/officeDocument/2006/relationships/customXml" Target="ink/ink217.xml"/><Relationship Id="rId549" Type="http://schemas.openxmlformats.org/officeDocument/2006/relationships/customXml" Target="ink/ink266.xml"/><Relationship Id="rId756" Type="http://schemas.openxmlformats.org/officeDocument/2006/relationships/image" Target="media/image375.emf"/><Relationship Id="rId1179" Type="http://schemas.openxmlformats.org/officeDocument/2006/relationships/customXml" Target="ink/ink579.xml"/><Relationship Id="rId1386" Type="http://schemas.openxmlformats.org/officeDocument/2006/relationships/image" Target="media/image690.emf"/><Relationship Id="rId1593" Type="http://schemas.openxmlformats.org/officeDocument/2006/relationships/customXml" Target="ink/ink786.xml"/><Relationship Id="rId1607" Type="http://schemas.openxmlformats.org/officeDocument/2006/relationships/customXml" Target="ink/ink793.xml"/><Relationship Id="rId104" Type="http://schemas.openxmlformats.org/officeDocument/2006/relationships/image" Target="media/image49.emf"/><Relationship Id="rId188" Type="http://schemas.openxmlformats.org/officeDocument/2006/relationships/image" Target="media/image91.emf"/><Relationship Id="rId311" Type="http://schemas.openxmlformats.org/officeDocument/2006/relationships/customXml" Target="ink/ink149.xml"/><Relationship Id="rId395" Type="http://schemas.openxmlformats.org/officeDocument/2006/relationships/customXml" Target="ink/ink189.xml"/><Relationship Id="rId409" Type="http://schemas.openxmlformats.org/officeDocument/2006/relationships/customXml" Target="ink/ink196.xml"/><Relationship Id="rId963" Type="http://schemas.openxmlformats.org/officeDocument/2006/relationships/customXml" Target="ink/ink471.xml"/><Relationship Id="rId1039" Type="http://schemas.openxmlformats.org/officeDocument/2006/relationships/customXml" Target="ink/ink509.xml"/><Relationship Id="rId1246" Type="http://schemas.openxmlformats.org/officeDocument/2006/relationships/image" Target="media/image620.emf"/><Relationship Id="rId92" Type="http://schemas.openxmlformats.org/officeDocument/2006/relationships/image" Target="media/image43.emf"/><Relationship Id="rId616" Type="http://schemas.openxmlformats.org/officeDocument/2006/relationships/image" Target="media/image305.emf"/><Relationship Id="rId823" Type="http://schemas.openxmlformats.org/officeDocument/2006/relationships/customXml" Target="ink/ink401.xml"/><Relationship Id="rId1453" Type="http://schemas.openxmlformats.org/officeDocument/2006/relationships/customXml" Target="ink/ink716.xml"/><Relationship Id="rId1660" Type="http://schemas.openxmlformats.org/officeDocument/2006/relationships/image" Target="media/image827.emf"/><Relationship Id="rId255" Type="http://schemas.openxmlformats.org/officeDocument/2006/relationships/customXml" Target="ink/ink121.xml"/><Relationship Id="rId462" Type="http://schemas.openxmlformats.org/officeDocument/2006/relationships/image" Target="media/image228.emf"/><Relationship Id="rId1092" Type="http://schemas.openxmlformats.org/officeDocument/2006/relationships/image" Target="media/image543.emf"/><Relationship Id="rId1106" Type="http://schemas.openxmlformats.org/officeDocument/2006/relationships/image" Target="media/image550.emf"/><Relationship Id="rId1313" Type="http://schemas.openxmlformats.org/officeDocument/2006/relationships/customXml" Target="ink/ink646.xml"/><Relationship Id="rId1397" Type="http://schemas.openxmlformats.org/officeDocument/2006/relationships/customXml" Target="ink/ink688.xml"/><Relationship Id="rId1520" Type="http://schemas.openxmlformats.org/officeDocument/2006/relationships/image" Target="media/image757.emf"/><Relationship Id="rId115" Type="http://schemas.openxmlformats.org/officeDocument/2006/relationships/customXml" Target="ink/ink52.xml"/><Relationship Id="rId322" Type="http://schemas.openxmlformats.org/officeDocument/2006/relationships/image" Target="media/image158.emf"/><Relationship Id="rId767" Type="http://schemas.openxmlformats.org/officeDocument/2006/relationships/customXml" Target="ink/ink373.xml"/><Relationship Id="rId974" Type="http://schemas.openxmlformats.org/officeDocument/2006/relationships/image" Target="media/image484.emf"/><Relationship Id="rId1618" Type="http://schemas.openxmlformats.org/officeDocument/2006/relationships/image" Target="media/image806.emf"/><Relationship Id="rId199" Type="http://schemas.openxmlformats.org/officeDocument/2006/relationships/customXml" Target="ink/ink93.xml"/><Relationship Id="rId627" Type="http://schemas.openxmlformats.org/officeDocument/2006/relationships/customXml" Target="ink/ink305.xml"/><Relationship Id="rId834" Type="http://schemas.openxmlformats.org/officeDocument/2006/relationships/image" Target="media/image414.emf"/><Relationship Id="rId1257" Type="http://schemas.openxmlformats.org/officeDocument/2006/relationships/customXml" Target="ink/ink618.xml"/><Relationship Id="rId1464" Type="http://schemas.openxmlformats.org/officeDocument/2006/relationships/image" Target="media/image729.emf"/><Relationship Id="rId266" Type="http://schemas.openxmlformats.org/officeDocument/2006/relationships/image" Target="media/image130.emf"/><Relationship Id="rId473" Type="http://schemas.openxmlformats.org/officeDocument/2006/relationships/customXml" Target="ink/ink228.xml"/><Relationship Id="rId680" Type="http://schemas.openxmlformats.org/officeDocument/2006/relationships/image" Target="media/image337.emf"/><Relationship Id="rId901" Type="http://schemas.openxmlformats.org/officeDocument/2006/relationships/customXml" Target="ink/ink440.xml"/><Relationship Id="rId1117" Type="http://schemas.openxmlformats.org/officeDocument/2006/relationships/customXml" Target="ink/ink548.xml"/><Relationship Id="rId1324" Type="http://schemas.openxmlformats.org/officeDocument/2006/relationships/image" Target="media/image659.emf"/><Relationship Id="rId1531" Type="http://schemas.openxmlformats.org/officeDocument/2006/relationships/customXml" Target="ink/ink755.xml"/><Relationship Id="rId30" Type="http://schemas.openxmlformats.org/officeDocument/2006/relationships/customXml" Target="ink/ink11.xml"/><Relationship Id="rId126" Type="http://schemas.openxmlformats.org/officeDocument/2006/relationships/image" Target="media/image60.emf"/><Relationship Id="rId333" Type="http://schemas.openxmlformats.org/officeDocument/2006/relationships/customXml" Target="ink/ink160.xml"/><Relationship Id="rId540" Type="http://schemas.openxmlformats.org/officeDocument/2006/relationships/image" Target="media/image267.emf"/><Relationship Id="rId778" Type="http://schemas.openxmlformats.org/officeDocument/2006/relationships/image" Target="media/image386.emf"/><Relationship Id="rId985" Type="http://schemas.openxmlformats.org/officeDocument/2006/relationships/customXml" Target="ink/ink482.xml"/><Relationship Id="rId1170" Type="http://schemas.openxmlformats.org/officeDocument/2006/relationships/image" Target="media/image582.emf"/><Relationship Id="rId1629" Type="http://schemas.openxmlformats.org/officeDocument/2006/relationships/customXml" Target="ink/ink804.xml"/><Relationship Id="rId638" Type="http://schemas.openxmlformats.org/officeDocument/2006/relationships/image" Target="media/image316.emf"/><Relationship Id="rId845" Type="http://schemas.openxmlformats.org/officeDocument/2006/relationships/customXml" Target="ink/ink412.xml"/><Relationship Id="rId1030" Type="http://schemas.openxmlformats.org/officeDocument/2006/relationships/image" Target="media/image512.emf"/><Relationship Id="rId1268" Type="http://schemas.openxmlformats.org/officeDocument/2006/relationships/image" Target="media/image631.emf"/><Relationship Id="rId1475" Type="http://schemas.openxmlformats.org/officeDocument/2006/relationships/customXml" Target="ink/ink727.xml"/><Relationship Id="rId277" Type="http://schemas.openxmlformats.org/officeDocument/2006/relationships/customXml" Target="ink/ink132.xml"/><Relationship Id="rId400" Type="http://schemas.openxmlformats.org/officeDocument/2006/relationships/image" Target="media/image197.emf"/><Relationship Id="rId484" Type="http://schemas.openxmlformats.org/officeDocument/2006/relationships/image" Target="media/image239.emf"/><Relationship Id="rId705" Type="http://schemas.openxmlformats.org/officeDocument/2006/relationships/customXml" Target="ink/ink344.xml"/><Relationship Id="rId1128" Type="http://schemas.openxmlformats.org/officeDocument/2006/relationships/image" Target="media/image561.emf"/><Relationship Id="rId1335" Type="http://schemas.openxmlformats.org/officeDocument/2006/relationships/customXml" Target="ink/ink657.xml"/><Relationship Id="rId1542" Type="http://schemas.openxmlformats.org/officeDocument/2006/relationships/image" Target="media/image768.emf"/><Relationship Id="rId137" Type="http://schemas.openxmlformats.org/officeDocument/2006/relationships/customXml" Target="ink/ink63.xml"/><Relationship Id="rId344" Type="http://schemas.openxmlformats.org/officeDocument/2006/relationships/image" Target="media/image169.emf"/><Relationship Id="rId691" Type="http://schemas.openxmlformats.org/officeDocument/2006/relationships/customXml" Target="ink/ink337.xml"/><Relationship Id="rId789" Type="http://schemas.openxmlformats.org/officeDocument/2006/relationships/customXml" Target="ink/ink384.xml"/><Relationship Id="rId912" Type="http://schemas.openxmlformats.org/officeDocument/2006/relationships/image" Target="media/image453.emf"/><Relationship Id="rId996" Type="http://schemas.openxmlformats.org/officeDocument/2006/relationships/image" Target="media/image495.emf"/><Relationship Id="rId41" Type="http://schemas.openxmlformats.org/officeDocument/2006/relationships/customXml" Target="ink/ink16.xml"/><Relationship Id="rId551" Type="http://schemas.openxmlformats.org/officeDocument/2006/relationships/customXml" Target="ink/ink267.xml"/><Relationship Id="rId649" Type="http://schemas.openxmlformats.org/officeDocument/2006/relationships/customXml" Target="ink/ink316.xml"/><Relationship Id="rId856" Type="http://schemas.openxmlformats.org/officeDocument/2006/relationships/image" Target="media/image425.emf"/><Relationship Id="rId1181" Type="http://schemas.openxmlformats.org/officeDocument/2006/relationships/customXml" Target="ink/ink580.xml"/><Relationship Id="rId1279" Type="http://schemas.openxmlformats.org/officeDocument/2006/relationships/customXml" Target="ink/ink629.xml"/><Relationship Id="rId1402" Type="http://schemas.openxmlformats.org/officeDocument/2006/relationships/image" Target="media/image698.emf"/><Relationship Id="rId1486" Type="http://schemas.openxmlformats.org/officeDocument/2006/relationships/image" Target="media/image740.emf"/><Relationship Id="rId190" Type="http://schemas.openxmlformats.org/officeDocument/2006/relationships/image" Target="media/image92.emf"/><Relationship Id="rId204" Type="http://schemas.openxmlformats.org/officeDocument/2006/relationships/image" Target="media/image99.emf"/><Relationship Id="rId288" Type="http://schemas.openxmlformats.org/officeDocument/2006/relationships/image" Target="media/image141.emf"/><Relationship Id="rId411" Type="http://schemas.openxmlformats.org/officeDocument/2006/relationships/customXml" Target="ink/ink197.xml"/><Relationship Id="rId509" Type="http://schemas.openxmlformats.org/officeDocument/2006/relationships/customXml" Target="ink/ink246.xml"/><Relationship Id="rId1041" Type="http://schemas.openxmlformats.org/officeDocument/2006/relationships/customXml" Target="ink/ink510.xml"/><Relationship Id="rId1139" Type="http://schemas.openxmlformats.org/officeDocument/2006/relationships/customXml" Target="ink/ink559.xml"/><Relationship Id="rId1346" Type="http://schemas.openxmlformats.org/officeDocument/2006/relationships/image" Target="media/image670.emf"/><Relationship Id="rId495" Type="http://schemas.openxmlformats.org/officeDocument/2006/relationships/customXml" Target="ink/ink239.xml"/><Relationship Id="rId716" Type="http://schemas.openxmlformats.org/officeDocument/2006/relationships/image" Target="media/image355.emf"/><Relationship Id="rId923" Type="http://schemas.openxmlformats.org/officeDocument/2006/relationships/customXml" Target="ink/ink451.xml"/><Relationship Id="rId1553" Type="http://schemas.openxmlformats.org/officeDocument/2006/relationships/customXml" Target="ink/ink766.xml"/><Relationship Id="rId52" Type="http://schemas.openxmlformats.org/officeDocument/2006/relationships/image" Target="media/image23.emf"/><Relationship Id="rId148" Type="http://schemas.openxmlformats.org/officeDocument/2006/relationships/image" Target="media/image71.emf"/><Relationship Id="rId355" Type="http://schemas.openxmlformats.org/officeDocument/2006/relationships/customXml" Target="ink/ink171.xml"/><Relationship Id="rId562" Type="http://schemas.openxmlformats.org/officeDocument/2006/relationships/image" Target="media/image278.emf"/><Relationship Id="rId1192" Type="http://schemas.openxmlformats.org/officeDocument/2006/relationships/image" Target="media/image593.emf"/><Relationship Id="rId1206" Type="http://schemas.openxmlformats.org/officeDocument/2006/relationships/image" Target="media/image600.emf"/><Relationship Id="rId1413" Type="http://schemas.openxmlformats.org/officeDocument/2006/relationships/customXml" Target="ink/ink696.xml"/><Relationship Id="rId1620" Type="http://schemas.openxmlformats.org/officeDocument/2006/relationships/image" Target="media/image807.emf"/><Relationship Id="rId215" Type="http://schemas.openxmlformats.org/officeDocument/2006/relationships/customXml" Target="ink/ink101.xml"/><Relationship Id="rId422" Type="http://schemas.openxmlformats.org/officeDocument/2006/relationships/image" Target="media/image208.emf"/><Relationship Id="rId867" Type="http://schemas.openxmlformats.org/officeDocument/2006/relationships/customXml" Target="ink/ink423.xml"/><Relationship Id="rId1052" Type="http://schemas.openxmlformats.org/officeDocument/2006/relationships/image" Target="media/image523.emf"/><Relationship Id="rId1497" Type="http://schemas.openxmlformats.org/officeDocument/2006/relationships/customXml" Target="ink/ink738.xml"/><Relationship Id="rId299" Type="http://schemas.openxmlformats.org/officeDocument/2006/relationships/customXml" Target="ink/ink143.xml"/><Relationship Id="rId727" Type="http://schemas.openxmlformats.org/officeDocument/2006/relationships/customXml" Target="ink/ink355.xml"/><Relationship Id="rId934" Type="http://schemas.openxmlformats.org/officeDocument/2006/relationships/image" Target="media/image464.emf"/><Relationship Id="rId1357" Type="http://schemas.openxmlformats.org/officeDocument/2006/relationships/customXml" Target="ink/ink668.xml"/><Relationship Id="rId1564" Type="http://schemas.openxmlformats.org/officeDocument/2006/relationships/image" Target="media/image779.emf"/><Relationship Id="rId63" Type="http://schemas.openxmlformats.org/officeDocument/2006/relationships/customXml" Target="ink/ink26.xml"/><Relationship Id="rId159" Type="http://schemas.openxmlformats.org/officeDocument/2006/relationships/customXml" Target="ink/ink74.xml"/><Relationship Id="rId366" Type="http://schemas.openxmlformats.org/officeDocument/2006/relationships/image" Target="media/image180.emf"/><Relationship Id="rId573" Type="http://schemas.openxmlformats.org/officeDocument/2006/relationships/customXml" Target="ink/ink278.xml"/><Relationship Id="rId780" Type="http://schemas.openxmlformats.org/officeDocument/2006/relationships/image" Target="media/image387.emf"/><Relationship Id="rId1217" Type="http://schemas.openxmlformats.org/officeDocument/2006/relationships/customXml" Target="ink/ink598.xml"/><Relationship Id="rId1424" Type="http://schemas.openxmlformats.org/officeDocument/2006/relationships/image" Target="media/image709.emf"/><Relationship Id="rId1631" Type="http://schemas.openxmlformats.org/officeDocument/2006/relationships/customXml" Target="ink/ink805.xml"/><Relationship Id="rId226" Type="http://schemas.openxmlformats.org/officeDocument/2006/relationships/image" Target="media/image110.emf"/><Relationship Id="rId433" Type="http://schemas.openxmlformats.org/officeDocument/2006/relationships/customXml" Target="ink/ink208.xml"/><Relationship Id="rId878" Type="http://schemas.openxmlformats.org/officeDocument/2006/relationships/image" Target="media/image436.emf"/><Relationship Id="rId1063" Type="http://schemas.openxmlformats.org/officeDocument/2006/relationships/customXml" Target="ink/ink521.xml"/><Relationship Id="rId1270" Type="http://schemas.openxmlformats.org/officeDocument/2006/relationships/image" Target="media/image632.emf"/><Relationship Id="rId640" Type="http://schemas.openxmlformats.org/officeDocument/2006/relationships/image" Target="media/image317.emf"/><Relationship Id="rId738" Type="http://schemas.openxmlformats.org/officeDocument/2006/relationships/image" Target="media/image366.emf"/><Relationship Id="rId945" Type="http://schemas.openxmlformats.org/officeDocument/2006/relationships/customXml" Target="ink/ink462.xml"/><Relationship Id="rId1368" Type="http://schemas.openxmlformats.org/officeDocument/2006/relationships/image" Target="media/image681.emf"/><Relationship Id="rId1575" Type="http://schemas.openxmlformats.org/officeDocument/2006/relationships/customXml" Target="ink/ink777.xml"/><Relationship Id="rId74" Type="http://schemas.openxmlformats.org/officeDocument/2006/relationships/image" Target="media/image34.emf"/><Relationship Id="rId377" Type="http://schemas.openxmlformats.org/officeDocument/2006/relationships/customXml" Target="ink/ink180.xml"/><Relationship Id="rId500" Type="http://schemas.openxmlformats.org/officeDocument/2006/relationships/image" Target="media/image247.emf"/><Relationship Id="rId584" Type="http://schemas.openxmlformats.org/officeDocument/2006/relationships/image" Target="media/image289.emf"/><Relationship Id="rId805" Type="http://schemas.openxmlformats.org/officeDocument/2006/relationships/customXml" Target="ink/ink392.xml"/><Relationship Id="rId1130" Type="http://schemas.openxmlformats.org/officeDocument/2006/relationships/image" Target="media/image562.emf"/><Relationship Id="rId1228" Type="http://schemas.openxmlformats.org/officeDocument/2006/relationships/image" Target="media/image611.emf"/><Relationship Id="rId1435" Type="http://schemas.openxmlformats.org/officeDocument/2006/relationships/customXml" Target="ink/ink707.xml"/><Relationship Id="rId5" Type="http://schemas.openxmlformats.org/officeDocument/2006/relationships/webSettings" Target="webSettings.xml"/><Relationship Id="rId237" Type="http://schemas.openxmlformats.org/officeDocument/2006/relationships/customXml" Target="ink/ink112.xml"/><Relationship Id="rId791" Type="http://schemas.openxmlformats.org/officeDocument/2006/relationships/customXml" Target="ink/ink385.xml"/><Relationship Id="rId889" Type="http://schemas.openxmlformats.org/officeDocument/2006/relationships/customXml" Target="ink/ink434.xml"/><Relationship Id="rId1074" Type="http://schemas.openxmlformats.org/officeDocument/2006/relationships/image" Target="media/image534.emf"/><Relationship Id="rId1642" Type="http://schemas.openxmlformats.org/officeDocument/2006/relationships/image" Target="media/image818.emf"/><Relationship Id="rId444" Type="http://schemas.openxmlformats.org/officeDocument/2006/relationships/image" Target="media/image219.emf"/><Relationship Id="rId651" Type="http://schemas.openxmlformats.org/officeDocument/2006/relationships/customXml" Target="ink/ink317.xml"/><Relationship Id="rId749" Type="http://schemas.openxmlformats.org/officeDocument/2006/relationships/customXml" Target="ink/ink364.xml"/><Relationship Id="rId1281" Type="http://schemas.openxmlformats.org/officeDocument/2006/relationships/customXml" Target="ink/ink630.xml"/><Relationship Id="rId1379" Type="http://schemas.openxmlformats.org/officeDocument/2006/relationships/customXml" Target="ink/ink679.xml"/><Relationship Id="rId1502" Type="http://schemas.openxmlformats.org/officeDocument/2006/relationships/image" Target="media/image748.emf"/><Relationship Id="rId1586" Type="http://schemas.openxmlformats.org/officeDocument/2006/relationships/image" Target="media/image790.emf"/><Relationship Id="rId290" Type="http://schemas.openxmlformats.org/officeDocument/2006/relationships/image" Target="media/image142.emf"/><Relationship Id="rId304" Type="http://schemas.openxmlformats.org/officeDocument/2006/relationships/image" Target="media/image149.emf"/><Relationship Id="rId388" Type="http://schemas.openxmlformats.org/officeDocument/2006/relationships/image" Target="media/image191.emf"/><Relationship Id="rId511" Type="http://schemas.openxmlformats.org/officeDocument/2006/relationships/customXml" Target="ink/ink247.xml"/><Relationship Id="rId609" Type="http://schemas.openxmlformats.org/officeDocument/2006/relationships/customXml" Target="ink/ink296.xml"/><Relationship Id="rId956" Type="http://schemas.openxmlformats.org/officeDocument/2006/relationships/image" Target="media/image475.emf"/><Relationship Id="rId1141" Type="http://schemas.openxmlformats.org/officeDocument/2006/relationships/customXml" Target="ink/ink560.xml"/><Relationship Id="rId1239" Type="http://schemas.openxmlformats.org/officeDocument/2006/relationships/customXml" Target="ink/ink609.xml"/><Relationship Id="rId85" Type="http://schemas.openxmlformats.org/officeDocument/2006/relationships/customXml" Target="ink/ink37.xml"/><Relationship Id="rId150" Type="http://schemas.openxmlformats.org/officeDocument/2006/relationships/image" Target="media/image72.emf"/><Relationship Id="rId595" Type="http://schemas.openxmlformats.org/officeDocument/2006/relationships/customXml" Target="ink/ink289.xml"/><Relationship Id="rId816" Type="http://schemas.openxmlformats.org/officeDocument/2006/relationships/image" Target="media/image405.emf"/><Relationship Id="rId1001" Type="http://schemas.openxmlformats.org/officeDocument/2006/relationships/customXml" Target="ink/ink490.xml"/><Relationship Id="rId1446" Type="http://schemas.openxmlformats.org/officeDocument/2006/relationships/image" Target="media/image720.emf"/><Relationship Id="rId1653" Type="http://schemas.openxmlformats.org/officeDocument/2006/relationships/customXml" Target="ink/ink816.xml"/><Relationship Id="rId248" Type="http://schemas.openxmlformats.org/officeDocument/2006/relationships/image" Target="media/image121.emf"/><Relationship Id="rId455" Type="http://schemas.openxmlformats.org/officeDocument/2006/relationships/customXml" Target="ink/ink219.xml"/><Relationship Id="rId662" Type="http://schemas.openxmlformats.org/officeDocument/2006/relationships/image" Target="media/image328.emf"/><Relationship Id="rId1085" Type="http://schemas.openxmlformats.org/officeDocument/2006/relationships/customXml" Target="ink/ink532.xml"/><Relationship Id="rId1292" Type="http://schemas.openxmlformats.org/officeDocument/2006/relationships/image" Target="media/image643.emf"/><Relationship Id="rId1306" Type="http://schemas.openxmlformats.org/officeDocument/2006/relationships/image" Target="media/image650.emf"/><Relationship Id="rId1513" Type="http://schemas.openxmlformats.org/officeDocument/2006/relationships/customXml" Target="ink/ink746.xml"/><Relationship Id="rId12" Type="http://schemas.openxmlformats.org/officeDocument/2006/relationships/customXml" Target="ink/ink2.xml"/><Relationship Id="rId108" Type="http://schemas.openxmlformats.org/officeDocument/2006/relationships/image" Target="media/image51.emf"/><Relationship Id="rId315" Type="http://schemas.openxmlformats.org/officeDocument/2006/relationships/customXml" Target="ink/ink151.xml"/><Relationship Id="rId522" Type="http://schemas.openxmlformats.org/officeDocument/2006/relationships/image" Target="media/image258.emf"/><Relationship Id="rId967" Type="http://schemas.openxmlformats.org/officeDocument/2006/relationships/customXml" Target="ink/ink473.xml"/><Relationship Id="rId1152" Type="http://schemas.openxmlformats.org/officeDocument/2006/relationships/image" Target="media/image573.emf"/><Relationship Id="rId1597" Type="http://schemas.openxmlformats.org/officeDocument/2006/relationships/customXml" Target="ink/ink788.xml"/><Relationship Id="rId96" Type="http://schemas.openxmlformats.org/officeDocument/2006/relationships/image" Target="media/image45.emf"/><Relationship Id="rId161" Type="http://schemas.openxmlformats.org/officeDocument/2006/relationships/customXml" Target="ink/ink75.xml"/><Relationship Id="rId399" Type="http://schemas.openxmlformats.org/officeDocument/2006/relationships/customXml" Target="ink/ink191.xml"/><Relationship Id="rId827" Type="http://schemas.openxmlformats.org/officeDocument/2006/relationships/customXml" Target="ink/ink403.xml"/><Relationship Id="rId1012" Type="http://schemas.openxmlformats.org/officeDocument/2006/relationships/image" Target="media/image503.emf"/><Relationship Id="rId1457" Type="http://schemas.openxmlformats.org/officeDocument/2006/relationships/customXml" Target="ink/ink718.xml"/><Relationship Id="rId1664" Type="http://schemas.openxmlformats.org/officeDocument/2006/relationships/fontTable" Target="fontTable.xml"/><Relationship Id="rId259" Type="http://schemas.openxmlformats.org/officeDocument/2006/relationships/customXml" Target="ink/ink123.xml"/><Relationship Id="rId466" Type="http://schemas.openxmlformats.org/officeDocument/2006/relationships/image" Target="media/image230.emf"/><Relationship Id="rId673" Type="http://schemas.openxmlformats.org/officeDocument/2006/relationships/customXml" Target="ink/ink328.xml"/><Relationship Id="rId880" Type="http://schemas.openxmlformats.org/officeDocument/2006/relationships/image" Target="media/image437.emf"/><Relationship Id="rId1096" Type="http://schemas.openxmlformats.org/officeDocument/2006/relationships/image" Target="media/image545.emf"/><Relationship Id="rId1317" Type="http://schemas.openxmlformats.org/officeDocument/2006/relationships/customXml" Target="ink/ink648.xml"/><Relationship Id="rId1524" Type="http://schemas.openxmlformats.org/officeDocument/2006/relationships/image" Target="media/image759.emf"/><Relationship Id="rId23" Type="http://schemas.openxmlformats.org/officeDocument/2006/relationships/image" Target="media/image8.emf"/><Relationship Id="rId119" Type="http://schemas.openxmlformats.org/officeDocument/2006/relationships/customXml" Target="ink/ink54.xml"/><Relationship Id="rId326" Type="http://schemas.openxmlformats.org/officeDocument/2006/relationships/image" Target="media/image160.emf"/><Relationship Id="rId533" Type="http://schemas.openxmlformats.org/officeDocument/2006/relationships/customXml" Target="ink/ink258.xml"/><Relationship Id="rId978" Type="http://schemas.openxmlformats.org/officeDocument/2006/relationships/image" Target="media/image486.emf"/><Relationship Id="rId1163" Type="http://schemas.openxmlformats.org/officeDocument/2006/relationships/customXml" Target="ink/ink571.xml"/><Relationship Id="rId1370" Type="http://schemas.openxmlformats.org/officeDocument/2006/relationships/image" Target="media/image682.emf"/><Relationship Id="rId740" Type="http://schemas.openxmlformats.org/officeDocument/2006/relationships/image" Target="media/image367.emf"/><Relationship Id="rId838" Type="http://schemas.openxmlformats.org/officeDocument/2006/relationships/image" Target="media/image416.emf"/><Relationship Id="rId1023" Type="http://schemas.openxmlformats.org/officeDocument/2006/relationships/customXml" Target="ink/ink501.xml"/><Relationship Id="rId1468" Type="http://schemas.openxmlformats.org/officeDocument/2006/relationships/image" Target="media/image731.emf"/><Relationship Id="rId172" Type="http://schemas.openxmlformats.org/officeDocument/2006/relationships/image" Target="media/image83.emf"/><Relationship Id="rId477" Type="http://schemas.openxmlformats.org/officeDocument/2006/relationships/customXml" Target="ink/ink230.xml"/><Relationship Id="rId600" Type="http://schemas.openxmlformats.org/officeDocument/2006/relationships/image" Target="media/image297.emf"/><Relationship Id="rId684" Type="http://schemas.openxmlformats.org/officeDocument/2006/relationships/image" Target="media/image339.emf"/><Relationship Id="rId1230" Type="http://schemas.openxmlformats.org/officeDocument/2006/relationships/image" Target="media/image612.emf"/><Relationship Id="rId1328" Type="http://schemas.openxmlformats.org/officeDocument/2006/relationships/image" Target="media/image661.emf"/><Relationship Id="rId1535" Type="http://schemas.openxmlformats.org/officeDocument/2006/relationships/customXml" Target="ink/ink757.xml"/><Relationship Id="rId337" Type="http://schemas.openxmlformats.org/officeDocument/2006/relationships/customXml" Target="ink/ink162.xml"/><Relationship Id="rId891" Type="http://schemas.openxmlformats.org/officeDocument/2006/relationships/customXml" Target="ink/ink435.xml"/><Relationship Id="rId905" Type="http://schemas.openxmlformats.org/officeDocument/2006/relationships/customXml" Target="ink/ink442.xml"/><Relationship Id="rId989" Type="http://schemas.openxmlformats.org/officeDocument/2006/relationships/customXml" Target="ink/ink484.xml"/><Relationship Id="rId34" Type="http://schemas.openxmlformats.org/officeDocument/2006/relationships/image" Target="media/image14.emf"/><Relationship Id="rId544" Type="http://schemas.openxmlformats.org/officeDocument/2006/relationships/image" Target="media/image269.emf"/><Relationship Id="rId751" Type="http://schemas.openxmlformats.org/officeDocument/2006/relationships/customXml" Target="ink/ink365.xml"/><Relationship Id="rId849" Type="http://schemas.openxmlformats.org/officeDocument/2006/relationships/customXml" Target="ink/ink414.xml"/><Relationship Id="rId1174" Type="http://schemas.openxmlformats.org/officeDocument/2006/relationships/image" Target="media/image584.emf"/><Relationship Id="rId1381" Type="http://schemas.openxmlformats.org/officeDocument/2006/relationships/customXml" Target="ink/ink680.xml"/><Relationship Id="rId1479" Type="http://schemas.openxmlformats.org/officeDocument/2006/relationships/customXml" Target="ink/ink729.xml"/><Relationship Id="rId1602" Type="http://schemas.openxmlformats.org/officeDocument/2006/relationships/image" Target="media/image798.emf"/><Relationship Id="rId183" Type="http://schemas.openxmlformats.org/officeDocument/2006/relationships/customXml" Target="ink/ink85.xml"/><Relationship Id="rId390" Type="http://schemas.openxmlformats.org/officeDocument/2006/relationships/image" Target="media/image192.emf"/><Relationship Id="rId404" Type="http://schemas.openxmlformats.org/officeDocument/2006/relationships/image" Target="media/image199.emf"/><Relationship Id="rId611" Type="http://schemas.openxmlformats.org/officeDocument/2006/relationships/customXml" Target="ink/ink297.xml"/><Relationship Id="rId1034" Type="http://schemas.openxmlformats.org/officeDocument/2006/relationships/image" Target="media/image514.emf"/><Relationship Id="rId1241" Type="http://schemas.openxmlformats.org/officeDocument/2006/relationships/customXml" Target="ink/ink610.xml"/><Relationship Id="rId1339" Type="http://schemas.openxmlformats.org/officeDocument/2006/relationships/customXml" Target="ink/ink659.xml"/><Relationship Id="rId250" Type="http://schemas.openxmlformats.org/officeDocument/2006/relationships/image" Target="media/image122.emf"/><Relationship Id="rId488" Type="http://schemas.openxmlformats.org/officeDocument/2006/relationships/image" Target="media/image241.emf"/><Relationship Id="rId695" Type="http://schemas.openxmlformats.org/officeDocument/2006/relationships/customXml" Target="ink/ink339.xml"/><Relationship Id="rId709" Type="http://schemas.openxmlformats.org/officeDocument/2006/relationships/customXml" Target="ink/ink346.xml"/><Relationship Id="rId916" Type="http://schemas.openxmlformats.org/officeDocument/2006/relationships/image" Target="media/image455.emf"/><Relationship Id="rId1101" Type="http://schemas.openxmlformats.org/officeDocument/2006/relationships/customXml" Target="ink/ink540.xml"/><Relationship Id="rId1546" Type="http://schemas.openxmlformats.org/officeDocument/2006/relationships/image" Target="media/image770.emf"/><Relationship Id="rId45" Type="http://schemas.openxmlformats.org/officeDocument/2006/relationships/customXml" Target="ink/ink18.xml"/><Relationship Id="rId110" Type="http://schemas.openxmlformats.org/officeDocument/2006/relationships/image" Target="media/image52.emf"/><Relationship Id="rId348" Type="http://schemas.openxmlformats.org/officeDocument/2006/relationships/image" Target="media/image171.emf"/><Relationship Id="rId555" Type="http://schemas.openxmlformats.org/officeDocument/2006/relationships/customXml" Target="ink/ink269.xml"/><Relationship Id="rId762" Type="http://schemas.openxmlformats.org/officeDocument/2006/relationships/image" Target="media/image378.emf"/><Relationship Id="rId1185" Type="http://schemas.openxmlformats.org/officeDocument/2006/relationships/customXml" Target="ink/ink582.xml"/><Relationship Id="rId1392" Type="http://schemas.openxmlformats.org/officeDocument/2006/relationships/image" Target="media/image693.emf"/><Relationship Id="rId1406" Type="http://schemas.openxmlformats.org/officeDocument/2006/relationships/image" Target="media/image700.emf"/><Relationship Id="rId1613" Type="http://schemas.openxmlformats.org/officeDocument/2006/relationships/customXml" Target="ink/ink796.xml"/><Relationship Id="rId194" Type="http://schemas.openxmlformats.org/officeDocument/2006/relationships/image" Target="media/image94.emf"/><Relationship Id="rId208" Type="http://schemas.openxmlformats.org/officeDocument/2006/relationships/image" Target="media/image101.emf"/><Relationship Id="rId415" Type="http://schemas.openxmlformats.org/officeDocument/2006/relationships/customXml" Target="ink/ink199.xml"/><Relationship Id="rId622" Type="http://schemas.openxmlformats.org/officeDocument/2006/relationships/image" Target="media/image308.emf"/><Relationship Id="rId1045" Type="http://schemas.openxmlformats.org/officeDocument/2006/relationships/customXml" Target="ink/ink512.xml"/><Relationship Id="rId1252" Type="http://schemas.openxmlformats.org/officeDocument/2006/relationships/image" Target="media/image623.emf"/><Relationship Id="rId261" Type="http://schemas.openxmlformats.org/officeDocument/2006/relationships/customXml" Target="ink/ink124.xml"/><Relationship Id="rId499" Type="http://schemas.openxmlformats.org/officeDocument/2006/relationships/customXml" Target="ink/ink241.xml"/><Relationship Id="rId927" Type="http://schemas.openxmlformats.org/officeDocument/2006/relationships/customXml" Target="ink/ink453.xml"/><Relationship Id="rId1112" Type="http://schemas.openxmlformats.org/officeDocument/2006/relationships/image" Target="media/image553.emf"/><Relationship Id="rId1557" Type="http://schemas.openxmlformats.org/officeDocument/2006/relationships/customXml" Target="ink/ink768.xml"/><Relationship Id="rId56" Type="http://schemas.openxmlformats.org/officeDocument/2006/relationships/image" Target="media/image25.emf"/><Relationship Id="rId359" Type="http://schemas.openxmlformats.org/officeDocument/2006/relationships/customXml" Target="ink/ink173.xml"/><Relationship Id="rId566" Type="http://schemas.openxmlformats.org/officeDocument/2006/relationships/image" Target="media/image280.emf"/><Relationship Id="rId773" Type="http://schemas.openxmlformats.org/officeDocument/2006/relationships/customXml" Target="ink/ink376.xml"/><Relationship Id="rId1196" Type="http://schemas.openxmlformats.org/officeDocument/2006/relationships/image" Target="media/image595.emf"/><Relationship Id="rId1417" Type="http://schemas.openxmlformats.org/officeDocument/2006/relationships/customXml" Target="ink/ink698.xml"/><Relationship Id="rId1624" Type="http://schemas.openxmlformats.org/officeDocument/2006/relationships/image" Target="media/image809.emf"/><Relationship Id="rId121" Type="http://schemas.openxmlformats.org/officeDocument/2006/relationships/customXml" Target="ink/ink55.xml"/><Relationship Id="rId219" Type="http://schemas.openxmlformats.org/officeDocument/2006/relationships/customXml" Target="ink/ink103.xml"/><Relationship Id="rId426" Type="http://schemas.openxmlformats.org/officeDocument/2006/relationships/image" Target="media/image210.emf"/><Relationship Id="rId633" Type="http://schemas.openxmlformats.org/officeDocument/2006/relationships/customXml" Target="ink/ink308.xml"/><Relationship Id="rId980" Type="http://schemas.openxmlformats.org/officeDocument/2006/relationships/image" Target="media/image487.emf"/><Relationship Id="rId1056" Type="http://schemas.openxmlformats.org/officeDocument/2006/relationships/image" Target="media/image525.emf"/><Relationship Id="rId1263" Type="http://schemas.openxmlformats.org/officeDocument/2006/relationships/customXml" Target="ink/ink621.xml"/><Relationship Id="rId840" Type="http://schemas.openxmlformats.org/officeDocument/2006/relationships/image" Target="media/image417.emf"/><Relationship Id="rId938" Type="http://schemas.openxmlformats.org/officeDocument/2006/relationships/image" Target="media/image466.emf"/><Relationship Id="rId1470" Type="http://schemas.openxmlformats.org/officeDocument/2006/relationships/image" Target="media/image732.emf"/><Relationship Id="rId1568" Type="http://schemas.openxmlformats.org/officeDocument/2006/relationships/image" Target="media/image781.emf"/><Relationship Id="rId67" Type="http://schemas.openxmlformats.org/officeDocument/2006/relationships/customXml" Target="ink/ink28.xml"/><Relationship Id="rId272" Type="http://schemas.openxmlformats.org/officeDocument/2006/relationships/image" Target="media/image133.emf"/><Relationship Id="rId577" Type="http://schemas.openxmlformats.org/officeDocument/2006/relationships/customXml" Target="ink/ink280.xml"/><Relationship Id="rId700" Type="http://schemas.openxmlformats.org/officeDocument/2006/relationships/image" Target="media/image347.emf"/><Relationship Id="rId1123" Type="http://schemas.openxmlformats.org/officeDocument/2006/relationships/customXml" Target="ink/ink551.xml"/><Relationship Id="rId1330" Type="http://schemas.openxmlformats.org/officeDocument/2006/relationships/image" Target="media/image662.emf"/><Relationship Id="rId1428" Type="http://schemas.openxmlformats.org/officeDocument/2006/relationships/image" Target="media/image711.emf"/><Relationship Id="rId1635" Type="http://schemas.openxmlformats.org/officeDocument/2006/relationships/customXml" Target="ink/ink807.xml"/><Relationship Id="rId132" Type="http://schemas.openxmlformats.org/officeDocument/2006/relationships/image" Target="media/image63.emf"/><Relationship Id="rId784" Type="http://schemas.openxmlformats.org/officeDocument/2006/relationships/image" Target="media/image389.emf"/><Relationship Id="rId991" Type="http://schemas.openxmlformats.org/officeDocument/2006/relationships/customXml" Target="ink/ink485.xml"/><Relationship Id="rId1067" Type="http://schemas.openxmlformats.org/officeDocument/2006/relationships/customXml" Target="ink/ink523.xml"/><Relationship Id="rId437" Type="http://schemas.openxmlformats.org/officeDocument/2006/relationships/customXml" Target="ink/ink210.xml"/><Relationship Id="rId644" Type="http://schemas.openxmlformats.org/officeDocument/2006/relationships/image" Target="media/image319.emf"/><Relationship Id="rId851" Type="http://schemas.openxmlformats.org/officeDocument/2006/relationships/customXml" Target="ink/ink415.xml"/><Relationship Id="rId1274" Type="http://schemas.openxmlformats.org/officeDocument/2006/relationships/image" Target="media/image634.emf"/><Relationship Id="rId1481" Type="http://schemas.openxmlformats.org/officeDocument/2006/relationships/customXml" Target="ink/ink730.xml"/><Relationship Id="rId1579" Type="http://schemas.openxmlformats.org/officeDocument/2006/relationships/customXml" Target="ink/ink779.xml"/><Relationship Id="rId283" Type="http://schemas.openxmlformats.org/officeDocument/2006/relationships/customXml" Target="ink/ink135.xml"/><Relationship Id="rId490" Type="http://schemas.openxmlformats.org/officeDocument/2006/relationships/image" Target="media/image242.emf"/><Relationship Id="rId504" Type="http://schemas.openxmlformats.org/officeDocument/2006/relationships/image" Target="media/image249.emf"/><Relationship Id="rId711" Type="http://schemas.openxmlformats.org/officeDocument/2006/relationships/customXml" Target="ink/ink347.xml"/><Relationship Id="rId949" Type="http://schemas.openxmlformats.org/officeDocument/2006/relationships/customXml" Target="ink/ink464.xml"/><Relationship Id="rId1134" Type="http://schemas.openxmlformats.org/officeDocument/2006/relationships/image" Target="media/image564.emf"/><Relationship Id="rId1341" Type="http://schemas.openxmlformats.org/officeDocument/2006/relationships/customXml" Target="ink/ink660.xml"/><Relationship Id="rId78" Type="http://schemas.openxmlformats.org/officeDocument/2006/relationships/image" Target="media/image36.emf"/><Relationship Id="rId143" Type="http://schemas.openxmlformats.org/officeDocument/2006/relationships/customXml" Target="ink/ink66.xml"/><Relationship Id="rId350" Type="http://schemas.openxmlformats.org/officeDocument/2006/relationships/image" Target="media/image172.emf"/><Relationship Id="rId588" Type="http://schemas.openxmlformats.org/officeDocument/2006/relationships/image" Target="media/image291.emf"/><Relationship Id="rId795" Type="http://schemas.openxmlformats.org/officeDocument/2006/relationships/customXml" Target="ink/ink387.xml"/><Relationship Id="rId809" Type="http://schemas.openxmlformats.org/officeDocument/2006/relationships/customXml" Target="ink/ink394.xml"/><Relationship Id="rId1201" Type="http://schemas.openxmlformats.org/officeDocument/2006/relationships/customXml" Target="ink/ink590.xml"/><Relationship Id="rId1439" Type="http://schemas.openxmlformats.org/officeDocument/2006/relationships/customXml" Target="ink/ink709.xml"/><Relationship Id="rId1646" Type="http://schemas.openxmlformats.org/officeDocument/2006/relationships/image" Target="media/image820.e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emf"/><Relationship Id="rId448" Type="http://schemas.openxmlformats.org/officeDocument/2006/relationships/image" Target="media/image221.emf"/><Relationship Id="rId655" Type="http://schemas.openxmlformats.org/officeDocument/2006/relationships/customXml" Target="ink/ink319.xml"/><Relationship Id="rId862" Type="http://schemas.openxmlformats.org/officeDocument/2006/relationships/image" Target="media/image428.emf"/><Relationship Id="rId1078" Type="http://schemas.openxmlformats.org/officeDocument/2006/relationships/image" Target="media/image536.emf"/><Relationship Id="rId1285" Type="http://schemas.openxmlformats.org/officeDocument/2006/relationships/customXml" Target="ink/ink632.xml"/><Relationship Id="rId1492" Type="http://schemas.openxmlformats.org/officeDocument/2006/relationships/image" Target="media/image743.emf"/><Relationship Id="rId1506" Type="http://schemas.openxmlformats.org/officeDocument/2006/relationships/image" Target="media/image750.emf"/><Relationship Id="rId294" Type="http://schemas.openxmlformats.org/officeDocument/2006/relationships/image" Target="media/image144.emf"/><Relationship Id="rId308" Type="http://schemas.openxmlformats.org/officeDocument/2006/relationships/image" Target="media/image151.emf"/><Relationship Id="rId515" Type="http://schemas.openxmlformats.org/officeDocument/2006/relationships/customXml" Target="ink/ink249.xml"/><Relationship Id="rId722" Type="http://schemas.openxmlformats.org/officeDocument/2006/relationships/image" Target="media/image358.emf"/><Relationship Id="rId1145" Type="http://schemas.openxmlformats.org/officeDocument/2006/relationships/customXml" Target="ink/ink562.xml"/><Relationship Id="rId1352" Type="http://schemas.openxmlformats.org/officeDocument/2006/relationships/image" Target="media/image673.emf"/><Relationship Id="rId89" Type="http://schemas.openxmlformats.org/officeDocument/2006/relationships/customXml" Target="ink/ink39.xml"/><Relationship Id="rId154" Type="http://schemas.openxmlformats.org/officeDocument/2006/relationships/image" Target="media/image74.emf"/><Relationship Id="rId361" Type="http://schemas.openxmlformats.org/officeDocument/2006/relationships/customXml" Target="ink/ink174.xml"/><Relationship Id="rId599" Type="http://schemas.openxmlformats.org/officeDocument/2006/relationships/customXml" Target="ink/ink291.xml"/><Relationship Id="rId1005" Type="http://schemas.openxmlformats.org/officeDocument/2006/relationships/customXml" Target="ink/ink492.xml"/><Relationship Id="rId1212" Type="http://schemas.openxmlformats.org/officeDocument/2006/relationships/image" Target="media/image603.emf"/><Relationship Id="rId1657" Type="http://schemas.openxmlformats.org/officeDocument/2006/relationships/customXml" Target="ink/ink818.xml"/><Relationship Id="rId459" Type="http://schemas.openxmlformats.org/officeDocument/2006/relationships/customXml" Target="ink/ink221.xml"/><Relationship Id="rId666" Type="http://schemas.openxmlformats.org/officeDocument/2006/relationships/image" Target="media/image330.emf"/><Relationship Id="rId873" Type="http://schemas.openxmlformats.org/officeDocument/2006/relationships/customXml" Target="ink/ink426.xml"/><Relationship Id="rId1089" Type="http://schemas.openxmlformats.org/officeDocument/2006/relationships/customXml" Target="ink/ink534.xml"/><Relationship Id="rId1296" Type="http://schemas.openxmlformats.org/officeDocument/2006/relationships/image" Target="media/image645.emf"/><Relationship Id="rId1517" Type="http://schemas.openxmlformats.org/officeDocument/2006/relationships/customXml" Target="ink/ink748.xml"/><Relationship Id="rId16" Type="http://schemas.openxmlformats.org/officeDocument/2006/relationships/customXml" Target="ink/ink4.xml"/><Relationship Id="rId221" Type="http://schemas.openxmlformats.org/officeDocument/2006/relationships/customXml" Target="ink/ink104.xml"/><Relationship Id="rId319" Type="http://schemas.openxmlformats.org/officeDocument/2006/relationships/customXml" Target="ink/ink153.xml"/><Relationship Id="rId526" Type="http://schemas.openxmlformats.org/officeDocument/2006/relationships/image" Target="media/image260.emf"/><Relationship Id="rId1156" Type="http://schemas.openxmlformats.org/officeDocument/2006/relationships/image" Target="media/image575.emf"/><Relationship Id="rId1363" Type="http://schemas.openxmlformats.org/officeDocument/2006/relationships/customXml" Target="ink/ink671.xml"/><Relationship Id="rId733" Type="http://schemas.openxmlformats.org/officeDocument/2006/relationships/customXml" Target="ink/ink358.xml"/><Relationship Id="rId940" Type="http://schemas.openxmlformats.org/officeDocument/2006/relationships/image" Target="media/image467.emf"/><Relationship Id="rId1016" Type="http://schemas.openxmlformats.org/officeDocument/2006/relationships/image" Target="media/image505.emf"/><Relationship Id="rId1570" Type="http://schemas.openxmlformats.org/officeDocument/2006/relationships/image" Target="media/image782.emf"/><Relationship Id="rId165" Type="http://schemas.openxmlformats.org/officeDocument/2006/relationships/customXml" Target="ink/ink76.xml"/><Relationship Id="rId372" Type="http://schemas.openxmlformats.org/officeDocument/2006/relationships/image" Target="media/image183.emf"/><Relationship Id="rId677" Type="http://schemas.openxmlformats.org/officeDocument/2006/relationships/customXml" Target="ink/ink330.xml"/><Relationship Id="rId800" Type="http://schemas.openxmlformats.org/officeDocument/2006/relationships/image" Target="media/image397.emf"/><Relationship Id="rId1223" Type="http://schemas.openxmlformats.org/officeDocument/2006/relationships/customXml" Target="ink/ink601.xml"/><Relationship Id="rId1430" Type="http://schemas.openxmlformats.org/officeDocument/2006/relationships/image" Target="media/image712.emf"/><Relationship Id="rId1528" Type="http://schemas.openxmlformats.org/officeDocument/2006/relationships/image" Target="media/image761.emf"/><Relationship Id="rId232" Type="http://schemas.openxmlformats.org/officeDocument/2006/relationships/image" Target="media/image113.emf"/><Relationship Id="rId884" Type="http://schemas.openxmlformats.org/officeDocument/2006/relationships/image" Target="media/image439.emf"/><Relationship Id="rId27" Type="http://schemas.openxmlformats.org/officeDocument/2006/relationships/image" Target="media/image10.emf"/><Relationship Id="rId537" Type="http://schemas.openxmlformats.org/officeDocument/2006/relationships/customXml" Target="ink/ink260.xml"/><Relationship Id="rId744" Type="http://schemas.openxmlformats.org/officeDocument/2006/relationships/oleObject" Target="embeddings/oleObject6.bin"/><Relationship Id="rId951" Type="http://schemas.openxmlformats.org/officeDocument/2006/relationships/customXml" Target="ink/ink465.xml"/><Relationship Id="rId1167" Type="http://schemas.openxmlformats.org/officeDocument/2006/relationships/customXml" Target="ink/ink573.xml"/><Relationship Id="rId1374" Type="http://schemas.openxmlformats.org/officeDocument/2006/relationships/image" Target="media/image684.emf"/><Relationship Id="rId1581" Type="http://schemas.openxmlformats.org/officeDocument/2006/relationships/customXml" Target="ink/ink780.xml"/><Relationship Id="rId80" Type="http://schemas.openxmlformats.org/officeDocument/2006/relationships/image" Target="media/image37.emf"/><Relationship Id="rId176" Type="http://schemas.openxmlformats.org/officeDocument/2006/relationships/image" Target="media/image85.emf"/><Relationship Id="rId383" Type="http://schemas.openxmlformats.org/officeDocument/2006/relationships/customXml" Target="ink/ink183.xml"/><Relationship Id="rId590" Type="http://schemas.openxmlformats.org/officeDocument/2006/relationships/image" Target="media/image292.emf"/><Relationship Id="rId604" Type="http://schemas.openxmlformats.org/officeDocument/2006/relationships/image" Target="media/image299.emf"/><Relationship Id="rId811" Type="http://schemas.openxmlformats.org/officeDocument/2006/relationships/customXml" Target="ink/ink395.xml"/><Relationship Id="rId1027" Type="http://schemas.openxmlformats.org/officeDocument/2006/relationships/customXml" Target="ink/ink503.xml"/><Relationship Id="rId1234" Type="http://schemas.openxmlformats.org/officeDocument/2006/relationships/image" Target="media/image614.emf"/><Relationship Id="rId1441" Type="http://schemas.openxmlformats.org/officeDocument/2006/relationships/customXml" Target="ink/ink710.xml"/><Relationship Id="rId243" Type="http://schemas.openxmlformats.org/officeDocument/2006/relationships/customXml" Target="ink/ink115.xml"/><Relationship Id="rId450" Type="http://schemas.openxmlformats.org/officeDocument/2006/relationships/image" Target="media/image222.emf"/><Relationship Id="rId688" Type="http://schemas.openxmlformats.org/officeDocument/2006/relationships/image" Target="media/image341.emf"/><Relationship Id="rId895" Type="http://schemas.openxmlformats.org/officeDocument/2006/relationships/customXml" Target="ink/ink437.xml"/><Relationship Id="rId909" Type="http://schemas.openxmlformats.org/officeDocument/2006/relationships/customXml" Target="ink/ink444.xml"/><Relationship Id="rId1080" Type="http://schemas.openxmlformats.org/officeDocument/2006/relationships/image" Target="media/image537.emf"/><Relationship Id="rId1301" Type="http://schemas.openxmlformats.org/officeDocument/2006/relationships/customXml" Target="ink/ink640.xml"/><Relationship Id="rId1539" Type="http://schemas.openxmlformats.org/officeDocument/2006/relationships/customXml" Target="ink/ink759.xml"/><Relationship Id="rId38" Type="http://schemas.openxmlformats.org/officeDocument/2006/relationships/image" Target="media/image16.emf"/><Relationship Id="rId103" Type="http://schemas.openxmlformats.org/officeDocument/2006/relationships/customXml" Target="ink/ink46.xml"/><Relationship Id="rId310" Type="http://schemas.openxmlformats.org/officeDocument/2006/relationships/image" Target="media/image152.emf"/><Relationship Id="rId548" Type="http://schemas.openxmlformats.org/officeDocument/2006/relationships/image" Target="media/image271.emf"/><Relationship Id="rId755" Type="http://schemas.openxmlformats.org/officeDocument/2006/relationships/customXml" Target="ink/ink367.xml"/><Relationship Id="rId962" Type="http://schemas.openxmlformats.org/officeDocument/2006/relationships/image" Target="media/image478.emf"/><Relationship Id="rId1178" Type="http://schemas.openxmlformats.org/officeDocument/2006/relationships/image" Target="media/image586.emf"/><Relationship Id="rId1385" Type="http://schemas.openxmlformats.org/officeDocument/2006/relationships/customXml" Target="ink/ink682.xml"/><Relationship Id="rId1592" Type="http://schemas.openxmlformats.org/officeDocument/2006/relationships/image" Target="media/image793.emf"/><Relationship Id="rId1606" Type="http://schemas.openxmlformats.org/officeDocument/2006/relationships/image" Target="media/image800.emf"/><Relationship Id="rId91" Type="http://schemas.openxmlformats.org/officeDocument/2006/relationships/customXml" Target="ink/ink40.xml"/><Relationship Id="rId187" Type="http://schemas.openxmlformats.org/officeDocument/2006/relationships/customXml" Target="ink/ink87.xml"/><Relationship Id="rId394" Type="http://schemas.openxmlformats.org/officeDocument/2006/relationships/image" Target="media/image194.emf"/><Relationship Id="rId408" Type="http://schemas.openxmlformats.org/officeDocument/2006/relationships/image" Target="media/image201.emf"/><Relationship Id="rId615" Type="http://schemas.openxmlformats.org/officeDocument/2006/relationships/customXml" Target="ink/ink299.xml"/><Relationship Id="rId822" Type="http://schemas.openxmlformats.org/officeDocument/2006/relationships/image" Target="media/image408.emf"/><Relationship Id="rId1038" Type="http://schemas.openxmlformats.org/officeDocument/2006/relationships/image" Target="media/image516.emf"/><Relationship Id="rId1245" Type="http://schemas.openxmlformats.org/officeDocument/2006/relationships/customXml" Target="ink/ink612.xml"/><Relationship Id="rId1452" Type="http://schemas.openxmlformats.org/officeDocument/2006/relationships/image" Target="media/image723.emf"/><Relationship Id="rId254" Type="http://schemas.openxmlformats.org/officeDocument/2006/relationships/image" Target="media/image124.emf"/><Relationship Id="rId699" Type="http://schemas.openxmlformats.org/officeDocument/2006/relationships/customXml" Target="ink/ink341.xml"/><Relationship Id="rId1091" Type="http://schemas.openxmlformats.org/officeDocument/2006/relationships/customXml" Target="ink/ink535.xml"/><Relationship Id="rId1105" Type="http://schemas.openxmlformats.org/officeDocument/2006/relationships/customXml" Target="ink/ink542.xml"/><Relationship Id="rId1312" Type="http://schemas.openxmlformats.org/officeDocument/2006/relationships/image" Target="media/image653.emf"/><Relationship Id="rId49" Type="http://schemas.openxmlformats.org/officeDocument/2006/relationships/customXml" Target="ink/ink20.xml"/><Relationship Id="rId114" Type="http://schemas.openxmlformats.org/officeDocument/2006/relationships/image" Target="media/image54.emf"/><Relationship Id="rId461" Type="http://schemas.openxmlformats.org/officeDocument/2006/relationships/customXml" Target="ink/ink222.xml"/><Relationship Id="rId559" Type="http://schemas.openxmlformats.org/officeDocument/2006/relationships/customXml" Target="ink/ink271.xml"/><Relationship Id="rId766" Type="http://schemas.openxmlformats.org/officeDocument/2006/relationships/image" Target="media/image380.emf"/><Relationship Id="rId1189" Type="http://schemas.openxmlformats.org/officeDocument/2006/relationships/customXml" Target="ink/ink584.xml"/><Relationship Id="rId1396" Type="http://schemas.openxmlformats.org/officeDocument/2006/relationships/image" Target="media/image695.emf"/><Relationship Id="rId1617" Type="http://schemas.openxmlformats.org/officeDocument/2006/relationships/customXml" Target="ink/ink798.xml"/><Relationship Id="rId198" Type="http://schemas.openxmlformats.org/officeDocument/2006/relationships/image" Target="media/image96.emf"/><Relationship Id="rId321" Type="http://schemas.openxmlformats.org/officeDocument/2006/relationships/customXml" Target="ink/ink154.xml"/><Relationship Id="rId419" Type="http://schemas.openxmlformats.org/officeDocument/2006/relationships/customXml" Target="ink/ink201.xml"/><Relationship Id="rId626" Type="http://schemas.openxmlformats.org/officeDocument/2006/relationships/image" Target="media/image310.emf"/><Relationship Id="rId973" Type="http://schemas.openxmlformats.org/officeDocument/2006/relationships/customXml" Target="ink/ink476.xml"/><Relationship Id="rId1049" Type="http://schemas.openxmlformats.org/officeDocument/2006/relationships/customXml" Target="ink/ink514.xml"/><Relationship Id="rId1256" Type="http://schemas.openxmlformats.org/officeDocument/2006/relationships/image" Target="media/image625.emf"/><Relationship Id="rId833" Type="http://schemas.openxmlformats.org/officeDocument/2006/relationships/customXml" Target="ink/ink406.xml"/><Relationship Id="rId1116" Type="http://schemas.openxmlformats.org/officeDocument/2006/relationships/image" Target="media/image555.emf"/><Relationship Id="rId1463" Type="http://schemas.openxmlformats.org/officeDocument/2006/relationships/customXml" Target="ink/ink721.xml"/><Relationship Id="rId265" Type="http://schemas.openxmlformats.org/officeDocument/2006/relationships/customXml" Target="ink/ink126.xml"/><Relationship Id="rId472" Type="http://schemas.openxmlformats.org/officeDocument/2006/relationships/image" Target="media/image233.emf"/><Relationship Id="rId900" Type="http://schemas.openxmlformats.org/officeDocument/2006/relationships/image" Target="media/image447.emf"/><Relationship Id="rId1323" Type="http://schemas.openxmlformats.org/officeDocument/2006/relationships/customXml" Target="ink/ink651.xml"/><Relationship Id="rId1530" Type="http://schemas.openxmlformats.org/officeDocument/2006/relationships/image" Target="media/image762.emf"/><Relationship Id="rId1628" Type="http://schemas.openxmlformats.org/officeDocument/2006/relationships/image" Target="media/image811.emf"/><Relationship Id="rId125" Type="http://schemas.openxmlformats.org/officeDocument/2006/relationships/customXml" Target="ink/ink57.xml"/><Relationship Id="rId332" Type="http://schemas.openxmlformats.org/officeDocument/2006/relationships/image" Target="media/image163.emf"/><Relationship Id="rId777" Type="http://schemas.openxmlformats.org/officeDocument/2006/relationships/customXml" Target="ink/ink378.xml"/><Relationship Id="rId984" Type="http://schemas.openxmlformats.org/officeDocument/2006/relationships/image" Target="media/image489.emf"/><Relationship Id="rId637" Type="http://schemas.openxmlformats.org/officeDocument/2006/relationships/customXml" Target="ink/ink310.xml"/><Relationship Id="rId844" Type="http://schemas.openxmlformats.org/officeDocument/2006/relationships/image" Target="media/image419.emf"/><Relationship Id="rId1267" Type="http://schemas.openxmlformats.org/officeDocument/2006/relationships/customXml" Target="ink/ink623.xml"/><Relationship Id="rId1474" Type="http://schemas.openxmlformats.org/officeDocument/2006/relationships/image" Target="media/image734.emf"/><Relationship Id="rId276" Type="http://schemas.openxmlformats.org/officeDocument/2006/relationships/image" Target="media/image135.emf"/><Relationship Id="rId483" Type="http://schemas.openxmlformats.org/officeDocument/2006/relationships/customXml" Target="ink/ink233.xml"/><Relationship Id="rId690" Type="http://schemas.openxmlformats.org/officeDocument/2006/relationships/image" Target="media/image342.emf"/><Relationship Id="rId704" Type="http://schemas.openxmlformats.org/officeDocument/2006/relationships/image" Target="media/image349.emf"/><Relationship Id="rId911" Type="http://schemas.openxmlformats.org/officeDocument/2006/relationships/customXml" Target="ink/ink445.xml"/><Relationship Id="rId1127" Type="http://schemas.openxmlformats.org/officeDocument/2006/relationships/customXml" Target="ink/ink553.xml"/><Relationship Id="rId1334" Type="http://schemas.openxmlformats.org/officeDocument/2006/relationships/image" Target="media/image664.emf"/><Relationship Id="rId1541" Type="http://schemas.openxmlformats.org/officeDocument/2006/relationships/customXml" Target="ink/ink760.xml"/><Relationship Id="rId40" Type="http://schemas.openxmlformats.org/officeDocument/2006/relationships/image" Target="media/image17.emf"/><Relationship Id="rId136" Type="http://schemas.openxmlformats.org/officeDocument/2006/relationships/image" Target="media/image65.emf"/><Relationship Id="rId343" Type="http://schemas.openxmlformats.org/officeDocument/2006/relationships/customXml" Target="ink/ink165.xml"/><Relationship Id="rId550" Type="http://schemas.openxmlformats.org/officeDocument/2006/relationships/image" Target="media/image272.emf"/><Relationship Id="rId788" Type="http://schemas.openxmlformats.org/officeDocument/2006/relationships/image" Target="media/image391.emf"/><Relationship Id="rId995" Type="http://schemas.openxmlformats.org/officeDocument/2006/relationships/customXml" Target="ink/ink487.xml"/><Relationship Id="rId1180" Type="http://schemas.openxmlformats.org/officeDocument/2006/relationships/image" Target="media/image587.emf"/><Relationship Id="rId1401" Type="http://schemas.openxmlformats.org/officeDocument/2006/relationships/customXml" Target="ink/ink690.xml"/><Relationship Id="rId1639" Type="http://schemas.openxmlformats.org/officeDocument/2006/relationships/customXml" Target="ink/ink809.xml"/><Relationship Id="rId203" Type="http://schemas.openxmlformats.org/officeDocument/2006/relationships/customXml" Target="ink/ink95.xml"/><Relationship Id="rId648" Type="http://schemas.openxmlformats.org/officeDocument/2006/relationships/image" Target="media/image321.emf"/><Relationship Id="rId855" Type="http://schemas.openxmlformats.org/officeDocument/2006/relationships/customXml" Target="ink/ink417.xml"/><Relationship Id="rId1040" Type="http://schemas.openxmlformats.org/officeDocument/2006/relationships/image" Target="media/image517.emf"/><Relationship Id="rId1278" Type="http://schemas.openxmlformats.org/officeDocument/2006/relationships/image" Target="media/image636.emf"/><Relationship Id="rId1485" Type="http://schemas.openxmlformats.org/officeDocument/2006/relationships/customXml" Target="ink/ink732.xml"/><Relationship Id="rId287" Type="http://schemas.openxmlformats.org/officeDocument/2006/relationships/customXml" Target="ink/ink137.xml"/><Relationship Id="rId410" Type="http://schemas.openxmlformats.org/officeDocument/2006/relationships/image" Target="media/image202.emf"/><Relationship Id="rId494" Type="http://schemas.openxmlformats.org/officeDocument/2006/relationships/image" Target="media/image244.emf"/><Relationship Id="rId508" Type="http://schemas.openxmlformats.org/officeDocument/2006/relationships/image" Target="media/image251.emf"/><Relationship Id="rId715" Type="http://schemas.openxmlformats.org/officeDocument/2006/relationships/customXml" Target="ink/ink349.xml"/><Relationship Id="rId922" Type="http://schemas.openxmlformats.org/officeDocument/2006/relationships/image" Target="media/image458.emf"/><Relationship Id="rId1138" Type="http://schemas.openxmlformats.org/officeDocument/2006/relationships/image" Target="media/image566.emf"/><Relationship Id="rId1345" Type="http://schemas.openxmlformats.org/officeDocument/2006/relationships/customXml" Target="ink/ink662.xml"/><Relationship Id="rId1552" Type="http://schemas.openxmlformats.org/officeDocument/2006/relationships/image" Target="media/image773.emf"/><Relationship Id="rId147" Type="http://schemas.openxmlformats.org/officeDocument/2006/relationships/customXml" Target="ink/ink68.xml"/><Relationship Id="rId354" Type="http://schemas.openxmlformats.org/officeDocument/2006/relationships/image" Target="media/image174.emf"/><Relationship Id="rId799" Type="http://schemas.openxmlformats.org/officeDocument/2006/relationships/customXml" Target="ink/ink389.xml"/><Relationship Id="rId1191" Type="http://schemas.openxmlformats.org/officeDocument/2006/relationships/customXml" Target="ink/ink585.xml"/><Relationship Id="rId1205" Type="http://schemas.openxmlformats.org/officeDocument/2006/relationships/customXml" Target="ink/ink592.xml"/><Relationship Id="rId51" Type="http://schemas.openxmlformats.org/officeDocument/2006/relationships/customXml" Target="ink/ink21.xml"/><Relationship Id="rId561" Type="http://schemas.openxmlformats.org/officeDocument/2006/relationships/customXml" Target="ink/ink272.xml"/><Relationship Id="rId659" Type="http://schemas.openxmlformats.org/officeDocument/2006/relationships/customXml" Target="ink/ink321.xml"/><Relationship Id="rId866" Type="http://schemas.openxmlformats.org/officeDocument/2006/relationships/image" Target="media/image430.emf"/><Relationship Id="rId1289" Type="http://schemas.openxmlformats.org/officeDocument/2006/relationships/customXml" Target="ink/ink634.xml"/><Relationship Id="rId1412" Type="http://schemas.openxmlformats.org/officeDocument/2006/relationships/image" Target="media/image703.emf"/><Relationship Id="rId1496" Type="http://schemas.openxmlformats.org/officeDocument/2006/relationships/image" Target="media/image745.emf"/><Relationship Id="rId214" Type="http://schemas.openxmlformats.org/officeDocument/2006/relationships/image" Target="media/image104.emf"/><Relationship Id="rId298" Type="http://schemas.openxmlformats.org/officeDocument/2006/relationships/image" Target="media/image146.emf"/><Relationship Id="rId421" Type="http://schemas.openxmlformats.org/officeDocument/2006/relationships/customXml" Target="ink/ink202.xml"/><Relationship Id="rId519" Type="http://schemas.openxmlformats.org/officeDocument/2006/relationships/customXml" Target="ink/ink251.xml"/><Relationship Id="rId1051" Type="http://schemas.openxmlformats.org/officeDocument/2006/relationships/customXml" Target="ink/ink515.xml"/><Relationship Id="rId1149" Type="http://schemas.openxmlformats.org/officeDocument/2006/relationships/customXml" Target="ink/ink564.xml"/><Relationship Id="rId1356" Type="http://schemas.openxmlformats.org/officeDocument/2006/relationships/image" Target="media/image675.emf"/><Relationship Id="rId158" Type="http://schemas.openxmlformats.org/officeDocument/2006/relationships/image" Target="media/image76.emf"/><Relationship Id="rId726" Type="http://schemas.openxmlformats.org/officeDocument/2006/relationships/image" Target="media/image360.emf"/><Relationship Id="rId933" Type="http://schemas.openxmlformats.org/officeDocument/2006/relationships/customXml" Target="ink/ink456.xml"/><Relationship Id="rId1009" Type="http://schemas.openxmlformats.org/officeDocument/2006/relationships/customXml" Target="ink/ink494.xml"/><Relationship Id="rId1563" Type="http://schemas.openxmlformats.org/officeDocument/2006/relationships/customXml" Target="ink/ink771.xml"/><Relationship Id="rId62" Type="http://schemas.openxmlformats.org/officeDocument/2006/relationships/image" Target="media/image28.emf"/><Relationship Id="rId365" Type="http://schemas.openxmlformats.org/officeDocument/2006/relationships/customXml" Target="ink/ink176.xml"/><Relationship Id="rId572" Type="http://schemas.openxmlformats.org/officeDocument/2006/relationships/image" Target="media/image283.emf"/><Relationship Id="rId1216" Type="http://schemas.openxmlformats.org/officeDocument/2006/relationships/image" Target="media/image605.emf"/><Relationship Id="rId1423" Type="http://schemas.openxmlformats.org/officeDocument/2006/relationships/customXml" Target="ink/ink701.xml"/><Relationship Id="rId1630" Type="http://schemas.openxmlformats.org/officeDocument/2006/relationships/image" Target="media/image812.emf"/><Relationship Id="rId225" Type="http://schemas.openxmlformats.org/officeDocument/2006/relationships/customXml" Target="ink/ink106.xml"/><Relationship Id="rId432" Type="http://schemas.openxmlformats.org/officeDocument/2006/relationships/image" Target="media/image213.emf"/><Relationship Id="rId877" Type="http://schemas.openxmlformats.org/officeDocument/2006/relationships/customXml" Target="ink/ink428.xml"/><Relationship Id="rId1062" Type="http://schemas.openxmlformats.org/officeDocument/2006/relationships/image" Target="media/image528.emf"/><Relationship Id="rId737" Type="http://schemas.openxmlformats.org/officeDocument/2006/relationships/customXml" Target="ink/ink360.xml"/><Relationship Id="rId944" Type="http://schemas.openxmlformats.org/officeDocument/2006/relationships/image" Target="media/image469.emf"/><Relationship Id="rId1367" Type="http://schemas.openxmlformats.org/officeDocument/2006/relationships/customXml" Target="ink/ink673.xml"/><Relationship Id="rId1574" Type="http://schemas.openxmlformats.org/officeDocument/2006/relationships/image" Target="media/image784.emf"/><Relationship Id="rId73" Type="http://schemas.openxmlformats.org/officeDocument/2006/relationships/customXml" Target="ink/ink31.xml"/><Relationship Id="rId169" Type="http://schemas.openxmlformats.org/officeDocument/2006/relationships/customXml" Target="ink/ink78.xml"/><Relationship Id="rId376" Type="http://schemas.openxmlformats.org/officeDocument/2006/relationships/oleObject" Target="embeddings/oleObject5.bin"/><Relationship Id="rId583" Type="http://schemas.openxmlformats.org/officeDocument/2006/relationships/customXml" Target="ink/ink283.xml"/><Relationship Id="rId790" Type="http://schemas.openxmlformats.org/officeDocument/2006/relationships/image" Target="media/image392.emf"/><Relationship Id="rId804" Type="http://schemas.openxmlformats.org/officeDocument/2006/relationships/image" Target="media/image399.emf"/><Relationship Id="rId1227" Type="http://schemas.openxmlformats.org/officeDocument/2006/relationships/customXml" Target="ink/ink603.xml"/><Relationship Id="rId1434" Type="http://schemas.openxmlformats.org/officeDocument/2006/relationships/image" Target="media/image714.emf"/><Relationship Id="rId1641" Type="http://schemas.openxmlformats.org/officeDocument/2006/relationships/customXml" Target="ink/ink810.xml"/><Relationship Id="rId4" Type="http://schemas.openxmlformats.org/officeDocument/2006/relationships/settings" Target="settings.xml"/><Relationship Id="rId236" Type="http://schemas.openxmlformats.org/officeDocument/2006/relationships/image" Target="media/image115.emf"/><Relationship Id="rId443" Type="http://schemas.openxmlformats.org/officeDocument/2006/relationships/customXml" Target="ink/ink213.xml"/><Relationship Id="rId650" Type="http://schemas.openxmlformats.org/officeDocument/2006/relationships/image" Target="media/image322.emf"/><Relationship Id="rId888" Type="http://schemas.openxmlformats.org/officeDocument/2006/relationships/image" Target="media/image441.emf"/><Relationship Id="rId1073" Type="http://schemas.openxmlformats.org/officeDocument/2006/relationships/customXml" Target="ink/ink526.xml"/><Relationship Id="rId1280" Type="http://schemas.openxmlformats.org/officeDocument/2006/relationships/image" Target="media/image637.emf"/><Relationship Id="rId1501" Type="http://schemas.openxmlformats.org/officeDocument/2006/relationships/customXml" Target="ink/ink740.xml"/><Relationship Id="rId303" Type="http://schemas.openxmlformats.org/officeDocument/2006/relationships/customXml" Target="ink/ink145.xml"/><Relationship Id="rId748" Type="http://schemas.openxmlformats.org/officeDocument/2006/relationships/image" Target="media/image371.emf"/><Relationship Id="rId955" Type="http://schemas.openxmlformats.org/officeDocument/2006/relationships/customXml" Target="ink/ink467.xml"/><Relationship Id="rId1140" Type="http://schemas.openxmlformats.org/officeDocument/2006/relationships/image" Target="media/image567.emf"/><Relationship Id="rId1378" Type="http://schemas.openxmlformats.org/officeDocument/2006/relationships/image" Target="media/image686.emf"/><Relationship Id="rId1585" Type="http://schemas.openxmlformats.org/officeDocument/2006/relationships/customXml" Target="ink/ink782.xml"/><Relationship Id="rId84" Type="http://schemas.openxmlformats.org/officeDocument/2006/relationships/image" Target="media/image39.emf"/><Relationship Id="rId387" Type="http://schemas.openxmlformats.org/officeDocument/2006/relationships/customXml" Target="ink/ink185.xml"/><Relationship Id="rId510" Type="http://schemas.openxmlformats.org/officeDocument/2006/relationships/image" Target="media/image252.emf"/><Relationship Id="rId594" Type="http://schemas.openxmlformats.org/officeDocument/2006/relationships/image" Target="media/image294.emf"/><Relationship Id="rId608" Type="http://schemas.openxmlformats.org/officeDocument/2006/relationships/image" Target="media/image301.emf"/><Relationship Id="rId815" Type="http://schemas.openxmlformats.org/officeDocument/2006/relationships/customXml" Target="ink/ink397.xml"/><Relationship Id="rId1238" Type="http://schemas.openxmlformats.org/officeDocument/2006/relationships/image" Target="media/image616.emf"/><Relationship Id="rId1445" Type="http://schemas.openxmlformats.org/officeDocument/2006/relationships/customXml" Target="ink/ink712.xml"/><Relationship Id="rId1652" Type="http://schemas.openxmlformats.org/officeDocument/2006/relationships/image" Target="media/image823.emf"/><Relationship Id="rId247" Type="http://schemas.openxmlformats.org/officeDocument/2006/relationships/customXml" Target="ink/ink117.xml"/><Relationship Id="rId899" Type="http://schemas.openxmlformats.org/officeDocument/2006/relationships/customXml" Target="ink/ink439.xml"/><Relationship Id="rId1000" Type="http://schemas.openxmlformats.org/officeDocument/2006/relationships/image" Target="media/image497.emf"/><Relationship Id="rId1084" Type="http://schemas.openxmlformats.org/officeDocument/2006/relationships/image" Target="media/image539.emf"/><Relationship Id="rId1305" Type="http://schemas.openxmlformats.org/officeDocument/2006/relationships/customXml" Target="ink/ink642.xml"/><Relationship Id="rId107" Type="http://schemas.openxmlformats.org/officeDocument/2006/relationships/customXml" Target="ink/ink48.xml"/><Relationship Id="rId454" Type="http://schemas.openxmlformats.org/officeDocument/2006/relationships/image" Target="media/image224.emf"/><Relationship Id="rId661" Type="http://schemas.openxmlformats.org/officeDocument/2006/relationships/customXml" Target="ink/ink322.xml"/><Relationship Id="rId759" Type="http://schemas.openxmlformats.org/officeDocument/2006/relationships/customXml" Target="ink/ink369.xml"/><Relationship Id="rId966" Type="http://schemas.openxmlformats.org/officeDocument/2006/relationships/image" Target="media/image480.emf"/><Relationship Id="rId1291" Type="http://schemas.openxmlformats.org/officeDocument/2006/relationships/customXml" Target="ink/ink635.xml"/><Relationship Id="rId1389" Type="http://schemas.openxmlformats.org/officeDocument/2006/relationships/customXml" Target="ink/ink684.xml"/><Relationship Id="rId1512" Type="http://schemas.openxmlformats.org/officeDocument/2006/relationships/image" Target="media/image753.emf"/><Relationship Id="rId1596" Type="http://schemas.openxmlformats.org/officeDocument/2006/relationships/image" Target="media/image795.emf"/><Relationship Id="rId11" Type="http://schemas.openxmlformats.org/officeDocument/2006/relationships/image" Target="media/image2.emf"/><Relationship Id="rId314" Type="http://schemas.openxmlformats.org/officeDocument/2006/relationships/image" Target="media/image154.emf"/><Relationship Id="rId398" Type="http://schemas.openxmlformats.org/officeDocument/2006/relationships/image" Target="media/image196.emf"/><Relationship Id="rId521" Type="http://schemas.openxmlformats.org/officeDocument/2006/relationships/customXml" Target="ink/ink252.xml"/><Relationship Id="rId619" Type="http://schemas.openxmlformats.org/officeDocument/2006/relationships/customXml" Target="ink/ink301.xml"/><Relationship Id="rId1151" Type="http://schemas.openxmlformats.org/officeDocument/2006/relationships/customXml" Target="ink/ink565.xml"/><Relationship Id="rId1249" Type="http://schemas.openxmlformats.org/officeDocument/2006/relationships/customXml" Target="ink/ink614.xml"/><Relationship Id="rId95" Type="http://schemas.openxmlformats.org/officeDocument/2006/relationships/customXml" Target="ink/ink42.xml"/><Relationship Id="rId160" Type="http://schemas.openxmlformats.org/officeDocument/2006/relationships/image" Target="media/image77.emf"/><Relationship Id="rId826" Type="http://schemas.openxmlformats.org/officeDocument/2006/relationships/image" Target="media/image410.emf"/><Relationship Id="rId1011" Type="http://schemas.openxmlformats.org/officeDocument/2006/relationships/customXml" Target="ink/ink495.xml"/><Relationship Id="rId1109" Type="http://schemas.openxmlformats.org/officeDocument/2006/relationships/customXml" Target="ink/ink544.xml"/><Relationship Id="rId1456" Type="http://schemas.openxmlformats.org/officeDocument/2006/relationships/image" Target="media/image725.emf"/><Relationship Id="rId1663" Type="http://schemas.openxmlformats.org/officeDocument/2006/relationships/footer" Target="footer2.xml"/><Relationship Id="rId258" Type="http://schemas.openxmlformats.org/officeDocument/2006/relationships/image" Target="media/image126.emf"/><Relationship Id="rId465" Type="http://schemas.openxmlformats.org/officeDocument/2006/relationships/customXml" Target="ink/ink224.xml"/><Relationship Id="rId672" Type="http://schemas.openxmlformats.org/officeDocument/2006/relationships/image" Target="media/image333.emf"/><Relationship Id="rId1095" Type="http://schemas.openxmlformats.org/officeDocument/2006/relationships/customXml" Target="ink/ink537.xml"/><Relationship Id="rId1316" Type="http://schemas.openxmlformats.org/officeDocument/2006/relationships/image" Target="media/image655.emf"/><Relationship Id="rId1523" Type="http://schemas.openxmlformats.org/officeDocument/2006/relationships/customXml" Target="ink/ink751.xml"/><Relationship Id="rId22" Type="http://schemas.openxmlformats.org/officeDocument/2006/relationships/customXml" Target="ink/ink7.xml"/><Relationship Id="rId118" Type="http://schemas.openxmlformats.org/officeDocument/2006/relationships/image" Target="media/image56.emf"/><Relationship Id="rId325" Type="http://schemas.openxmlformats.org/officeDocument/2006/relationships/customXml" Target="ink/ink156.xml"/><Relationship Id="rId532" Type="http://schemas.openxmlformats.org/officeDocument/2006/relationships/image" Target="media/image263.emf"/><Relationship Id="rId977" Type="http://schemas.openxmlformats.org/officeDocument/2006/relationships/customXml" Target="ink/ink478.xml"/><Relationship Id="rId1162" Type="http://schemas.openxmlformats.org/officeDocument/2006/relationships/image" Target="media/image578.emf"/><Relationship Id="rId171" Type="http://schemas.openxmlformats.org/officeDocument/2006/relationships/customXml" Target="ink/ink79.xml"/><Relationship Id="rId837" Type="http://schemas.openxmlformats.org/officeDocument/2006/relationships/customXml" Target="ink/ink408.xml"/><Relationship Id="rId1022" Type="http://schemas.openxmlformats.org/officeDocument/2006/relationships/image" Target="media/image508.emf"/><Relationship Id="rId1467" Type="http://schemas.openxmlformats.org/officeDocument/2006/relationships/customXml" Target="ink/ink723.xml"/><Relationship Id="rId269" Type="http://schemas.openxmlformats.org/officeDocument/2006/relationships/customXml" Target="ink/ink128.xml"/><Relationship Id="rId476" Type="http://schemas.openxmlformats.org/officeDocument/2006/relationships/image" Target="media/image235.emf"/><Relationship Id="rId683" Type="http://schemas.openxmlformats.org/officeDocument/2006/relationships/customXml" Target="ink/ink333.xml"/><Relationship Id="rId890" Type="http://schemas.openxmlformats.org/officeDocument/2006/relationships/image" Target="media/image442.emf"/><Relationship Id="rId904" Type="http://schemas.openxmlformats.org/officeDocument/2006/relationships/image" Target="media/image449.emf"/><Relationship Id="rId1327" Type="http://schemas.openxmlformats.org/officeDocument/2006/relationships/customXml" Target="ink/ink653.xml"/><Relationship Id="rId1534" Type="http://schemas.openxmlformats.org/officeDocument/2006/relationships/image" Target="media/image764.emf"/><Relationship Id="rId33" Type="http://schemas.openxmlformats.org/officeDocument/2006/relationships/customXml" Target="ink/ink12.xml"/><Relationship Id="rId129" Type="http://schemas.openxmlformats.org/officeDocument/2006/relationships/customXml" Target="ink/ink59.xml"/><Relationship Id="rId336" Type="http://schemas.openxmlformats.org/officeDocument/2006/relationships/image" Target="media/image165.emf"/><Relationship Id="rId543" Type="http://schemas.openxmlformats.org/officeDocument/2006/relationships/customXml" Target="ink/ink263.xml"/><Relationship Id="rId988" Type="http://schemas.openxmlformats.org/officeDocument/2006/relationships/image" Target="media/image491.emf"/><Relationship Id="rId1173" Type="http://schemas.openxmlformats.org/officeDocument/2006/relationships/customXml" Target="ink/ink576.xml"/><Relationship Id="rId1380" Type="http://schemas.openxmlformats.org/officeDocument/2006/relationships/image" Target="media/image687.emf"/><Relationship Id="rId1601" Type="http://schemas.openxmlformats.org/officeDocument/2006/relationships/customXml" Target="ink/ink790.xml"/><Relationship Id="rId182" Type="http://schemas.openxmlformats.org/officeDocument/2006/relationships/image" Target="media/image88.emf"/><Relationship Id="rId403" Type="http://schemas.openxmlformats.org/officeDocument/2006/relationships/customXml" Target="ink/ink193.xml"/><Relationship Id="rId750" Type="http://schemas.openxmlformats.org/officeDocument/2006/relationships/image" Target="media/image372.emf"/><Relationship Id="rId848" Type="http://schemas.openxmlformats.org/officeDocument/2006/relationships/image" Target="media/image421.emf"/><Relationship Id="rId1033" Type="http://schemas.openxmlformats.org/officeDocument/2006/relationships/customXml" Target="ink/ink506.xml"/><Relationship Id="rId1478" Type="http://schemas.openxmlformats.org/officeDocument/2006/relationships/image" Target="media/image736.emf"/><Relationship Id="rId487" Type="http://schemas.openxmlformats.org/officeDocument/2006/relationships/customXml" Target="ink/ink235.xml"/><Relationship Id="rId610" Type="http://schemas.openxmlformats.org/officeDocument/2006/relationships/image" Target="media/image302.emf"/><Relationship Id="rId694" Type="http://schemas.openxmlformats.org/officeDocument/2006/relationships/image" Target="media/image344.emf"/><Relationship Id="rId708" Type="http://schemas.openxmlformats.org/officeDocument/2006/relationships/image" Target="media/image351.emf"/><Relationship Id="rId915" Type="http://schemas.openxmlformats.org/officeDocument/2006/relationships/customXml" Target="ink/ink447.xml"/><Relationship Id="rId1240" Type="http://schemas.openxmlformats.org/officeDocument/2006/relationships/image" Target="media/image617.emf"/><Relationship Id="rId1338" Type="http://schemas.openxmlformats.org/officeDocument/2006/relationships/image" Target="media/image666.emf"/><Relationship Id="rId1545" Type="http://schemas.openxmlformats.org/officeDocument/2006/relationships/customXml" Target="ink/ink762.xml"/><Relationship Id="rId347" Type="http://schemas.openxmlformats.org/officeDocument/2006/relationships/customXml" Target="ink/ink167.xml"/><Relationship Id="rId999" Type="http://schemas.openxmlformats.org/officeDocument/2006/relationships/customXml" Target="ink/ink489.xml"/><Relationship Id="rId1100" Type="http://schemas.openxmlformats.org/officeDocument/2006/relationships/image" Target="media/image547.emf"/><Relationship Id="rId1184" Type="http://schemas.openxmlformats.org/officeDocument/2006/relationships/image" Target="media/image589.emf"/><Relationship Id="rId1405" Type="http://schemas.openxmlformats.org/officeDocument/2006/relationships/customXml" Target="ink/ink692.xml"/><Relationship Id="rId44" Type="http://schemas.openxmlformats.org/officeDocument/2006/relationships/image" Target="media/image19.emf"/><Relationship Id="rId554" Type="http://schemas.openxmlformats.org/officeDocument/2006/relationships/image" Target="media/image274.emf"/><Relationship Id="rId761" Type="http://schemas.openxmlformats.org/officeDocument/2006/relationships/customXml" Target="ink/ink370.xml"/><Relationship Id="rId859" Type="http://schemas.openxmlformats.org/officeDocument/2006/relationships/customXml" Target="ink/ink419.xml"/><Relationship Id="rId1391" Type="http://schemas.openxmlformats.org/officeDocument/2006/relationships/customXml" Target="ink/ink685.xml"/><Relationship Id="rId1489" Type="http://schemas.openxmlformats.org/officeDocument/2006/relationships/customXml" Target="ink/ink734.xml"/><Relationship Id="rId1612" Type="http://schemas.openxmlformats.org/officeDocument/2006/relationships/image" Target="media/image803.emf"/><Relationship Id="rId193" Type="http://schemas.openxmlformats.org/officeDocument/2006/relationships/customXml" Target="ink/ink90.xml"/><Relationship Id="rId207" Type="http://schemas.openxmlformats.org/officeDocument/2006/relationships/customXml" Target="ink/ink97.xml"/><Relationship Id="rId414" Type="http://schemas.openxmlformats.org/officeDocument/2006/relationships/image" Target="media/image204.emf"/><Relationship Id="rId498" Type="http://schemas.openxmlformats.org/officeDocument/2006/relationships/image" Target="media/image246.emf"/><Relationship Id="rId621" Type="http://schemas.openxmlformats.org/officeDocument/2006/relationships/customXml" Target="ink/ink302.xml"/><Relationship Id="rId1044" Type="http://schemas.openxmlformats.org/officeDocument/2006/relationships/image" Target="media/image519.emf"/><Relationship Id="rId1251" Type="http://schemas.openxmlformats.org/officeDocument/2006/relationships/customXml" Target="ink/ink615.xml"/><Relationship Id="rId1349" Type="http://schemas.openxmlformats.org/officeDocument/2006/relationships/customXml" Target="ink/ink664.xml"/><Relationship Id="rId260" Type="http://schemas.openxmlformats.org/officeDocument/2006/relationships/image" Target="media/image127.emf"/><Relationship Id="rId719" Type="http://schemas.openxmlformats.org/officeDocument/2006/relationships/customXml" Target="ink/ink351.xml"/><Relationship Id="rId926" Type="http://schemas.openxmlformats.org/officeDocument/2006/relationships/image" Target="media/image460.emf"/><Relationship Id="rId1111" Type="http://schemas.openxmlformats.org/officeDocument/2006/relationships/customXml" Target="ink/ink545.xml"/><Relationship Id="rId1556" Type="http://schemas.openxmlformats.org/officeDocument/2006/relationships/image" Target="media/image775.emf"/><Relationship Id="rId55" Type="http://schemas.openxmlformats.org/officeDocument/2006/relationships/customXml" Target="ink/ink23.xml"/><Relationship Id="rId120" Type="http://schemas.openxmlformats.org/officeDocument/2006/relationships/image" Target="media/image57.emf"/><Relationship Id="rId358" Type="http://schemas.openxmlformats.org/officeDocument/2006/relationships/image" Target="media/image176.emf"/><Relationship Id="rId565" Type="http://schemas.openxmlformats.org/officeDocument/2006/relationships/customXml" Target="ink/ink274.xml"/><Relationship Id="rId772" Type="http://schemas.openxmlformats.org/officeDocument/2006/relationships/image" Target="media/image383.emf"/><Relationship Id="rId1195" Type="http://schemas.openxmlformats.org/officeDocument/2006/relationships/customXml" Target="ink/ink587.xml"/><Relationship Id="rId1209" Type="http://schemas.openxmlformats.org/officeDocument/2006/relationships/customXml" Target="ink/ink594.xml"/><Relationship Id="rId1416" Type="http://schemas.openxmlformats.org/officeDocument/2006/relationships/image" Target="media/image705.emf"/><Relationship Id="rId1623" Type="http://schemas.openxmlformats.org/officeDocument/2006/relationships/customXml" Target="ink/ink801.xml"/><Relationship Id="rId218" Type="http://schemas.openxmlformats.org/officeDocument/2006/relationships/image" Target="media/image106.emf"/><Relationship Id="rId425" Type="http://schemas.openxmlformats.org/officeDocument/2006/relationships/customXml" Target="ink/ink204.xml"/><Relationship Id="rId632" Type="http://schemas.openxmlformats.org/officeDocument/2006/relationships/image" Target="media/image313.emf"/><Relationship Id="rId1055" Type="http://schemas.openxmlformats.org/officeDocument/2006/relationships/customXml" Target="ink/ink517.xml"/><Relationship Id="rId1262" Type="http://schemas.openxmlformats.org/officeDocument/2006/relationships/image" Target="media/image628.emf"/><Relationship Id="rId271" Type="http://schemas.openxmlformats.org/officeDocument/2006/relationships/customXml" Target="ink/ink129.xml"/><Relationship Id="rId937" Type="http://schemas.openxmlformats.org/officeDocument/2006/relationships/customXml" Target="ink/ink458.xml"/><Relationship Id="rId1122" Type="http://schemas.openxmlformats.org/officeDocument/2006/relationships/image" Target="media/image558.emf"/><Relationship Id="rId1567" Type="http://schemas.openxmlformats.org/officeDocument/2006/relationships/customXml" Target="ink/ink773.xml"/><Relationship Id="rId66" Type="http://schemas.openxmlformats.org/officeDocument/2006/relationships/image" Target="media/image30.emf"/><Relationship Id="rId131" Type="http://schemas.openxmlformats.org/officeDocument/2006/relationships/customXml" Target="ink/ink60.xml"/><Relationship Id="rId369" Type="http://schemas.openxmlformats.org/officeDocument/2006/relationships/customXml" Target="ink/ink178.xml"/><Relationship Id="rId576" Type="http://schemas.openxmlformats.org/officeDocument/2006/relationships/image" Target="media/image285.emf"/><Relationship Id="rId783" Type="http://schemas.openxmlformats.org/officeDocument/2006/relationships/customXml" Target="ink/ink381.xml"/><Relationship Id="rId990" Type="http://schemas.openxmlformats.org/officeDocument/2006/relationships/image" Target="media/image492.emf"/><Relationship Id="rId1427" Type="http://schemas.openxmlformats.org/officeDocument/2006/relationships/customXml" Target="ink/ink703.xml"/><Relationship Id="rId1634" Type="http://schemas.openxmlformats.org/officeDocument/2006/relationships/image" Target="media/image814.emf"/><Relationship Id="rId229" Type="http://schemas.openxmlformats.org/officeDocument/2006/relationships/customXml" Target="ink/ink108.xml"/><Relationship Id="rId436" Type="http://schemas.openxmlformats.org/officeDocument/2006/relationships/image" Target="media/image215.emf"/><Relationship Id="rId643" Type="http://schemas.openxmlformats.org/officeDocument/2006/relationships/customXml" Target="ink/ink313.xml"/><Relationship Id="rId1066" Type="http://schemas.openxmlformats.org/officeDocument/2006/relationships/image" Target="media/image530.emf"/><Relationship Id="rId1273" Type="http://schemas.openxmlformats.org/officeDocument/2006/relationships/customXml" Target="ink/ink626.xml"/><Relationship Id="rId1480" Type="http://schemas.openxmlformats.org/officeDocument/2006/relationships/image" Target="media/image737.emf"/><Relationship Id="rId850" Type="http://schemas.openxmlformats.org/officeDocument/2006/relationships/image" Target="media/image422.emf"/><Relationship Id="rId948" Type="http://schemas.openxmlformats.org/officeDocument/2006/relationships/image" Target="media/image471.emf"/><Relationship Id="rId1133" Type="http://schemas.openxmlformats.org/officeDocument/2006/relationships/customXml" Target="ink/ink556.xml"/><Relationship Id="rId1578" Type="http://schemas.openxmlformats.org/officeDocument/2006/relationships/image" Target="media/image786.emf"/><Relationship Id="rId77" Type="http://schemas.openxmlformats.org/officeDocument/2006/relationships/customXml" Target="ink/ink33.xml"/><Relationship Id="rId282" Type="http://schemas.openxmlformats.org/officeDocument/2006/relationships/image" Target="media/image138.emf"/><Relationship Id="rId503" Type="http://schemas.openxmlformats.org/officeDocument/2006/relationships/customXml" Target="ink/ink243.xml"/><Relationship Id="rId587" Type="http://schemas.openxmlformats.org/officeDocument/2006/relationships/customXml" Target="ink/ink285.xml"/><Relationship Id="rId710" Type="http://schemas.openxmlformats.org/officeDocument/2006/relationships/image" Target="media/image352.emf"/><Relationship Id="rId808" Type="http://schemas.openxmlformats.org/officeDocument/2006/relationships/image" Target="media/image401.emf"/><Relationship Id="rId1340" Type="http://schemas.openxmlformats.org/officeDocument/2006/relationships/image" Target="media/image667.emf"/><Relationship Id="rId1438" Type="http://schemas.openxmlformats.org/officeDocument/2006/relationships/image" Target="media/image716.emf"/><Relationship Id="rId1645" Type="http://schemas.openxmlformats.org/officeDocument/2006/relationships/customXml" Target="ink/ink812.xml"/><Relationship Id="rId8" Type="http://schemas.openxmlformats.org/officeDocument/2006/relationships/image" Target="media/image1.wmf"/><Relationship Id="rId142" Type="http://schemas.openxmlformats.org/officeDocument/2006/relationships/image" Target="media/image68.emf"/><Relationship Id="rId447" Type="http://schemas.openxmlformats.org/officeDocument/2006/relationships/customXml" Target="ink/ink215.xml"/><Relationship Id="rId794" Type="http://schemas.openxmlformats.org/officeDocument/2006/relationships/image" Target="media/image394.emf"/><Relationship Id="rId1077" Type="http://schemas.openxmlformats.org/officeDocument/2006/relationships/customXml" Target="ink/ink528.xml"/><Relationship Id="rId1200" Type="http://schemas.openxmlformats.org/officeDocument/2006/relationships/image" Target="media/image597.emf"/><Relationship Id="rId654" Type="http://schemas.openxmlformats.org/officeDocument/2006/relationships/image" Target="media/image324.emf"/><Relationship Id="rId861" Type="http://schemas.openxmlformats.org/officeDocument/2006/relationships/customXml" Target="ink/ink420.xml"/><Relationship Id="rId959" Type="http://schemas.openxmlformats.org/officeDocument/2006/relationships/customXml" Target="ink/ink469.xml"/><Relationship Id="rId1284" Type="http://schemas.openxmlformats.org/officeDocument/2006/relationships/image" Target="media/image639.emf"/><Relationship Id="rId1491" Type="http://schemas.openxmlformats.org/officeDocument/2006/relationships/customXml" Target="ink/ink735.xml"/><Relationship Id="rId1505" Type="http://schemas.openxmlformats.org/officeDocument/2006/relationships/customXml" Target="ink/ink742.xml"/><Relationship Id="rId1589" Type="http://schemas.openxmlformats.org/officeDocument/2006/relationships/customXml" Target="ink/ink784.xml"/><Relationship Id="rId293" Type="http://schemas.openxmlformats.org/officeDocument/2006/relationships/customXml" Target="ink/ink140.xml"/><Relationship Id="rId307" Type="http://schemas.openxmlformats.org/officeDocument/2006/relationships/customXml" Target="ink/ink147.xml"/><Relationship Id="rId514" Type="http://schemas.openxmlformats.org/officeDocument/2006/relationships/image" Target="media/image254.emf"/><Relationship Id="rId721" Type="http://schemas.openxmlformats.org/officeDocument/2006/relationships/customXml" Target="ink/ink352.xml"/><Relationship Id="rId1144" Type="http://schemas.openxmlformats.org/officeDocument/2006/relationships/image" Target="media/image569.emf"/><Relationship Id="rId1351" Type="http://schemas.openxmlformats.org/officeDocument/2006/relationships/customXml" Target="ink/ink665.xml"/><Relationship Id="rId1449" Type="http://schemas.openxmlformats.org/officeDocument/2006/relationships/customXml" Target="ink/ink714.xml"/><Relationship Id="rId88" Type="http://schemas.openxmlformats.org/officeDocument/2006/relationships/image" Target="media/image41.emf"/><Relationship Id="rId153" Type="http://schemas.openxmlformats.org/officeDocument/2006/relationships/customXml" Target="ink/ink71.xml"/><Relationship Id="rId360" Type="http://schemas.openxmlformats.org/officeDocument/2006/relationships/image" Target="media/image177.emf"/><Relationship Id="rId598" Type="http://schemas.openxmlformats.org/officeDocument/2006/relationships/image" Target="media/image296.emf"/><Relationship Id="rId819" Type="http://schemas.openxmlformats.org/officeDocument/2006/relationships/customXml" Target="ink/ink399.xml"/><Relationship Id="rId1004" Type="http://schemas.openxmlformats.org/officeDocument/2006/relationships/image" Target="media/image499.emf"/><Relationship Id="rId1211" Type="http://schemas.openxmlformats.org/officeDocument/2006/relationships/customXml" Target="ink/ink595.xml"/><Relationship Id="rId1656" Type="http://schemas.openxmlformats.org/officeDocument/2006/relationships/image" Target="media/image825.emf"/><Relationship Id="rId220" Type="http://schemas.openxmlformats.org/officeDocument/2006/relationships/image" Target="media/image107.emf"/><Relationship Id="rId458" Type="http://schemas.openxmlformats.org/officeDocument/2006/relationships/image" Target="media/image226.emf"/><Relationship Id="rId665" Type="http://schemas.openxmlformats.org/officeDocument/2006/relationships/customXml" Target="ink/ink324.xml"/><Relationship Id="rId872" Type="http://schemas.openxmlformats.org/officeDocument/2006/relationships/image" Target="media/image433.emf"/><Relationship Id="rId1088" Type="http://schemas.openxmlformats.org/officeDocument/2006/relationships/image" Target="media/image541.emf"/><Relationship Id="rId1295" Type="http://schemas.openxmlformats.org/officeDocument/2006/relationships/customXml" Target="ink/ink637.xml"/><Relationship Id="rId1309" Type="http://schemas.openxmlformats.org/officeDocument/2006/relationships/customXml" Target="ink/ink644.xml"/><Relationship Id="rId1516" Type="http://schemas.openxmlformats.org/officeDocument/2006/relationships/image" Target="media/image755.emf"/><Relationship Id="rId15" Type="http://schemas.openxmlformats.org/officeDocument/2006/relationships/image" Target="media/image4.emf"/><Relationship Id="rId318" Type="http://schemas.openxmlformats.org/officeDocument/2006/relationships/image" Target="media/image156.emf"/><Relationship Id="rId525" Type="http://schemas.openxmlformats.org/officeDocument/2006/relationships/customXml" Target="ink/ink254.xml"/><Relationship Id="rId732" Type="http://schemas.openxmlformats.org/officeDocument/2006/relationships/image" Target="media/image363.emf"/><Relationship Id="rId1155" Type="http://schemas.openxmlformats.org/officeDocument/2006/relationships/customXml" Target="ink/ink567.xml"/><Relationship Id="rId1362" Type="http://schemas.openxmlformats.org/officeDocument/2006/relationships/image" Target="media/image678.emf"/><Relationship Id="rId99" Type="http://schemas.openxmlformats.org/officeDocument/2006/relationships/customXml" Target="ink/ink44.xml"/><Relationship Id="rId164" Type="http://schemas.openxmlformats.org/officeDocument/2006/relationships/oleObject" Target="embeddings/oleObject3.bin"/><Relationship Id="rId371" Type="http://schemas.openxmlformats.org/officeDocument/2006/relationships/customXml" Target="ink/ink179.xml"/><Relationship Id="rId1015" Type="http://schemas.openxmlformats.org/officeDocument/2006/relationships/customXml" Target="ink/ink497.xml"/><Relationship Id="rId1222" Type="http://schemas.openxmlformats.org/officeDocument/2006/relationships/image" Target="media/image608.emf"/><Relationship Id="rId469" Type="http://schemas.openxmlformats.org/officeDocument/2006/relationships/customXml" Target="ink/ink226.xml"/><Relationship Id="rId676" Type="http://schemas.openxmlformats.org/officeDocument/2006/relationships/image" Target="media/image335.emf"/><Relationship Id="rId883" Type="http://schemas.openxmlformats.org/officeDocument/2006/relationships/customXml" Target="ink/ink431.xml"/><Relationship Id="rId1099" Type="http://schemas.openxmlformats.org/officeDocument/2006/relationships/customXml" Target="ink/ink539.xml"/><Relationship Id="rId1527" Type="http://schemas.openxmlformats.org/officeDocument/2006/relationships/customXml" Target="ink/ink753.xml"/><Relationship Id="rId26" Type="http://schemas.openxmlformats.org/officeDocument/2006/relationships/customXml" Target="ink/ink9.xml"/><Relationship Id="rId231" Type="http://schemas.openxmlformats.org/officeDocument/2006/relationships/customXml" Target="ink/ink109.xml"/><Relationship Id="rId329" Type="http://schemas.openxmlformats.org/officeDocument/2006/relationships/customXml" Target="ink/ink158.xml"/><Relationship Id="rId536" Type="http://schemas.openxmlformats.org/officeDocument/2006/relationships/image" Target="media/image265.emf"/><Relationship Id="rId1166" Type="http://schemas.openxmlformats.org/officeDocument/2006/relationships/image" Target="media/image580.emf"/><Relationship Id="rId1373" Type="http://schemas.openxmlformats.org/officeDocument/2006/relationships/customXml" Target="ink/ink676.xml"/><Relationship Id="rId175" Type="http://schemas.openxmlformats.org/officeDocument/2006/relationships/customXml" Target="ink/ink81.xml"/><Relationship Id="rId743" Type="http://schemas.openxmlformats.org/officeDocument/2006/relationships/image" Target="media/image369.wmf"/><Relationship Id="rId950" Type="http://schemas.openxmlformats.org/officeDocument/2006/relationships/image" Target="media/image472.emf"/><Relationship Id="rId1026" Type="http://schemas.openxmlformats.org/officeDocument/2006/relationships/image" Target="media/image510.emf"/><Relationship Id="rId1580" Type="http://schemas.openxmlformats.org/officeDocument/2006/relationships/image" Target="media/image787.emf"/><Relationship Id="rId382" Type="http://schemas.openxmlformats.org/officeDocument/2006/relationships/image" Target="media/image188.emf"/><Relationship Id="rId603" Type="http://schemas.openxmlformats.org/officeDocument/2006/relationships/customXml" Target="ink/ink293.xml"/><Relationship Id="rId687" Type="http://schemas.openxmlformats.org/officeDocument/2006/relationships/customXml" Target="ink/ink335.xml"/><Relationship Id="rId810" Type="http://schemas.openxmlformats.org/officeDocument/2006/relationships/image" Target="media/image402.emf"/><Relationship Id="rId908" Type="http://schemas.openxmlformats.org/officeDocument/2006/relationships/image" Target="media/image451.emf"/><Relationship Id="rId1233" Type="http://schemas.openxmlformats.org/officeDocument/2006/relationships/customXml" Target="ink/ink606.xml"/><Relationship Id="rId1440" Type="http://schemas.openxmlformats.org/officeDocument/2006/relationships/image" Target="media/image717.emf"/><Relationship Id="rId1538" Type="http://schemas.openxmlformats.org/officeDocument/2006/relationships/image" Target="media/image766.emf"/><Relationship Id="rId242" Type="http://schemas.openxmlformats.org/officeDocument/2006/relationships/image" Target="media/image118.emf"/><Relationship Id="rId894" Type="http://schemas.openxmlformats.org/officeDocument/2006/relationships/image" Target="media/image444.emf"/><Relationship Id="rId1177" Type="http://schemas.openxmlformats.org/officeDocument/2006/relationships/customXml" Target="ink/ink578.xml"/><Relationship Id="rId1300" Type="http://schemas.openxmlformats.org/officeDocument/2006/relationships/image" Target="media/image647.emf"/><Relationship Id="rId37" Type="http://schemas.openxmlformats.org/officeDocument/2006/relationships/customXml" Target="ink/ink14.xml"/><Relationship Id="rId102" Type="http://schemas.openxmlformats.org/officeDocument/2006/relationships/image" Target="media/image48.emf"/><Relationship Id="rId547" Type="http://schemas.openxmlformats.org/officeDocument/2006/relationships/customXml" Target="ink/ink265.xml"/><Relationship Id="rId754" Type="http://schemas.openxmlformats.org/officeDocument/2006/relationships/image" Target="media/image374.emf"/><Relationship Id="rId961" Type="http://schemas.openxmlformats.org/officeDocument/2006/relationships/customXml" Target="ink/ink470.xml"/><Relationship Id="rId1384" Type="http://schemas.openxmlformats.org/officeDocument/2006/relationships/image" Target="media/image689.emf"/><Relationship Id="rId1591" Type="http://schemas.openxmlformats.org/officeDocument/2006/relationships/customXml" Target="ink/ink785.xml"/><Relationship Id="rId1605" Type="http://schemas.openxmlformats.org/officeDocument/2006/relationships/customXml" Target="ink/ink792.xml"/><Relationship Id="rId90" Type="http://schemas.openxmlformats.org/officeDocument/2006/relationships/image" Target="media/image42.emf"/><Relationship Id="rId186" Type="http://schemas.openxmlformats.org/officeDocument/2006/relationships/image" Target="media/image90.emf"/><Relationship Id="rId393" Type="http://schemas.openxmlformats.org/officeDocument/2006/relationships/customXml" Target="ink/ink188.xml"/><Relationship Id="rId407" Type="http://schemas.openxmlformats.org/officeDocument/2006/relationships/customXml" Target="ink/ink195.xml"/><Relationship Id="rId614" Type="http://schemas.openxmlformats.org/officeDocument/2006/relationships/image" Target="media/image304.emf"/><Relationship Id="rId821" Type="http://schemas.openxmlformats.org/officeDocument/2006/relationships/customXml" Target="ink/ink400.xml"/><Relationship Id="rId1037" Type="http://schemas.openxmlformats.org/officeDocument/2006/relationships/customXml" Target="ink/ink508.xml"/><Relationship Id="rId1244" Type="http://schemas.openxmlformats.org/officeDocument/2006/relationships/image" Target="media/image619.emf"/><Relationship Id="rId1451" Type="http://schemas.openxmlformats.org/officeDocument/2006/relationships/customXml" Target="ink/ink715.xml"/><Relationship Id="rId253" Type="http://schemas.openxmlformats.org/officeDocument/2006/relationships/customXml" Target="ink/ink120.xml"/><Relationship Id="rId460" Type="http://schemas.openxmlformats.org/officeDocument/2006/relationships/image" Target="media/image227.emf"/><Relationship Id="rId698" Type="http://schemas.openxmlformats.org/officeDocument/2006/relationships/image" Target="media/image346.emf"/><Relationship Id="rId919" Type="http://schemas.openxmlformats.org/officeDocument/2006/relationships/customXml" Target="ink/ink449.xml"/><Relationship Id="rId1090" Type="http://schemas.openxmlformats.org/officeDocument/2006/relationships/image" Target="media/image542.emf"/><Relationship Id="rId1104" Type="http://schemas.openxmlformats.org/officeDocument/2006/relationships/image" Target="media/image549.emf"/><Relationship Id="rId1311" Type="http://schemas.openxmlformats.org/officeDocument/2006/relationships/customXml" Target="ink/ink645.xml"/><Relationship Id="rId1549" Type="http://schemas.openxmlformats.org/officeDocument/2006/relationships/customXml" Target="ink/ink764.xml"/><Relationship Id="rId48" Type="http://schemas.openxmlformats.org/officeDocument/2006/relationships/image" Target="media/image21.emf"/><Relationship Id="rId113" Type="http://schemas.openxmlformats.org/officeDocument/2006/relationships/customXml" Target="ink/ink51.xml"/><Relationship Id="rId320" Type="http://schemas.openxmlformats.org/officeDocument/2006/relationships/image" Target="media/image157.emf"/><Relationship Id="rId558" Type="http://schemas.openxmlformats.org/officeDocument/2006/relationships/image" Target="media/image276.emf"/><Relationship Id="rId765" Type="http://schemas.openxmlformats.org/officeDocument/2006/relationships/customXml" Target="ink/ink372.xml"/><Relationship Id="rId972" Type="http://schemas.openxmlformats.org/officeDocument/2006/relationships/image" Target="media/image483.emf"/><Relationship Id="rId1188" Type="http://schemas.openxmlformats.org/officeDocument/2006/relationships/image" Target="media/image591.emf"/><Relationship Id="rId1395" Type="http://schemas.openxmlformats.org/officeDocument/2006/relationships/customXml" Target="ink/ink687.xml"/><Relationship Id="rId1409" Type="http://schemas.openxmlformats.org/officeDocument/2006/relationships/customXml" Target="ink/ink694.xml"/><Relationship Id="rId1616" Type="http://schemas.openxmlformats.org/officeDocument/2006/relationships/image" Target="media/image805.emf"/><Relationship Id="rId197" Type="http://schemas.openxmlformats.org/officeDocument/2006/relationships/customXml" Target="ink/ink92.xml"/><Relationship Id="rId418" Type="http://schemas.openxmlformats.org/officeDocument/2006/relationships/image" Target="media/image206.emf"/><Relationship Id="rId625" Type="http://schemas.openxmlformats.org/officeDocument/2006/relationships/customXml" Target="ink/ink304.xml"/><Relationship Id="rId832" Type="http://schemas.openxmlformats.org/officeDocument/2006/relationships/image" Target="media/image413.emf"/><Relationship Id="rId1048" Type="http://schemas.openxmlformats.org/officeDocument/2006/relationships/image" Target="media/image521.emf"/><Relationship Id="rId1255" Type="http://schemas.openxmlformats.org/officeDocument/2006/relationships/customXml" Target="ink/ink617.xml"/><Relationship Id="rId1462" Type="http://schemas.openxmlformats.org/officeDocument/2006/relationships/image" Target="media/image728.emf"/><Relationship Id="rId264" Type="http://schemas.openxmlformats.org/officeDocument/2006/relationships/image" Target="media/image129.emf"/><Relationship Id="rId471" Type="http://schemas.openxmlformats.org/officeDocument/2006/relationships/customXml" Target="ink/ink227.xml"/><Relationship Id="rId1115" Type="http://schemas.openxmlformats.org/officeDocument/2006/relationships/customXml" Target="ink/ink547.xml"/><Relationship Id="rId1322" Type="http://schemas.openxmlformats.org/officeDocument/2006/relationships/image" Target="media/image658.emf"/><Relationship Id="rId59" Type="http://schemas.openxmlformats.org/officeDocument/2006/relationships/image" Target="media/image27.wmf"/><Relationship Id="rId124" Type="http://schemas.openxmlformats.org/officeDocument/2006/relationships/image" Target="media/image59.emf"/><Relationship Id="rId569" Type="http://schemas.openxmlformats.org/officeDocument/2006/relationships/customXml" Target="ink/ink276.xml"/><Relationship Id="rId776" Type="http://schemas.openxmlformats.org/officeDocument/2006/relationships/image" Target="media/image385.emf"/><Relationship Id="rId983" Type="http://schemas.openxmlformats.org/officeDocument/2006/relationships/customXml" Target="ink/ink481.xml"/><Relationship Id="rId1199" Type="http://schemas.openxmlformats.org/officeDocument/2006/relationships/customXml" Target="ink/ink589.xml"/><Relationship Id="rId1627" Type="http://schemas.openxmlformats.org/officeDocument/2006/relationships/customXml" Target="ink/ink803.xml"/><Relationship Id="rId331" Type="http://schemas.openxmlformats.org/officeDocument/2006/relationships/customXml" Target="ink/ink159.xml"/><Relationship Id="rId429" Type="http://schemas.openxmlformats.org/officeDocument/2006/relationships/customXml" Target="ink/ink206.xml"/><Relationship Id="rId636" Type="http://schemas.openxmlformats.org/officeDocument/2006/relationships/image" Target="media/image315.emf"/><Relationship Id="rId1059" Type="http://schemas.openxmlformats.org/officeDocument/2006/relationships/customXml" Target="ink/ink519.xml"/><Relationship Id="rId1266" Type="http://schemas.openxmlformats.org/officeDocument/2006/relationships/image" Target="media/image630.emf"/><Relationship Id="rId1473" Type="http://schemas.openxmlformats.org/officeDocument/2006/relationships/customXml" Target="ink/ink726.xml"/><Relationship Id="rId843" Type="http://schemas.openxmlformats.org/officeDocument/2006/relationships/customXml" Target="ink/ink411.xml"/><Relationship Id="rId1126" Type="http://schemas.openxmlformats.org/officeDocument/2006/relationships/image" Target="media/image560.emf"/><Relationship Id="rId275" Type="http://schemas.openxmlformats.org/officeDocument/2006/relationships/customXml" Target="ink/ink131.xml"/><Relationship Id="rId482" Type="http://schemas.openxmlformats.org/officeDocument/2006/relationships/image" Target="media/image238.emf"/><Relationship Id="rId703" Type="http://schemas.openxmlformats.org/officeDocument/2006/relationships/customXml" Target="ink/ink343.xml"/><Relationship Id="rId910" Type="http://schemas.openxmlformats.org/officeDocument/2006/relationships/image" Target="media/image452.emf"/><Relationship Id="rId1333" Type="http://schemas.openxmlformats.org/officeDocument/2006/relationships/customXml" Target="ink/ink656.xml"/><Relationship Id="rId1540" Type="http://schemas.openxmlformats.org/officeDocument/2006/relationships/image" Target="media/image767.emf"/><Relationship Id="rId1638" Type="http://schemas.openxmlformats.org/officeDocument/2006/relationships/image" Target="media/image816.emf"/><Relationship Id="rId135" Type="http://schemas.openxmlformats.org/officeDocument/2006/relationships/customXml" Target="ink/ink62.xml"/><Relationship Id="rId342" Type="http://schemas.openxmlformats.org/officeDocument/2006/relationships/image" Target="media/image168.emf"/><Relationship Id="rId787" Type="http://schemas.openxmlformats.org/officeDocument/2006/relationships/customXml" Target="ink/ink383.xml"/><Relationship Id="rId994" Type="http://schemas.openxmlformats.org/officeDocument/2006/relationships/image" Target="media/image494.emf"/><Relationship Id="rId1400" Type="http://schemas.openxmlformats.org/officeDocument/2006/relationships/image" Target="media/image697.emf"/><Relationship Id="rId202" Type="http://schemas.openxmlformats.org/officeDocument/2006/relationships/image" Target="media/image98.emf"/><Relationship Id="rId647" Type="http://schemas.openxmlformats.org/officeDocument/2006/relationships/customXml" Target="ink/ink315.xml"/><Relationship Id="rId854" Type="http://schemas.openxmlformats.org/officeDocument/2006/relationships/image" Target="media/image424.emf"/><Relationship Id="rId1277" Type="http://schemas.openxmlformats.org/officeDocument/2006/relationships/customXml" Target="ink/ink628.xml"/><Relationship Id="rId1484" Type="http://schemas.openxmlformats.org/officeDocument/2006/relationships/image" Target="media/image739.emf"/><Relationship Id="rId286" Type="http://schemas.openxmlformats.org/officeDocument/2006/relationships/image" Target="media/image140.emf"/><Relationship Id="rId493" Type="http://schemas.openxmlformats.org/officeDocument/2006/relationships/customXml" Target="ink/ink238.xml"/><Relationship Id="rId507" Type="http://schemas.openxmlformats.org/officeDocument/2006/relationships/customXml" Target="ink/ink245.xml"/><Relationship Id="rId714" Type="http://schemas.openxmlformats.org/officeDocument/2006/relationships/image" Target="media/image354.emf"/><Relationship Id="rId921" Type="http://schemas.openxmlformats.org/officeDocument/2006/relationships/customXml" Target="ink/ink450.xml"/><Relationship Id="rId1137" Type="http://schemas.openxmlformats.org/officeDocument/2006/relationships/customXml" Target="ink/ink558.xml"/><Relationship Id="rId1344" Type="http://schemas.openxmlformats.org/officeDocument/2006/relationships/image" Target="media/image669.emf"/><Relationship Id="rId1551" Type="http://schemas.openxmlformats.org/officeDocument/2006/relationships/customXml" Target="ink/ink765.xml"/><Relationship Id="rId50" Type="http://schemas.openxmlformats.org/officeDocument/2006/relationships/image" Target="media/image22.emf"/><Relationship Id="rId146" Type="http://schemas.openxmlformats.org/officeDocument/2006/relationships/image" Target="media/image70.emf"/><Relationship Id="rId353" Type="http://schemas.openxmlformats.org/officeDocument/2006/relationships/customXml" Target="ink/ink170.xml"/><Relationship Id="rId560" Type="http://schemas.openxmlformats.org/officeDocument/2006/relationships/image" Target="media/image277.emf"/><Relationship Id="rId798" Type="http://schemas.openxmlformats.org/officeDocument/2006/relationships/image" Target="media/image396.emf"/><Relationship Id="rId1190" Type="http://schemas.openxmlformats.org/officeDocument/2006/relationships/image" Target="media/image592.emf"/><Relationship Id="rId1204" Type="http://schemas.openxmlformats.org/officeDocument/2006/relationships/image" Target="media/image599.emf"/><Relationship Id="rId1411" Type="http://schemas.openxmlformats.org/officeDocument/2006/relationships/customXml" Target="ink/ink695.xml"/><Relationship Id="rId1649" Type="http://schemas.openxmlformats.org/officeDocument/2006/relationships/customXml" Target="ink/ink814.xml"/><Relationship Id="rId213" Type="http://schemas.openxmlformats.org/officeDocument/2006/relationships/customXml" Target="ink/ink100.xml"/><Relationship Id="rId420" Type="http://schemas.openxmlformats.org/officeDocument/2006/relationships/image" Target="media/image207.emf"/><Relationship Id="rId658" Type="http://schemas.openxmlformats.org/officeDocument/2006/relationships/image" Target="media/image326.emf"/><Relationship Id="rId865" Type="http://schemas.openxmlformats.org/officeDocument/2006/relationships/customXml" Target="ink/ink422.xml"/><Relationship Id="rId1050" Type="http://schemas.openxmlformats.org/officeDocument/2006/relationships/image" Target="media/image522.emf"/><Relationship Id="rId1288" Type="http://schemas.openxmlformats.org/officeDocument/2006/relationships/image" Target="media/image641.emf"/><Relationship Id="rId1495" Type="http://schemas.openxmlformats.org/officeDocument/2006/relationships/customXml" Target="ink/ink737.xml"/><Relationship Id="rId1509" Type="http://schemas.openxmlformats.org/officeDocument/2006/relationships/customXml" Target="ink/ink744.xml"/><Relationship Id="rId297" Type="http://schemas.openxmlformats.org/officeDocument/2006/relationships/customXml" Target="ink/ink142.xml"/><Relationship Id="rId518" Type="http://schemas.openxmlformats.org/officeDocument/2006/relationships/image" Target="media/image256.emf"/><Relationship Id="rId725" Type="http://schemas.openxmlformats.org/officeDocument/2006/relationships/customXml" Target="ink/ink354.xml"/><Relationship Id="rId932" Type="http://schemas.openxmlformats.org/officeDocument/2006/relationships/image" Target="media/image463.emf"/><Relationship Id="rId1148" Type="http://schemas.openxmlformats.org/officeDocument/2006/relationships/image" Target="media/image571.emf"/><Relationship Id="rId1355" Type="http://schemas.openxmlformats.org/officeDocument/2006/relationships/customXml" Target="ink/ink667.xml"/><Relationship Id="rId1562" Type="http://schemas.openxmlformats.org/officeDocument/2006/relationships/image" Target="media/image778.emf"/><Relationship Id="rId157" Type="http://schemas.openxmlformats.org/officeDocument/2006/relationships/customXml" Target="ink/ink73.xml"/><Relationship Id="rId364" Type="http://schemas.openxmlformats.org/officeDocument/2006/relationships/image" Target="media/image179.emf"/><Relationship Id="rId1008" Type="http://schemas.openxmlformats.org/officeDocument/2006/relationships/image" Target="media/image501.emf"/><Relationship Id="rId1215" Type="http://schemas.openxmlformats.org/officeDocument/2006/relationships/customXml" Target="ink/ink597.xml"/><Relationship Id="rId1422" Type="http://schemas.openxmlformats.org/officeDocument/2006/relationships/image" Target="media/image708.emf"/><Relationship Id="rId61" Type="http://schemas.openxmlformats.org/officeDocument/2006/relationships/customXml" Target="ink/ink25.xml"/><Relationship Id="rId571" Type="http://schemas.openxmlformats.org/officeDocument/2006/relationships/customXml" Target="ink/ink277.xml"/><Relationship Id="rId669" Type="http://schemas.openxmlformats.org/officeDocument/2006/relationships/customXml" Target="ink/ink326.xml"/><Relationship Id="rId876" Type="http://schemas.openxmlformats.org/officeDocument/2006/relationships/image" Target="media/image435.emf"/><Relationship Id="rId1299" Type="http://schemas.openxmlformats.org/officeDocument/2006/relationships/customXml" Target="ink/ink639.xml"/><Relationship Id="rId19" Type="http://schemas.openxmlformats.org/officeDocument/2006/relationships/image" Target="media/image6.emf"/><Relationship Id="rId224" Type="http://schemas.openxmlformats.org/officeDocument/2006/relationships/image" Target="media/image109.emf"/><Relationship Id="rId431" Type="http://schemas.openxmlformats.org/officeDocument/2006/relationships/customXml" Target="ink/ink207.xml"/><Relationship Id="rId529" Type="http://schemas.openxmlformats.org/officeDocument/2006/relationships/customXml" Target="ink/ink256.xml"/><Relationship Id="rId736" Type="http://schemas.openxmlformats.org/officeDocument/2006/relationships/image" Target="media/image365.emf"/><Relationship Id="rId1061" Type="http://schemas.openxmlformats.org/officeDocument/2006/relationships/customXml" Target="ink/ink520.xml"/><Relationship Id="rId1159" Type="http://schemas.openxmlformats.org/officeDocument/2006/relationships/customXml" Target="ink/ink569.xml"/><Relationship Id="rId1366" Type="http://schemas.openxmlformats.org/officeDocument/2006/relationships/image" Target="media/image680.emf"/><Relationship Id="rId168" Type="http://schemas.openxmlformats.org/officeDocument/2006/relationships/image" Target="media/image81.emf"/><Relationship Id="rId943" Type="http://schemas.openxmlformats.org/officeDocument/2006/relationships/customXml" Target="ink/ink461.xml"/><Relationship Id="rId1019" Type="http://schemas.openxmlformats.org/officeDocument/2006/relationships/customXml" Target="ink/ink499.xml"/><Relationship Id="rId1573" Type="http://schemas.openxmlformats.org/officeDocument/2006/relationships/customXml" Target="ink/ink776.xml"/><Relationship Id="rId72" Type="http://schemas.openxmlformats.org/officeDocument/2006/relationships/image" Target="media/image33.emf"/><Relationship Id="rId375" Type="http://schemas.openxmlformats.org/officeDocument/2006/relationships/image" Target="media/image185.wmf"/><Relationship Id="rId582" Type="http://schemas.openxmlformats.org/officeDocument/2006/relationships/image" Target="media/image288.emf"/><Relationship Id="rId803" Type="http://schemas.openxmlformats.org/officeDocument/2006/relationships/customXml" Target="ink/ink391.xml"/><Relationship Id="rId1226" Type="http://schemas.openxmlformats.org/officeDocument/2006/relationships/image" Target="media/image610.emf"/><Relationship Id="rId1433" Type="http://schemas.openxmlformats.org/officeDocument/2006/relationships/customXml" Target="ink/ink706.xml"/><Relationship Id="rId1640" Type="http://schemas.openxmlformats.org/officeDocument/2006/relationships/image" Target="media/image817.emf"/><Relationship Id="rId3" Type="http://schemas.microsoft.com/office/2007/relationships/stylesWithEffects" Target="stylesWithEffects.xml"/><Relationship Id="rId235" Type="http://schemas.openxmlformats.org/officeDocument/2006/relationships/customXml" Target="ink/ink111.xml"/><Relationship Id="rId442" Type="http://schemas.openxmlformats.org/officeDocument/2006/relationships/image" Target="media/image218.emf"/><Relationship Id="rId887" Type="http://schemas.openxmlformats.org/officeDocument/2006/relationships/customXml" Target="ink/ink433.xml"/><Relationship Id="rId1072" Type="http://schemas.openxmlformats.org/officeDocument/2006/relationships/image" Target="media/image533.emf"/><Relationship Id="rId1500" Type="http://schemas.openxmlformats.org/officeDocument/2006/relationships/image" Target="media/image747.emf"/><Relationship Id="rId302" Type="http://schemas.openxmlformats.org/officeDocument/2006/relationships/image" Target="media/image148.emf"/><Relationship Id="rId747" Type="http://schemas.openxmlformats.org/officeDocument/2006/relationships/customXml" Target="ink/ink363.xml"/><Relationship Id="rId954" Type="http://schemas.openxmlformats.org/officeDocument/2006/relationships/image" Target="media/image474.emf"/><Relationship Id="rId1377" Type="http://schemas.openxmlformats.org/officeDocument/2006/relationships/customXml" Target="ink/ink678.xml"/><Relationship Id="rId1584" Type="http://schemas.openxmlformats.org/officeDocument/2006/relationships/image" Target="media/image789.emf"/><Relationship Id="rId83" Type="http://schemas.openxmlformats.org/officeDocument/2006/relationships/customXml" Target="ink/ink36.xml"/><Relationship Id="rId179" Type="http://schemas.openxmlformats.org/officeDocument/2006/relationships/customXml" Target="ink/ink83.xml"/><Relationship Id="rId386" Type="http://schemas.openxmlformats.org/officeDocument/2006/relationships/image" Target="media/image190.emf"/><Relationship Id="rId593" Type="http://schemas.openxmlformats.org/officeDocument/2006/relationships/customXml" Target="ink/ink288.xml"/><Relationship Id="rId607" Type="http://schemas.openxmlformats.org/officeDocument/2006/relationships/customXml" Target="ink/ink295.xml"/><Relationship Id="rId814" Type="http://schemas.openxmlformats.org/officeDocument/2006/relationships/image" Target="media/image404.emf"/><Relationship Id="rId1237" Type="http://schemas.openxmlformats.org/officeDocument/2006/relationships/customXml" Target="ink/ink608.xml"/><Relationship Id="rId1444" Type="http://schemas.openxmlformats.org/officeDocument/2006/relationships/image" Target="media/image719.emf"/><Relationship Id="rId1651" Type="http://schemas.openxmlformats.org/officeDocument/2006/relationships/customXml" Target="ink/ink815.xml"/><Relationship Id="rId246" Type="http://schemas.openxmlformats.org/officeDocument/2006/relationships/image" Target="media/image120.emf"/><Relationship Id="rId453" Type="http://schemas.openxmlformats.org/officeDocument/2006/relationships/customXml" Target="ink/ink218.xml"/><Relationship Id="rId660" Type="http://schemas.openxmlformats.org/officeDocument/2006/relationships/image" Target="media/image327.emf"/><Relationship Id="rId898" Type="http://schemas.openxmlformats.org/officeDocument/2006/relationships/image" Target="media/image446.emf"/><Relationship Id="rId1083" Type="http://schemas.openxmlformats.org/officeDocument/2006/relationships/customXml" Target="ink/ink531.xml"/><Relationship Id="rId1290" Type="http://schemas.openxmlformats.org/officeDocument/2006/relationships/image" Target="media/image642.emf"/><Relationship Id="rId1304" Type="http://schemas.openxmlformats.org/officeDocument/2006/relationships/image" Target="media/image649.emf"/><Relationship Id="rId1511" Type="http://schemas.openxmlformats.org/officeDocument/2006/relationships/customXml" Target="ink/ink745.xml"/><Relationship Id="rId106" Type="http://schemas.openxmlformats.org/officeDocument/2006/relationships/image" Target="media/image50.emf"/><Relationship Id="rId313" Type="http://schemas.openxmlformats.org/officeDocument/2006/relationships/customXml" Target="ink/ink150.xml"/><Relationship Id="rId758" Type="http://schemas.openxmlformats.org/officeDocument/2006/relationships/image" Target="media/image376.emf"/><Relationship Id="rId965" Type="http://schemas.openxmlformats.org/officeDocument/2006/relationships/customXml" Target="ink/ink472.xml"/><Relationship Id="rId1150" Type="http://schemas.openxmlformats.org/officeDocument/2006/relationships/image" Target="media/image572.emf"/><Relationship Id="rId1388" Type="http://schemas.openxmlformats.org/officeDocument/2006/relationships/image" Target="media/image691.emf"/><Relationship Id="rId1595" Type="http://schemas.openxmlformats.org/officeDocument/2006/relationships/customXml" Target="ink/ink787.xml"/><Relationship Id="rId1609" Type="http://schemas.openxmlformats.org/officeDocument/2006/relationships/customXml" Target="ink/ink794.xml"/><Relationship Id="rId10" Type="http://schemas.openxmlformats.org/officeDocument/2006/relationships/customXml" Target="ink/ink1.xml"/><Relationship Id="rId94" Type="http://schemas.openxmlformats.org/officeDocument/2006/relationships/image" Target="media/image44.emf"/><Relationship Id="rId397" Type="http://schemas.openxmlformats.org/officeDocument/2006/relationships/customXml" Target="ink/ink190.xml"/><Relationship Id="rId520" Type="http://schemas.openxmlformats.org/officeDocument/2006/relationships/image" Target="media/image257.emf"/><Relationship Id="rId618" Type="http://schemas.openxmlformats.org/officeDocument/2006/relationships/image" Target="media/image306.emf"/><Relationship Id="rId825" Type="http://schemas.openxmlformats.org/officeDocument/2006/relationships/customXml" Target="ink/ink402.xml"/><Relationship Id="rId1248" Type="http://schemas.openxmlformats.org/officeDocument/2006/relationships/image" Target="media/image621.emf"/><Relationship Id="rId1455" Type="http://schemas.openxmlformats.org/officeDocument/2006/relationships/customXml" Target="ink/ink717.xml"/><Relationship Id="rId1662" Type="http://schemas.openxmlformats.org/officeDocument/2006/relationships/footer" Target="footer1.xml"/><Relationship Id="rId257" Type="http://schemas.openxmlformats.org/officeDocument/2006/relationships/customXml" Target="ink/ink122.xml"/><Relationship Id="rId464" Type="http://schemas.openxmlformats.org/officeDocument/2006/relationships/image" Target="media/image229.emf"/><Relationship Id="rId1010" Type="http://schemas.openxmlformats.org/officeDocument/2006/relationships/image" Target="media/image502.emf"/><Relationship Id="rId1094" Type="http://schemas.openxmlformats.org/officeDocument/2006/relationships/image" Target="media/image544.emf"/><Relationship Id="rId1108" Type="http://schemas.openxmlformats.org/officeDocument/2006/relationships/image" Target="media/image551.emf"/><Relationship Id="rId1315" Type="http://schemas.openxmlformats.org/officeDocument/2006/relationships/customXml" Target="ink/ink647.xml"/><Relationship Id="rId117" Type="http://schemas.openxmlformats.org/officeDocument/2006/relationships/customXml" Target="ink/ink53.xml"/><Relationship Id="rId671" Type="http://schemas.openxmlformats.org/officeDocument/2006/relationships/customXml" Target="ink/ink327.xml"/><Relationship Id="rId769" Type="http://schemas.openxmlformats.org/officeDocument/2006/relationships/customXml" Target="ink/ink374.xml"/><Relationship Id="rId976" Type="http://schemas.openxmlformats.org/officeDocument/2006/relationships/image" Target="media/image485.emf"/><Relationship Id="rId1399" Type="http://schemas.openxmlformats.org/officeDocument/2006/relationships/customXml" Target="ink/ink689.xml"/><Relationship Id="rId324" Type="http://schemas.openxmlformats.org/officeDocument/2006/relationships/image" Target="media/image159.emf"/><Relationship Id="rId531" Type="http://schemas.openxmlformats.org/officeDocument/2006/relationships/customXml" Target="ink/ink257.xml"/><Relationship Id="rId629" Type="http://schemas.openxmlformats.org/officeDocument/2006/relationships/customXml" Target="ink/ink306.xml"/><Relationship Id="rId1161" Type="http://schemas.openxmlformats.org/officeDocument/2006/relationships/customXml" Target="ink/ink570.xml"/><Relationship Id="rId1259" Type="http://schemas.openxmlformats.org/officeDocument/2006/relationships/customXml" Target="ink/ink619.xml"/><Relationship Id="rId1466" Type="http://schemas.openxmlformats.org/officeDocument/2006/relationships/image" Target="media/image730.emf"/><Relationship Id="rId836" Type="http://schemas.openxmlformats.org/officeDocument/2006/relationships/image" Target="media/image415.emf"/><Relationship Id="rId1021" Type="http://schemas.openxmlformats.org/officeDocument/2006/relationships/customXml" Target="ink/ink500.xml"/><Relationship Id="rId1119" Type="http://schemas.openxmlformats.org/officeDocument/2006/relationships/customXml" Target="ink/ink549.xml"/><Relationship Id="rId903" Type="http://schemas.openxmlformats.org/officeDocument/2006/relationships/customXml" Target="ink/ink441.xml"/><Relationship Id="rId1326" Type="http://schemas.openxmlformats.org/officeDocument/2006/relationships/image" Target="media/image660.emf"/><Relationship Id="rId1533" Type="http://schemas.openxmlformats.org/officeDocument/2006/relationships/customXml" Target="ink/ink756.xml"/><Relationship Id="rId32" Type="http://schemas.openxmlformats.org/officeDocument/2006/relationships/image" Target="media/image13.png"/><Relationship Id="rId1600" Type="http://schemas.openxmlformats.org/officeDocument/2006/relationships/image" Target="media/image797.emf"/><Relationship Id="rId181" Type="http://schemas.openxmlformats.org/officeDocument/2006/relationships/customXml" Target="ink/ink84.xml"/><Relationship Id="rId279" Type="http://schemas.openxmlformats.org/officeDocument/2006/relationships/customXml" Target="ink/ink133.xml"/><Relationship Id="rId486" Type="http://schemas.openxmlformats.org/officeDocument/2006/relationships/image" Target="media/image240.emf"/><Relationship Id="rId693" Type="http://schemas.openxmlformats.org/officeDocument/2006/relationships/customXml" Target="ink/ink338.xml"/><Relationship Id="rId139" Type="http://schemas.openxmlformats.org/officeDocument/2006/relationships/customXml" Target="ink/ink64.xml"/><Relationship Id="rId346" Type="http://schemas.openxmlformats.org/officeDocument/2006/relationships/image" Target="media/image170.emf"/><Relationship Id="rId553" Type="http://schemas.openxmlformats.org/officeDocument/2006/relationships/customXml" Target="ink/ink268.xml"/><Relationship Id="rId760" Type="http://schemas.openxmlformats.org/officeDocument/2006/relationships/image" Target="media/image377.emf"/><Relationship Id="rId998" Type="http://schemas.openxmlformats.org/officeDocument/2006/relationships/image" Target="media/image496.emf"/><Relationship Id="rId1183" Type="http://schemas.openxmlformats.org/officeDocument/2006/relationships/customXml" Target="ink/ink581.xml"/><Relationship Id="rId1390" Type="http://schemas.openxmlformats.org/officeDocument/2006/relationships/image" Target="media/image692.emf"/><Relationship Id="rId206" Type="http://schemas.openxmlformats.org/officeDocument/2006/relationships/image" Target="media/image100.emf"/><Relationship Id="rId413" Type="http://schemas.openxmlformats.org/officeDocument/2006/relationships/customXml" Target="ink/ink198.xml"/><Relationship Id="rId858" Type="http://schemas.openxmlformats.org/officeDocument/2006/relationships/image" Target="media/image426.emf"/><Relationship Id="rId1043" Type="http://schemas.openxmlformats.org/officeDocument/2006/relationships/customXml" Target="ink/ink511.xml"/><Relationship Id="rId1488" Type="http://schemas.openxmlformats.org/officeDocument/2006/relationships/image" Target="media/image741.emf"/><Relationship Id="rId620" Type="http://schemas.openxmlformats.org/officeDocument/2006/relationships/image" Target="media/image307.emf"/><Relationship Id="rId718" Type="http://schemas.openxmlformats.org/officeDocument/2006/relationships/image" Target="media/image356.emf"/><Relationship Id="rId925" Type="http://schemas.openxmlformats.org/officeDocument/2006/relationships/customXml" Target="ink/ink452.xml"/><Relationship Id="rId1250" Type="http://schemas.openxmlformats.org/officeDocument/2006/relationships/image" Target="media/image622.emf"/><Relationship Id="rId1348" Type="http://schemas.openxmlformats.org/officeDocument/2006/relationships/image" Target="media/image671.emf"/><Relationship Id="rId1555" Type="http://schemas.openxmlformats.org/officeDocument/2006/relationships/customXml" Target="ink/ink767.xml"/><Relationship Id="rId1110" Type="http://schemas.openxmlformats.org/officeDocument/2006/relationships/image" Target="media/image552.emf"/><Relationship Id="rId1208" Type="http://schemas.openxmlformats.org/officeDocument/2006/relationships/image" Target="media/image601.emf"/><Relationship Id="rId1415" Type="http://schemas.openxmlformats.org/officeDocument/2006/relationships/customXml" Target="ink/ink697.xml"/><Relationship Id="rId54" Type="http://schemas.openxmlformats.org/officeDocument/2006/relationships/image" Target="media/image24.emf"/><Relationship Id="rId1622" Type="http://schemas.openxmlformats.org/officeDocument/2006/relationships/image" Target="media/image808.emf"/><Relationship Id="rId270" Type="http://schemas.openxmlformats.org/officeDocument/2006/relationships/image" Target="media/image132.emf"/><Relationship Id="rId130" Type="http://schemas.openxmlformats.org/officeDocument/2006/relationships/image" Target="media/image62.emf"/><Relationship Id="rId368" Type="http://schemas.openxmlformats.org/officeDocument/2006/relationships/image" Target="media/image181.emf"/><Relationship Id="rId575" Type="http://schemas.openxmlformats.org/officeDocument/2006/relationships/customXml" Target="ink/ink279.xml"/><Relationship Id="rId782" Type="http://schemas.openxmlformats.org/officeDocument/2006/relationships/image" Target="media/image388.emf"/><Relationship Id="rId228" Type="http://schemas.openxmlformats.org/officeDocument/2006/relationships/image" Target="media/image111.emf"/><Relationship Id="rId435" Type="http://schemas.openxmlformats.org/officeDocument/2006/relationships/customXml" Target="ink/ink209.xml"/><Relationship Id="rId642" Type="http://schemas.openxmlformats.org/officeDocument/2006/relationships/image" Target="media/image318.emf"/><Relationship Id="rId1065" Type="http://schemas.openxmlformats.org/officeDocument/2006/relationships/customXml" Target="ink/ink522.xml"/><Relationship Id="rId1272" Type="http://schemas.openxmlformats.org/officeDocument/2006/relationships/image" Target="media/image633.emf"/><Relationship Id="rId502" Type="http://schemas.openxmlformats.org/officeDocument/2006/relationships/image" Target="media/image248.emf"/><Relationship Id="rId947" Type="http://schemas.openxmlformats.org/officeDocument/2006/relationships/customXml" Target="ink/ink463.xml"/><Relationship Id="rId1132" Type="http://schemas.openxmlformats.org/officeDocument/2006/relationships/image" Target="media/image563.emf"/><Relationship Id="rId1577" Type="http://schemas.openxmlformats.org/officeDocument/2006/relationships/customXml" Target="ink/ink778.xml"/><Relationship Id="rId76" Type="http://schemas.openxmlformats.org/officeDocument/2006/relationships/image" Target="media/image35.emf"/><Relationship Id="rId807" Type="http://schemas.openxmlformats.org/officeDocument/2006/relationships/customXml" Target="ink/ink393.xml"/><Relationship Id="rId1437" Type="http://schemas.openxmlformats.org/officeDocument/2006/relationships/customXml" Target="ink/ink708.xml"/><Relationship Id="rId1644" Type="http://schemas.openxmlformats.org/officeDocument/2006/relationships/image" Target="media/image819.emf"/><Relationship Id="rId1504" Type="http://schemas.openxmlformats.org/officeDocument/2006/relationships/image" Target="media/image749.emf"/><Relationship Id="rId292" Type="http://schemas.openxmlformats.org/officeDocument/2006/relationships/image" Target="media/image143.emf"/><Relationship Id="rId597" Type="http://schemas.openxmlformats.org/officeDocument/2006/relationships/customXml" Target="ink/ink290.xml"/><Relationship Id="rId152" Type="http://schemas.openxmlformats.org/officeDocument/2006/relationships/image" Target="media/image73.emf"/><Relationship Id="rId457" Type="http://schemas.openxmlformats.org/officeDocument/2006/relationships/customXml" Target="ink/ink220.xml"/><Relationship Id="rId1087" Type="http://schemas.openxmlformats.org/officeDocument/2006/relationships/customXml" Target="ink/ink533.xml"/><Relationship Id="rId1294" Type="http://schemas.openxmlformats.org/officeDocument/2006/relationships/image" Target="media/image644.e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5:04.1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1 50 32,'2'-10'141,"-2"10"8,0 0-8,11-13-53,0 13-23,-7-11-25,12 6-8,-3 0-16,4 5 0,-1-5-8,1 5-3,-1 2-1,-3 4 0,-4 4-4,-5 3 4,-4 0-4,-2 3 4,-7-1-4,-2 3 4,-4-2-4,-1 0 4,1-3-4,2 0 4,-2-6-4,4-1 0,2-1 4,0-3-4,9-2 4,-11 0-4,11 0 4,0 0-4,0 0 0,0 0 0,13-2 4,-4 2-4,2 0 4,0 0 0,2 0-4,0 0 4,0 5 4,1 6-4,1-1 4,-2 3-4,-4 3 0,0 2 0,-5 0 4,-4 5 0,-7-2-4,-1 3 4,-8-1-4,-3-2 4,-6-3-4,-3 0 4,-3-7-3,3-3 3,-1-8-8,5-3 0,2-2-13,0-3-127,11-2-10,3-1-15,5 1-8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5:06.7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6 64,'-9'-5'153,"9"5"0,0 8 0,9 8-72,-9-16-21,19 28-16,-8-12-7,13 13-9,-7-9-8,7 12-4,-2-6-4,4 5 0,-7-2-4,1 2 0,-5-2-4,-2 0 0,-2-6 0,-1-5 0,-3 1-4,-1-6 4,1-3-8,-7-10-8,13 13-28,-13-13-117,0 0 4,9-8-24,-9 8 8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8:22.6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8 0 253,'0'0'165,"0"0"-8,0 0-20,0 16-76,-11-11-25,4 11-8,-8-3-12,2 2 0,-4-2-3,4 3-5,-5-3 0,3 2 0,2-2-4,6 0 0,-1-2-4,8-1 4,0-10 0,8 10 0,3-4 0,7-4 0,1-2 0,5 0 0,5 0-4,1 0 0,1-2 4,-3-1-8,0 3-8,-8-13-40,1 13-102,-7-5-15,-1 5-8,-13 0-8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8:22.2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1-2 350,'-2'-11'177,"2"11"-16,0 0 0,18 18-116,-14-5-21,7 11-4,2-1-8,5 3-4,-3 3 0,2 2 0,3-2-4,0-4-4,-1-4-8,-3-8-28,3 0-117,-8-8-12,7-5-12,-8-5-9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8:21.9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1 12 318,'15'-18'161,"-15"18"0,0 0-8,0 0-117,-4 18-12,-7-2-4,2 7-7,-8 3-1,0 3 0,-3 0-4,2 2-4,-1-2-4,-1-8-12,11 2-105,-6-10-36,6-2-16,1-11-4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8:21.7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 99 265,'-9'-10'157,"3"-3"4,6 13-16,0 0-96,-2-16-17,2 16-8,6-7-4,3 1-4,0-1 1,4-1-5,2 0-4,2 0 0,3 0 0,0 3-4,1 5 0,-1 0-4,-5 11 4,-2-1-4,-8 8 0,-5 6 0,-3 4 0,-5 4 4,-8-1-4,-1 3 0,-3-3 4,-1 0-4,1-2 0,1-9 0,-1 1 4,3-5-4,3-6 0,6-2 4,8-8-4,-11 8 0,11-8 0,0 0 0,13 0 4,-2 0-4,2 0 0,4 5 0,1-5 0,1 5 4,3-2-4,2 2 4,-2-5-4,-1 0-12,1 10-69,-4-17-80,1 1 4,-1-4-24,1-3-8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8:21.1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0 253,'-9'2'169,"9"-2"-3,0 0-13,0 0-89,20 0-20,-11 0-15,8 0-9,-2 0-8,2 5 0,1-5-8,-3 0-8,2 5-32,-6-5-113,4 0-5,-4-3-27,4 3 4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8:20.6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9 46 173,'-8'-6'161,"-1"6"-16,9 0 4,-8-10-85,14 13-15,-6-3-17,19-11-12,-6 6 0,4 0-8,1 0-4,5 5 4,-4-6-8,3 6 0,-5 8 0,-2 0-4,-4 2 4,-3 6-4,-3 0 0,-5 2 0,-2 3 0,-5-3 0,1 0 0,-3 0 4,-4-2-4,2-3 0,-1-6 0,1 4 0,0-9 4,3 1-4,-1-3 0,9 0 0,-9-3 0,9 3 0,0 0 0,9-13-4,-9 13 4,15-7 0,-4 7 0,2-3 0,-1 3 0,4 3 0,-1 4 0,0 4 0,-3 4 0,3 4 0,-4 4 0,-2 0 0,-3 3 0,-2 3 4,-4-3 0,-6 0 1,0 0 3,-5 0 0,-4-3 0,0-4 0,-7-1 4,3-8-8,-7-2 8,5-3-8,-5-10-4,3-3 4,1-5-4,3 0 4,2-2-8,4-1-4,13 16-36,-17-18-109,17 18 0,0-11-21,0 11 1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8:19.9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7 173,'-7'-5'161,"7"5"-8,-4 10-4,4-10-85,6 6-19,-6-6-17,24 0-8,-8-6 0,5 6-12,3-5-8,-4-5-52,2 10-89,0-3-16,-7 3-4,-2 5-9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9:15.08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0 205,'28'8'165,"-8"5"0,4-5-48,15 18-41,-6-13-23,17 16-13,-4-9-12,8 12-4,1-9-11,4 3 3,-5 0-8,-1-2 0,-9-1-4,-5 1 0,-9-6 0,-3 0 0,-10-5-4,-6 0 4,-2-2 0,-9-11 0,4 13 0,-4-13 4,-11 16-4,0-6 0,-4 0 0,-7 6 4,-2 2 0,-2 6-4,-2 2 0,1 3 4,-1-1-4,2 6 0,2 0-12,-2-3-76,8 14-85,-2-9-9,5 3-15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9:14.30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2 192 80,'-15'5'133,"6"-5"4,9 0-48,0 0-5,-4-13-32,13 13-3,-5-13-17,7 8-4,-2-5-8,2 4 0,-11 6-7,15-13-1,-15 13-8,7-10 0,-7 10 0,0 0 0,0 0 0,0 0 0,0 0 4,0 0 0,0 0 0,13-5 0,-13 5 0,17 0 4,-4 0-4,9 0 4,6 0-8,10-6 4,7 6-4,12-5 0,13 3 0,13-6 0,17-3 1,16 3-5,15-5 4,18 3 0,17-3 0,15 3 0,15-1 0,12 3 0,10 0 0,9 3-4,9 0 4,4 2 0,3 3 0,3 0 0,3 0 0,0 0-4,0 0 0,-6 0 0,-5 6-4,-5-6 4,-10 5-4,-11-5 0,-14 5 0,-8 0 4,-17-5-4,-16 6 0,-15-6 4,-15 2-4,-20 1 4,-20-3 0,-19 0 0,-16 0-4,-17 0 4,-13 0 0,-13 0 0,-9 0 4,0 0-4,0 0 0,-11-8 0,11 8 0,0 0-4,0 0 0,0 0 0,0 0-4,11 0 3,-11 0-3,13 3 0,-13-3 0,13 2 4,-13-2 0,11 3 4,-11-3-4,13 5 4,-7-5 0,3 0 0,0 3 0,0-3 0,-1 0 0,3 2 0,-2-2 0,0 0 0,-9 0 0,13 0-4,-13 0 4,0 0 0,0 0 0,6 5 0,-6-5 0,0 0 0,9 6-4,-9-6 0,11 5 4,-11-5-4,13 0 0,-13 0 4,9 2-4,-9-2 4,0 0 0,0 0 4,0 0-4,0 13 0,0-13 4,-15 11-4,6-3 4,-4-3 0,2 3-4,-5-3 4,1 0 0,-4-2 0,-1-3-4,-4 2 4,-2-2 0,-9 6 0,-2-4-4,-5 3 4,-4 1-4,-4-1 4,-2 0-4,-3 3 0,-6-3 4,-5 0-4,-3 1 0,-6-4 0,-8 3 4,-8-2-4,-10 2 4,-6-2-4,-6 2 5,-5 0-1,-7-2-4,-4 2 4,-4-5-4,-2 3 4,-3-3 0,1 0 0,-1 0-4,1 0 0,-3-3 4,2 0-4,1-2 0,1 0 4,-3 0-4,1-3 0,-2 3 0,3 0 0,-3-1-4,2 1 8,1 3-8,6 2 4,2 0 0,0 0 0,5 0 0,4 0 0,4 2-4,5 3 4,4-5 0,4 3 0,7-3-4,9 0 0,10 0 0,16 0-4,9-3-17,28 3-91,6-5-38,18 5-11,22-10-8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9:10.60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7 12 48,'-15'15'141,"15"-15"-20,-6 8-9,6-8-11,0 0-20,0 0-21,17-3-12,-17 3-11,9-10-21,-9 10 0,8-12-8,-8 12 0,0 0-4,7-10 0,-7 10 0,0 0 4,0 0-4,0 0 0,0 0 4,0 0-4,0 0 0,-9 5 0,9-5 0,0 0 0,0 0-4,0 0 4,0 0-4,0 0 4,0 0-4,0 0-8,0 0-16,0 0-117,9 0-8,-9 0-12,10 0-20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5:06.3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0 8 48,'6'-13'96,"-6"13"-11,0 0 4,0 0-9,0 0 9,0 0-17,-8 0-7,8 0-17,-9 11-12,7-1-7,-8-3-9,1 9-4,-4 2-8,1 5 0,-7 5-4,2 2 0,-5 6-4,1 2 4,-2 1-4,2-3 0,0-1 0,4-2-4,2-4-4,0-9-4,7-2-16,-1-13-45,9-5-64,0 0-28,0 0 4,4-10 0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9:09.79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97 112 120,'13'-6'153,"-6"-4"-4,-7 10-4,0-21-64,0 21-33,2-18-16,-2 18-15,-2-18-9,-2 10 0,-3-3 0,-2 3 0,-6 1 0,2 4 0,-7 3 4,1 0-4,-5 8 0,2 5 4,-2 3-8,2 7 4,4 0 0,5 4 0,5 1 0,8 1 1,0-3 3,8 5 0,8-5 0,5 0 0,3-5 0,5-5 0,1-3 0,1-8-4,-3-5-4,1-13 0,-5-5-4,-7-3 4,-4-8-8,-4 1 4,-9-6 0,-7 0-4,-1 3 4,-10-1-4,-1 6 4,-1 3 0,-4 10 0,-2 2-4,2 11 4,0 11 0,0 7 0,2 8 0,4 5 0,3 3 0,4 8 4,9-6 0,6 4 0,5-9-4,11-2 8,4-9-4,4-4 0,5-8 0,0-11 0,-3-10 0,-1-5-4,-3-5 0,-9-6 0,-4-5 0,-4 0 0,-9 0-4,-4 5 0,-7 3 4,-9 5 0,-2 6-4,-2 7 4,-2 8-4,0 8 4,0 7 0,2 4 0,4 4 0,5 3 0,6-2 4,5-1-4,4 1 4,13-6-4,0-5 0,7-3 4,1-10-4,3 0 0,-2-10 0,0 0 0,-2-11 0,-9 2-4,-5-1 4,-6 1 0,-2 1 0,-9 2 0,-2 9 0,-2 4 0,-3 3 0,1 10 0,4 1 0,0 2 0,4 3 0,9-1 0,0-2 0,9-2 0,4-3 4,2-6-4,0-2 0,3 0-4,-5-10-24,2 10-129,-11-11-12,-4 11-12,9-18-9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9:02.3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9-4 189,'0'0'157,"0"0"0,0 0-8,0 0-73,-18 0-27,18 0-13,-22 11-12,11-3-8,-4-6-4,0 3-4,-3 1-3,-1-4-1,1 1-4,1-3 4,-3 0-4,3 2 0,3-2 0,-1 3 0,4 2 0,0-2 0,3 2-4,-1 3 4,9-8 0,-13 16 0,8-3 0,-1-3 0,4 0 0,-1 1 4,3-3-4,-2 2 0,2-10 0,0 16 4,0-16-4,7 13 0,-7-13 0,6 8 4,3-6-4,2-2 0,0 3 0,6-3 0,3 5 0,2-5 4,2 5-4,0 3 0,0 0 0,0 8 0,-4-1 4,-3 6 0,-6 3 0,-4 2-4,-12 2 4,-1 1 0,-10-3 0,-3 0-4,-5-7 4,0-6-4,-5-11 0,3-2-4,2-8-4,4-7-8,10 4-125,-4-7-12,12 2-12,-2-2-17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9:01.5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8 136,'10'-13'149,"-5"3"5,-5 10-5,0 0-73,0 0-16,0 13-19,0-13-9,0 28-12,0-12 0,4 10 0,-4-3 1,2 8-5,-2-2-4,4 2 4,-4-3-8,2 3 0,-2-5 0,3-2-4,-3-4 0,4-1-4,-4-6 4,0-13-8,0 10 4,0-10-8,0 0-8,0-13-41,0 13-92,2-18-12,4 10-12,-1-5-8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9:01.1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04,'0'0'137,"0"0"0,0 0 8,6 15-80,-6-15-13,7 13-4,-7-13-3,17 8-13,-10-8 0,10 0-8,-2 0-4,5 0-8,2-2-8,0-4-8,2 12-36,-7-12-105,5 6 0,-4 0-24,-1 0 4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9:00.0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7 8,'0'0'149,"9"-8"0,-9 8 4,0 0-41,4 29-23,-10-13-25,8 15-15,-6 0-17,4 11-4,-5 0-8,5 2 0,0 0-3,5 1-9,-5-6 4,4-5-8,0-5 4,-1-6-8,3 0-12,-6-12-53,5 2-88,-5-13 0,0 0-20,0 0-12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8:31.8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44 346,'-9'5'173,"9"-5"-16,11-8-4,-2-5-113,11 6-11,-1-4-9,5 6-4,-4 0-8,4 5 0,-7 5-4,-1 8 0,-3 3-4,-9 10 0,-4-3 0,-4 6 0,-5-3 0,-4 0 0,0-5 0,-5-3 0,3-7 0,2-4 0,-2-4 0,4-3 0,2-3 0,9 3 0,-4-13 0,4 13 0,11-10 0,-1 7-4,8 3 4,-1 0 0,3 6 0,2 1 4,2 6-4,-2 3 0,0 2 0,-5 3 0,-4 5 0,-2 0 4,-7 0 0,-4-2-4,-8-1 4,-8-4 0,-1-6-4,-5-3 4,-6-7 0,-1-3-4,1-3-4,2-5-4,4 8-48,-2-13-105,9 8 0,-3-5-33,9 4 9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8:30.8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2 13 153,'0'0'153,"0"-10"8,0 10-8,0 0-49,0 0-51,11-5-21,-11 5-4,0 0-4,0 0 1,4 18-9,-10-5 0,-1 3-4,-4 2-4,-2 5 0,-2-2-8,-2 2 8,1 1-8,-1-6 0,4 0 0,2-5 0,2 0 0,9-13 0,-2 10 0,2-10 0,15 3 4,3-3-4,1-3 0,5 1 0,2-1 0,0-2-4,3 0-4,-5 0-12,4 5-105,-13-8-36,2 8-8,-17 0-13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8:30.3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0 374,'2'-7'169,"11"7"-16,-2 18-8,-7-5-113,9 13-11,0 0-5,3 5-4,-1-3-4,4 1 4,-1-6-4,-1-2-4,3-3-8,-5-7-12,9-1-129,-11-10-16,4 0-8,-6-5-13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8:30.1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4 0 326,'9'8'165,"-7"5"0,-6-3-12,4 11-113,-11-5-7,2 7-9,-4-2-12,-2 5 0,0-3-4,-2 1-4,-1-1-8,1-4-12,4 4-20,-6-15-122,8 2 1,-2-10-20,13 0 0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8:29.8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1 24 253,'0'0'153,"0"0"4,11-6-12,-11 6-80,0 0-29,0 0-16,0 0 0,11-7-8,-2 7 0,-1-6 1,5 6-9,1-5 4,1 5-4,0 0 0,0 5-4,-2 1 4,-2 7-4,-2 8 0,-3 5 4,-6 5-8,0 3 8,-4 5-4,-7 1 0,-6 2 0,-3-3 0,-2-3 4,-2-7-8,1-8 4,-4-3 0,6-10 0,-3-8 0,6 0 0,3-10 0,6-1-4,3-4 8,6 2-4,6-3 0,7 3 0,3 2 0,5 1 0,3 2-4,0 5 4,2 3 0,-2 0 0,0 6-4,-2 1-4,-5-1-25,5 7-112,-7-5-12,1 2-8,-3-7-8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6:52.117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4 56 181,'13'-21'173,"-11"10"-4,-2 11-52,-5-18-45,5 18-23,0-10-17,0 10-16,-8 2-4,8-2-4,-16 19-4,10-6-4,2 2 4,4 1-4,4 0 0,7-3 4,4-3-4,7-2 4,4 0-4,0-6 0,-2-2 0,-4 0-4,-5 6-28,-15-6-121,0 0 0,0 0-28,-17 7 8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8:29.3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49 225,'-18'3'157,"18"-3"4,0 0-16,0 0-68,0 0-29,18-5-16,-8-3-4,8 3-7,-1-3-9,3 5 0,-3 0-16,3-4-24,6 7-117,-7-8-8,5 8-21,-4-11 1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8:27.2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3 37 249,'0'0'157,"0"0"12,0 0-16,0-8-88,11 8-25,-11 0-12,22-13-7,-9 5-5,4 6-4,1-4-4,1 6 0,-1 0-4,1 0 0,-6 3-4,1 5 0,-6 0 0,-3 2 0,-5-2 4,-3 5-4,-5 0 0,-3 2 4,-2-2-4,-3 3 0,3 0 0,0-3 0,-2 0 0,6-3 0,1-2 0,8-8 0,-7 10-4,7-10 4,0 0 0,9 0 0,2-2 0,-3-4 0,8 4 4,-5 2-4,2 0 0,0 0 0,0 2 0,-2 6 0,-3 3-4,-1 2 4,-3 2 0,-4 1 0,-4 2-4,-3 0-4,1 0-4,-9-7-24,6 4-118,-9-4-11,1-3-8,-3-3-8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8:26.74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36 326,'6'-8'165,"7"0"-12,7 8-8,-3-7-121,7 7-8,0-5-24,-4 5-129,4 0-8,-4-8-20,-1 6-4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8:26.57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 0 318,'-6'18'169,"3"-8"-4,3 6-12,-8-3-109,14 7-20,-6 1-7,7 2-5,-3-2-8,2-1-8,1 4-20,-7-11-126,4 0-7,-4-13-16,0 0 0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8:26.08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41 273,'7'-10'153,"-7"10"9,9-10-17,6 10-89,-11-13-24,11 10-12,-4-2-8,2 5 0,0 2-8,-3 6 0,-3 3 1,-1 2-5,-1 0 0,-5 2 0,0 3 0,-9-5 0,3 3 0,-3 0 0,0-1 0,-1-4 0,1 4 0,-2-4 0,0-1 0,3 1 0,8-11 0,-11 10 0,11-10 0,0 0 0,9 8 0,4-8 0,-1 0 0,6 0 0,-1 2 0,2 4 0,-1 1 0,-3 1 4,-4 5 0,-5 3 0,-4-1 0,-4 4 0,-7-4 0,-1 1 0,-5-6-4,-5-5-8,1 3-25,-3-16-112,3 1-12,-1-9-12,5-2 0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8:25.6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58 378,'9'0'169,"2"-2"-24,6 2-12,3-11-105,10 6-12,1-3-20,-1-5-80,8 8-61,-3-3-16,-3 5-8,-3-2-1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8:25.41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-7 285,'-5'-8'158,"5"8"-5,0 0-8,0 24-105,-4-11-12,8 7-4,-8 1-4,4 5-4,0 0-3,0-3-5,0 1-4,0-3-4,9-1-29,-14-7-116,12-2-8,-7-11-16,0 0 4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8:22.9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15 298,'0'0'177,"4"8"-12,5-3-4,-9-5-101,26 0-27,-11-8-9,7 8-8,-1-5-8,3 0-12,0 5-32,-5-6-121,-1 6 0,-8-7-33,-1 7 9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9:01.7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3 285,'11'5'162,"7"-2"3,-18-3-16,13 10-85,-13-10-20,0 0-15,0 13-9,0-13-8,0 11 0,0-11-4,0 0-4,0 0-12,0 0-24,0 0-121,8 0 0,-8 0-29,18-13 9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8:37.743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49 80 213,'-10'-17'153,"3"11"8,-4 1-28,11 5-60,-15 0-45,15 0-8,-8 18-4,8-3-4,4 1 4,7 4-4,0-5 4,6 3-4,2-5 5,7-3-9,-1-10 4,1 0-4,0-15-4,-5 0 4,-6-8-8,-6 0 8,-9-3-8,-9 1 4,-6 2-4,-10 5 0,-5 8 4,-3 10-4,1 7-4,4 9 0,7 9-12,4-7-101,23 13-40,11-16-20,22-2 3,10-16-19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6:42.93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4-2 382,'11'-5'185,"-11"5"-3,22 13-13,-11-2-133,13 12-4,-3 0-12,3 9-3,4 2-17,-2 2 0,0 3 0,-2-3 0,0 3-9,-7-13-160,-1-2-8,-8-14-16,-8-10-5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8:35.97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4 49 261,'7'-10'157,"-7"10"0,15-11-8,-9-2-120,8 13-1,-4-7-4,6 7-4,-3-6-4,2 6 4,0-2-8,1 2 1,-3 2-5,-2 6 0,-3 3-8,-1 2 4,-7 2 0,0 6 0,-5 0-4,-3 3 4,-1-1 0,-2-2 4,2-3-4,3-2 0,4-6 0,2-10 0,6 13 0,5-13 4,7-2-4,3-4 0,5-4 0,5 0-4,4-3 0,0 0-8,4 5-32,-4-13-121,0 5-4,-7-10-29,-2 0 5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8:35.55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 20 193,'-19'8'173,"12"-8"-8,7 0-8,0 0-72,0 0-33,9-6-20,6 6-11,-2-2-5,3 2-8,1-5-12,1-1-21,3 6-124,-5-5-12,-3 5-12,-4-8-8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8:35.21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0 61 104,'-37'0'161,"24"2"-4,0-2 4,13 0-64,-17-2-28,25 4-25,-8-2-8,24-5-8,-4 2 1,13 3-9,4 0 4,7-5-8,1 0-4,6 0 0,1-6-4,-2 4-4,-4 1-4,-4-4-4,-5 7-16,-11-2-8,0 18-41,-15-10-92,-2 10-8,-9-13-20,-2 18 0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8:34.64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3 48 229,'11'-5'161,"-11"5"0,17-5-48,-15-11-24,16 16-45,-7-10-16,8 5-8,-1-1-8,3 6-4,-3-2-4,1 2 0,-1 5 1,-7 3-5,-3 2 4,-3 3-4,-5 5 4,-5 0 0,-3 0-4,-3 3 0,-2 0 4,2-3-4,-2-3 0,2 1 0,2-3 0,3-3 4,6-10 0,-5 16 0,5-16 4,11 7-4,0-7 4,7 6 0,-1-6 0,7 0-4,2 0 0,0-6-8,5 6-12,-3-15-81,7 15-60,-5-10-8,10 4-20,-3-9-5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8:34.11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-5 161,'-4'13'165,"4"-13"0,0 0-12,11 16-48,-11-16-49,15 0-28,-4 0-8,6 5-12,1-3-16,-5-7-40,6 8-97,-1-3-12,2 0-12,-5-5-8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8:33.69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2 54 72,'-18'0'97,"7"-8"11,11 8-7,-19-5 8,19 5-4,-18 0-25,18 0-11,-6 0-29,6 0-12,9 5-8,6 1 0,4-6-4,10 0-3,6 0-1,6 2 0,5-2 0,6 0-4,-2-2-4,3-4-8,-3 6-16,-11-12-57,5 9-80,-14-7 0,-2 2-28,-10-5 8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8:31.0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7-1 370,'5'15'177,"-5"-15"-12,17 7-4,-17-7-124,24-2-13,-11 2-12,7-5-8,-3 5-16,-4 0-141,5 5-12,-7-5-8,0 5-13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1:52.3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4 0 289,'7'45'178,"-7"-45"-5,0 0-4,0 0-100,0 0-21,0 0-12,-43 2-12,43-2 0,0 0-11,0 0-13,-38 5 0,38-5 0,0 0 0,0 0 0,0 0 0,0 0 0,0 0 0,0 0 0,0 0 0,0 0 0,0 0-158,0 0-23,0 0-12,0 0-9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1:51.9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 43 374,'0'0'189,"12"-47"-15,-12 47-5,0 0-113,-4 52-28,0-10-4,0 10-15,-5 10-9,1 1 0,3 2 0,1-3 0,2-7 0,2-6-158,0-49-19,0 71 0,0-71-32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1:51.7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68 386,'9'5'185,"-9"3"-7,0 13-9,-11 3-137,11 17-8,-5 4-12,5 10-4,-2 5 0,2-3 0,-4-2-4,8-8 5,3-13-9,2-11 0,6-18 0,4-13 0,3-20 0,0-9 0,6-10 0,1-5 0,-1 0 0,-2-3 0,-2 8 0,-4 8-9,-1 5 9,-3 13 0,-3 11 0,-4 5-4,-1 7 0,1 9 0,0 2 4,6-3-4,5 1 4,1-4 0,8-7-4,1-5 4,5-5 0,2-6 0,0-5-4,-6 0 4,-9-5 0,-12 3 0,-12 2-4,-6 5 8,-12 8-8,-11 8 8,-10 11 0,-5 7 0,3 13 0,-1 9 0,9 9 0,0 9 0,7-1 5,13 3-9,8 0 0,14-8 0,6-8 0,13-12 0,15-4-97,7-28-76,11-13-9,4-15-7,1-11-12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6:42.7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75 16 302,'20'-16'173,"-20"16"-4,8 0-36,-16-7-73,8 20-15,-9-6-13,0 12-8,-10-1-8,-1 10-4,-6 4-4,-2 4 0,-2 1-4,-1 2-4,3 0 0,2-6-4,4 1-4,3-13-4,10 5-32,-4-18-121,13-8-5,0 0-19,-4-16 0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1:51.1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32 370,'13'-101'177,"-4"75"-20,-1 16-40,1 10-262,-7 15-4,0 8-28,2 6-8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1:51.0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232 294,'-2'-36'177,"15"25"0,4-4-12,18 7-113,-2-10-19,11-1-13,2-1-4,6-1-8,-6-3 0,-2 6 0,-5 0 4,-9 2-8,-8 8 0,-6 8 0,-8 8 0,-6 5 4,-4 11-4,-4 9 0,-5 4 4,2 13-4,-4 2 5,0 2-9,-2 1 0,4-3 0,2-5-25,-6-21-79,15 1-66,0-27-11,0 0-16,4-29-9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1:50.7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4 58 354,'14'-60'189,"-10"49"-20,-4 11 1,-4 16-114,-7 10-32,2 13-4,-9 11-8,-1 15-4,-8 10 0,1 11-4,0 5 5,-1 0-9,3-5-9,2-3-3,7-10-8,-5-18-141,14-11-12,-1-20-20,7-14-1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1:50.5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3 136 289,'24'-39'178,"-15"18"-1,-1 5-12,-14-7-109,6 7-19,-11 3-17,-2 8-8,-11 0-4,-5 10 0,-5 6-4,-6 7-4,-1 10 0,-3 14 4,3 5-4,4 10 0,8 6 4,12-1-4,11-5 0,10-2 4,13-11 0,12-12 0,10-17 0,4-15 0,5-23-4,3-8 0,-3-16 0,-5-8-4,-4-7 4,-8-1-4,-5 3 0,-9 8 4,-3 10-4,-6 14 4,-8 12 0,0 16 4,-13 13-4,2 13 4,0 13-4,3 11 4,-1-1 0,2 6 0,7 0 0,5-9-4,3-7 0,6-15-8,5-6-20,-6-20-141,18-17 0,-5-17-21,7-6-7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1:44.4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7 19 306,'-5'-13'185,"-10"5"-16,4 5 0,11 3-116,-20 5-25,7 3-8,-2-5-8,4 5 0,0 2-4,5 1-4,6-4 4,0-7-4,17 16 0,1-16 0,6 0-4,0-10 4,2-1-4,-7-2 0,-3 3-8,-10-3 0,-6 13-12,-13-11-24,-2 19-121,-11 2-9,2 11-15,-7 0-4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1:39.1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135 294,'4'-86'165,"-4"63"-4,5 7-32,-1 6-230,4 15-32,-1 5-36,3 6-4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1:33.5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182 189,'-9'0'189,"9"0"-16,24-21-4,9 13-68,2-14-73,20 6-4,2-5-7,9 0-5,-2 2-4,-5 0 0,-6 3-8,-7 5 0,-11 9-12,-11-4-29,-2 12-116,-22-6-8,4 18-16,-12-4-12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1:49.8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05 98 346,'-7'-54'193,"-3"33"-24,1 13 1,-9-8-122,3 22-28,-7 9-12,-2 9 0,-4 9 0,2 9-4,-2 8 0,4 4 4,6-1-8,5-1 4,9-5-4,10-8 4,9-13-4,5-13 0,8-13-4,5-13-8,4-13 4,0-11-4,-2-4 0,-2-12-4,-5 4 4,-4-6 0,-2 6 8,-7 4-4,-6 9 8,-7 7 0,-2 14 4,0 15 0,-9 0 0,3 18 0,-5 10 0,0 14 4,0 8-4,-2 10 4,0 2 4,-2 14-4,-1 5 0,1 7 4,-4 9-4,-3-4 0,-7-1 0,-3-4 0,-5-7-4,-5-11 9,-6-12-13,-2-19 0,-4-18 0,1-16 0,5-10 0,3-14 0,7-4-25,1-24-47,20 11-97,2-11-17,15 0-7,6-5-12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1:49.3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07 354,'28'-18'189,"-8"2"-20,4 3 5,-3-10-138,10 2-20,-5-5-4,3 0-4,-5-6-4,-5 6-4,-6-3 0,-4 6 0,-7-1 0,-4 6 0,-7 8 0,-4 5 0,-6 5 0,-3 15 0,-4 6 0,-3 10 0,3 14 4,-2 4-4,6 9 0,4-4 4,7 4 0,9-6-4,9-5 0,8-16-8,13 1-56,1-27-105,10-5-5,3-13-19,6-11-8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1:49.0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4 20 241,'0'-13'177,"0"13"1,-10 13-13,10 8-101,-14-3-28,8 16-11,-5 0-9,2 13 0,-2 0-8,3 10 4,-3-2-4,0 2 4,-2-5-4,0 0-4,-1-5 4,1-8 0,5-7 0,-1-12-4,5-7 0,4-13 0,0 0-4,0-15 0,4-11-4,2-8 0,5-10 0,5-6 0,1-10 0,5-2 0,4-3 4,3 2-4,-1 1 4,3 4 0,-5 14 0,0 10 0,0 13 0,-6 14 0,-1 14 0,-3 12 0,-5 14-4,-3 14 4,-5 8 0,-3 5 0,-5 5 0,-4-2 0,1-1-8,-3-10-16,4-5-141,-4-16-4,9-12-17,2-19-7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6:42.3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2 67 136,'6'-13'166,"3"5"-1,-9 8 4,13-5-85,-13-5-23,11 10-17,-5-13-12,7 10-3,1-5-13,1 6 0,-2-3-4,2 5-4,-2 0 0,-2 5-4,-7 5-4,-4 8 4,-6 6-8,-5 2 4,-6 8 0,-5 5 0,-2 2-4,0-2 4,0 3 0,4-6 0,3-4 0,4-4 0,6-4 0,7-9 0,5-4 4,6-6-4,10-5 8,8 0-8,3-5 8,7 0-4,-2-3 0,3 0-8,-3 8-28,-11-8-129,0 6-4,-11-6-25,-2 3 1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1:48.3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5 144 285,'24'-34'178,"-19"13"-9,1 5-8,-12-10-109,6 11-28,-5-1-7,-5 5-9,-8 6 0,-4 5-4,-6 11 0,-3 10 0,-6 7-4,0 9 4,2 7-4,2 0 4,9 3 0,7-2 4,10-11-4,12-11 0,10-7 0,7-11-4,8-13 0,7-8 0,1-7-8,1-3 4,-4-3 0,-5 1 0,-3 1 4,-10 9 0,-6 8 4,-11 10-4,0 0 4,-4 21 0,-7 2 0,2 3 4,0 5 0,5-2-4,4 0 4,6-8-4,8-11 0,3-7-16,14-3-145,-3-13-16,9-11-12,-2-7-9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1:47.7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0 154 310,'20'-13'189,"-20"13"-16,0 0-8,-9 8-104,5 18-33,-3-3-12,3 11-4,4 0-4,0 0 4,8-5-8,3-6 4,7-7-8,4-11 0,1-8 0,6-10 0,1-10 0,-4-8-8,1-9 4,-4-4 0,-1-3 0,-4 0 4,-1 6-4,-6 4 0,-2 8 4,-1 11 0,-8 18 0,0 0-4,0 26 4,-2 11 0,-4 10-4,-5 15 8,-2 11 0,-2 13 4,-3 11-4,-2 10 4,-1-1-4,-3-1 0,-2-4 4,0-7 0,-1-11-8,-1-17 4,2-22 0,-2-18 0,4-21 5,2-15-9,7-14 0,4-15 0,6-10-9,10-14 9,6-5-4,8 1-4,10-1 0,3-2-4,12 12-36,-5-4-113,7 12-8,-3 6-29,3 10 9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1:47.27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8 115 209,'9'-78'165,"-7"57"8,-2 3-40,0 18-60,0 10-25,2 14-16,-4 2-8,2 13-12,-6 11 5,1 10-9,-1 7 0,-3 4 0,-2-1-4,2 3 4,-2-3 0,3-5 4,-3-7-8,4-11 4,1-14 0,6-9 0,0-11 0,0-13-4,8-13-8,3-11 0,0-7 4,5-10-4,-1-6-4,4-3 4,1-2 0,2 8 0,2-1 4,2 9-4,2 7 4,3 11 0,-1 10 0,5 8-4,-5 16 4,-1 7 0,-5 11 0,-9 5 0,-11 11 4,-8 4 4,-16 1-4,-6 3 4,-9-4-4,-6-7 4,-3-8-4,1-10 0,2-13-12,6-16 4,9-3-12,4-18-4,13 5-32,0-15-114,16 3-3,6-6-16,11 0-8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1:46.1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-6 354,'8'0'185,"3"18"-16,0 11-4,9 15-124,-3 1-13,14 7-8,1 0-4,5 0-8,9 2-44,-2-15-121,1-7-8,-5-12-16,-3-7-13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1:45.9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7 86 136,'36'-27'162,"-20"12"-1,-1 1 0,-4-7-81,5 18-27,-14-7-21,-2 10-4,0 0-8,-2 10 0,-14 4 0,1 12-3,-12 3-5,-2 8 0,-6 6 4,-3 7-8,0 0-4,1-2-4,6-6-8,-1-10-20,19-5-125,-5-14-8,18-13-25,-6-11-3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1:45.1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22 56 322,'7'-47'181,"-7"34"-16,0 13 0,0 0-120,-7 31-21,-6 3 0,-2 18-8,-13 19 0,-7 17-4,-11 14 4,-4 10-4,-9 6-4,0 2 0,4-3-8,5-13-8,11-4-48,4-30-109,13-23-4,6-21-25,16-26 1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1:44.8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9 39 289,'15'-26'174,"-15"15"-5,0 11-20,-15-13-93,15 13-15,-21 16-13,10-3-8,-2 2-4,2 6-4,3 3 0,3-3 0,7-6-4,7-4 0,4-6 0,6-5-8,1-11-8,-1-2 0,-2-7-8,-4-4-12,-2 14-24,-18-16-37,7 26-80,-21-16-16,4 16 3,-3 8-7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1:44.1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70 326,'-20'7'189,"20"-7"-24,0 0 0,22 8-112,-4-13-25,14 5-12,1-8-4,4 0-4,0-2-4,-2 0-8,0 2-24,-17-7-129,6 7-8,-16-5-25,-8 13 1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1:43.6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7 112 382,'13'-53'177,"-9"34"-8,-4 4-48,0 15-68,0 0-25,0 21-8,-2-3-8,0 16 0,-5 1-4,1 7 4,-1 0 0,1 3-4,-1-3 1,-2-8-9,5-8 0,0-12 0,4-14 0,8-6 0,3-15 0,4-8 0,7-8 0,7-7 0,5-4 0,6 1-13,1-1 13,5 9-4,-5 7 4,-2 11 0,-8 16 0,-7 15 0,-11 19 0,-7 11 4,-6 13 0,-4 5 5,0 0-9,2-3-13,6 0-51,-2-23-97,11-16-8,2-16-25,5-16-3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1:43.3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0 212 370,'7'8'181,"1"-11"-20,10 3-12,-5-16-108,13 6-17,-4-11-4,-1 0-12,-1-2 0,-2 2-4,-5-6 0,-5 4-4,-8 5 0,-6-1 0,-7 6 0,-5 8 0,-6 5 0,0 10 0,-6 11-4,2 6 4,-1 9 0,3 6 0,2 5 4,7 0 0,6 3 4,7-8-4,10-3 4,9-10-4,7-8 0,9-14-4,6-1-12,-3-19-32,16-6-121,-10-4-8,1-6-13,-6-5-7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6:41.9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23 265,'-9'0'174,"9"0"-5,9 8-36,-9-8-69,26-3-24,-11-2-12,11 5-11,-4-2-5,2-4-16,2 12-61,-6-14-92,0 3 0,-5-3-28,-2 3 0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1:42.9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8 28 378,'6'-34'177,"-6"34"-8,0 0-11,0 0-130,-2 26-8,-2 3-8,-1 13 0,-1 10-4,-3 11 0,0 2-4,0 3 4,1-3 0,1-3 0,1-7 0,1-10 0,1-17 1,4-12-9,0-16 0,0 0 0,6-18-9,-1-8 1,6-6 0,0-4 0,4-1 0,0-2 0,5 8 4,-3 2 0,-1 8 4,-1 13 0,-4 11-4,-5 13 4,-1 12 0,-5 6 4,-5 11 0,3 2 0,0-1 0,2-6 4,0-6-4,9-14 0,6-7 0,5-13-16,12-10-125,-5-11-32,5-5 0,-3-8-32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1:42.5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9 91 277,'0'0'174,"0"0"-9,0 18-12,-11 5-113,7 16-8,-7 0-12,3 11-3,-3 0-1,4-1-4,3-2 0,-1-10 0,5-6 0,7-10-4,2-16 4,6-8-8,4-12-4,3-11-4,0-8 0,2-3 4,-2-4-4,-1 1-4,-6 6 4,1 8 0,-8 8 4,-8 18 0,0 0-4,5 21 4,-5 5 8,-2 8-4,2 5 0,4-2 4,5-1 0,1-5 0,6-10 0,5-13 0,1-10-8,4-14 0,0-18 0,-4-5-4,0-16 4,-5-5-4,-4 0 0,-4 0-4,-7 8 4,-2 5-8,-2 24-56,-5-1-94,7 24-7,-15-10-16,15 10-12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1:40.1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 64 346,'6'-44'177,"-1"31"-16,-5 13 0,0 0-120,0 26-17,0 5-8,-5 5 0,1 11 0,-3 5 0,3 3 0,-2 0-8,-1-6 4,1-7 1,3-11-13,1-8 0,2-12 0,0-11 0,2-16 0,5-5-9,-1-10 1,3-5-4,4-9 0,0 1 4,7-3-4,-1-2 4,3 7 0,2-2 4,0 10 4,0 5 0,-1 9 0,1 12 4,-4 13-4,-5 16 4,0 10 0,-4 11 0,-2 2 4,-3 8-4,-4 0 4,1-5 0,-3-5 0,4-11-8,-4-18-32,0-13-125,0 0-8,13-5-16,-11-14-17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1:39.7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0 164 285,'20'0'178,"-11"-10"-1,-3-11-20,3 8-68,-7-13-69,3 2-8,-8-2 0,-1 5-4,-7 6 0,-6 7-4,-5 8 0,-4 10 0,-3 11-4,1 8 0,-5 10 0,5 5 0,-1 6 4,5 5 0,7-3 0,6-3 4,7-2-4,6-13 0,9-8 4,6-13-4,7-13 0,7-15-8,4-11-4,0-11 4,-3-12-4,3-4 0,-9-4 0,-2 2 0,-4 8 0,-7 6 4,-4 9 0,-5 11 4,-4 11 0,0 10 0,-11 24 0,5 2 4,-3 10-4,-4 8 4,2 9 4,0 1 0,-2 6-4,2 6 4,-4-1 0,0 8 0,-3 0-4,-2 0 4,-1 0-8,-1-3 8,-4-7-8,2-11 4,0-10-4,2-13 9,2-16-9,3-13 0,1-8 0,5-10 0,5-9-13,1-9-3,10 2-16,-5-18-52,15 5-82,3-5-3,8 2-12,4-2-12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1:39.0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6 0 382,'11'20'181,"-15"-4"-11,-1 10-5,-5 0-137,5 10-4,-4 1-12,5 2 0,-2 0-4,1-3 0,3 1-8,-2-11-12,8 0-84,-4-26-62,0 0-7,7-13-24,1-13-12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1:38.8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8 126 173,'15'-47'177,"-6"26"-4,-9 3-16,4 7-64,-10-7-41,6 18-20,-11-13-11,-2 13-9,-5 8-4,-6 2 0,-2 6-8,-2 2 4,-1 3-4,3 0 4,4 2-4,7-2 0,6-5 0,9 0 0,7-9 0,8 1 0,5-5 4,4-3-4,2 0 0,2 5 0,1 0 0,-5 6 0,-5 4 4,-3 9-4,-10 5 4,-6 4 4,-9 1 0,-4 5 0,-8 1 4,-6-4-4,-3-7 4,-1-6-4,-2-7 0,3-11 0,4-5-12,2-10 4,4-6-8,7-5 4,8-2-12,5-3-8,11 7-53,3-9-92,10 4 4,2-4-24,11 1 0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1:38.1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9 5 294,'0'-13'177,"0"13"-8,-13 0-8,13 18-125,-9-2-12,7 12-12,-5 4 5,5 12-5,-4 6-4,1 7-4,1 6 4,-3 4 4,3 1-4,0 3 0,1-9 0,3-4 0,-4-14 0,4-8 0,0-15 0,0-21-8,13 0-4,-4-15 0,2-14 0,2-8-4,2-4 4,1-6-8,1 2 4,0 4 0,1 9 4,-1 6 0,-3 8 0,1 13 0,-4 10 4,-3 11 0,-1 7 0,2 6 0,-5 2 0,5 3 4,-3 0 0,3-5 0,2-6 4,2-5-4,2-10 4,3-8-8,6-2 0,2-14 0,-2-5-4,7-10 0,-5-6 0,0-2 0,-4 0 0,-7-3 4,-4 6 0,-11 2 0,0 10 0,-11 9 4,-6 10-4,-5 15 4,-2 13 0,0 14 0,-2 5-4,4 5 8,4 5 0,5 0 4,11-8-8,4-7 4,16-11-8,6-18-20,13-8-137,2-13-12,9-6-12,-2-9-17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1:37.5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22 253,'-9'0'165,"9"0"9,22 8-25,8-8-109,-1-8-12,10 3-12,2-5-8,1-6-12,4 8-36,-13-7-109,1-4-16,-5-4-4,-3-3-5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1:37.3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 70 161,'15'-57'165,"-11"39"8,-4 18-20,0 0-81,11 16-31,-15 10-13,4 13-12,-7 10 4,3 13-8,-5 4-4,3 4 0,-3 0 4,5 3-3,0-8-1,0-5-4,4-8-12,-5-16-17,12-5-112,-7-12-20,0-12-16,0-7-4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1:35.0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7 269 318,'2'-8'185,"-8"6"-16,-3 7-4,5 10-124,-5 4-13,5 9-12,-3 6 0,3 8-4,-1 2-4,1 3 4,0 0-8,4 0 8,-5 0 0,5-3-4,5-5-4,-3-8 9,2-5-13,-2-5 0,3-8 0,-5-13 0,8 0 0,-5-13 0,-3-5 0,4-11 0,-4-2 0,4-8 0,-1-11 0,-3-2-9,2-2 1,-2-1 4,4-5 0,-4 3 4,0-1 0,-4 4 0,4 7-4,0 8 8,0 5-8,4 5 4,3 6 0,3 5 0,6 4-4,3 4 4,5 0 0,7 2 0,1 5-4,5 3 4,3 0 0,-1 8 0,-4 5 4,-7 8-4,-13 8 0,-8 4 0,-16 9 0,-13 2 0,-10 1 0,-12 4 0,-4-7-4,0-3-4,7-5-12,0-11-141,21-7-8,11-16-16,18 0-9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6:41.53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8 15 189,'22'-13'173,"-11"7"-8,-11 6-12,17 8-76,-17-8-33,-2 13-12,-7 0-8,1 6-3,-5 1-9,-2 4 0,-3-1-4,1 4 0,0-4 0,1-2-4,3-3 4,7 0-4,2-5 0,8-2 0,-4-11 0,24 10 4,-5-10-8,5 0 4,4 0 0,0-2-4,3-1-4,-5-5-8,4 11-40,-10-6-109,-1 3-9,-6 0-19,0 0-4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1:34.4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20 298,'-2'-24'177,"2"24"-4,0 0-12,-8 0-121,10 21-11,-4 3-9,2 9-4,0 9 0,0 3 0,-4 4-8,4 1 4,-2-1-4,2-4 4,0-4-4,0-4 0,4-9-4,-4-4-4,6-8-4,-6-16-20,12 7-125,-8-14-28,6-6-8,-4-11-9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1:34.1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 8 273,'-13'-13'178,"13"13"-5,-9 5-8,12 11-121,-6-1-16,6 14-7,-3 0-1,0 12-4,0 4-4,0 4 0,0 3-4,-3 3 0,3 0 4,-4-3 0,0-5 0,4-6-4,0-7 0,0-8 5,0-8-13,4-5 0,-4-13 0,20 0 0,-7-13 0,6 0 0,3-5 0,2 3 0,2-4 0,2 4 0,1 4-9,-1-2 1,0 8 0,-1-3 0,-4 6-16,-3-9-36,0 11-101,-5-5-21,-2 2-7,-4-7-12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1:33.7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95 342,'-22'42'189,"22"-42"-28,17 0 8,1-13-136,14 0-17,3-8-4,3 3-8,-1 2-8,-5-5-28,6 11-125,-14-1-13,-3 6-15,-3-5-12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1:33.3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0 281,'0'0'174,"0"0"-1,0 0-32,0 31-97,-2-7-12,4 12-12,-2 9 1,0 7-5,0 8-4,0 2-4,-2 1 4,2 2 0,-4-5 0,4 3 0,0-11-4,0-8 4,0-10-4,6-8-4,1-10-4,-7-16-12,13 0-20,-13-24-105,4 1-32,-4-16-20,0-3-9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4:55.792"/>
    </inkml:context>
    <inkml:brush xml:id="br0">
      <inkml:brushProperty name="width" value="0.06667" units="cm"/>
      <inkml:brushProperty name="height" value="0.06667" units="cm"/>
      <inkml:brushProperty name="color" value="#808080"/>
      <inkml:brushProperty name="fitToCurve" value="1"/>
    </inkml:brush>
  </inkml:definitions>
  <inkml:trace contextRef="#ctx0" brushRef="#br0">-3 208 294,'3'10'169,"-3"-10"-4,11 26-32,-11-26-85,17 31-8,-10-18-7,6 11-9,-2-6-8,4 0 0,-2-5-4,2-5 0,1-8-4,3-8-4,1-10 0,4-11-4,4-4 0,1-12-12,3 7-52,-1-12-93,0 4-17,-5-6-7,0 2-12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4:55.480"/>
    </inkml:context>
    <inkml:brush xml:id="br0">
      <inkml:brushProperty name="width" value="0.06667" units="cm"/>
      <inkml:brushProperty name="height" value="0.06667" units="cm"/>
      <inkml:brushProperty name="color" value="#808080"/>
      <inkml:brushProperty name="fitToCurve" value="1"/>
    </inkml:brush>
  </inkml:definitions>
  <inkml:trace contextRef="#ctx0" brushRef="#br0">-5 810 80,'-5'11'165,"5"-11"-20,0 0 16,0-13-76,13 10-25,-6-18-11,10 6-25,1-14-8,8-2-4,-2-11-4,7-2-4,1-8 4,8-3-8,-1 1 0,7-6 4,0 3-4,2 2 0,4 3 0,5 3 0,0 4-4,-3 4 4,3 4 4,-2 11-4,-7 3 0,2 10 0,-4 8 0,-5 7 0,-1 9-4,-3 7 8,-5 5-8,1 6 8,0 5-8,-5 2 4,-1 3 4,-3 3-4,0 2 4,-7 0-4,-2 3 4,-2 0-4,-4 0 4,-2-3 0,-3 0 0,0-5 0,-4-5-4,5-3 4,-3-5-4,2-2 0,1-6-8,-5-8-12,9 9-44,-9-19-81,4 7-16,-4-7-5,0 0-7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4:54.355"/>
    </inkml:context>
    <inkml:brush xml:id="br0">
      <inkml:brushProperty name="width" value="0.06667" units="cm"/>
      <inkml:brushProperty name="height" value="0.06667" units="cm"/>
      <inkml:brushProperty name="color" value="#808080"/>
      <inkml:brushProperty name="fitToCurve" value="1"/>
    </inkml:brush>
  </inkml:definitions>
  <inkml:trace contextRef="#ctx0" brushRef="#br0">-2 546 36,'0'0'133,"7"-13"4,-3-2 8,5-6-61,4 3-23,-4-16-17,10 5-8,-3-15-4,10 5 1,-5-13-9,10 8-8,-3-6 4,7 6-8,0 2-8,2 6 0,-2 7-4,-2 8 4,2 11-8,-5 5 4,-2 10 0,-6 5-4,0 9 8,-7 9-4,-6 6 4,-3 2-4,-3 6 0,-3 2 0,-3 1 0,1-1 0,-2-5 0,2-3 0,2-7-4,-2-5-8,8-6-97,-6-18-36,7 10-16,-7-10-4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4:33.9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5 124,'22'13'153,"6"-13"0,7 2-24,6-12-40,23 10-25,-3-10-7,17 10-17,-3-10-12,8 2-12,0 6-36,-9-6-117,-2 3-12,-11-3-20,-13-2-4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4:33.6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1 65 68,'-31'-2'129,"18"2"-20,-2 5-13,0-5-19,8 7-5,-4-7-15,11 0-13,3 11-8,12-6 0,0-5-11,18 0-1,6-3-4,18 3-4,6-10 0,18 2-8,4-2 4,11 0-4,2-3-4,-2 2 0,-4-1 0,-9 4-4,-14 3-4,-16 0-8,-10 10-20,-25-5-44,-7 7-69,-11-7-21,-16 21 9,-5-11-24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4:54.777"/>
    </inkml:context>
    <inkml:brush xml:id="br0">
      <inkml:brushProperty name="width" value="0.06667" units="cm"/>
      <inkml:brushProperty name="height" value="0.06667" units="cm"/>
      <inkml:brushProperty name="color" value="#808080"/>
      <inkml:brushProperty name="fitToCurve" value="1"/>
    </inkml:brush>
  </inkml:definitions>
  <inkml:trace contextRef="#ctx0" brushRef="#br0">-3 137 104,'0'0'153,"0"0"8,0 0-4,4 18-72,-4-18-17,11 24-19,-9-16-9,11 12-12,-4-7-4,4 3-3,-2-6-5,6-2-4,-2-8-4,5-8-4,0-7 4,4-6-4,0-5-4,2-3 0,2-2-4,-4-3-12,2 14-28,-9-6-110,3 7-7,-9 1-20,2 10-4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6:40.9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7 13 173,'13'-11'161,"-2"3"-4,-11 8-4,0 0-85,0 0-23,0 0-17,0 0-8,-13 14-4,4-1-4,-4 2-4,-4 9 0,-5 2 0,0 8 4,-2 5-8,0 3 5,2-1-5,5 6 4,4-5-8,8-3 8,7-2-8,9-9 4,7-4 0,6-9-4,6-7 4,3-8-4,0-5 4,2-5-4,-7-9 0,-4-2 0,-6-2 4,-12 0-4,-8-1 0,-11 8 0,-11 6 0,-9 7 0,-2 9 0,-4 4-4,0 11-8,4-5-29,13 10-120,7-8 0,19 0-12,11-10-20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03.3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99 298,'0'-7'173,"9"-12"0,4 9-12,2-8-109,7 10-23,0-5-5,8 5-8,-4-2 0,3 7-4,1 1-4,-4 2-4,-2 2 0,2 3 0,-6 3-4,-3 0 4,-4 5-4,-4 0 0,-9 0 0,-4 3 0,-5-1 0,-6 3 0,-7-2 0,0 0 0,-2-3-4,0 0 4,2-3-4,5-2 4,2 0-4,4-3 4,11-5 0,0 0-4,0 0 8,0 10-4,11-10-4,2 0 4,2 0 0,5 0 0,-1 0 0,5 3 0,-2 0 0,2 2 4,-2 3-4,0 2 0,-5 0 0,-2 9 4,-4-1-4,-6 5 0,-5 1 4,-7-1 0,-4 3 0,-6-2-4,-7-6 8,-2 0-8,-7-8 8,0-4-4,-4-6-4,2-6 4,5-4-4,2 0 0,6-3-8,2-6-28,14 9-129,3 0-8,12-1-8,4 1-17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02.7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5 36 302,'0'-26'173,"0"26"0,-6-11-20,10 19-101,-10 3-23,6 7-5,-2 8-8,-3 5-4,1 6 0,-3 5-4,-1 2 4,-1 0-4,0-2 0,3-5-4,1-6 0,3-8-8,2-7-4,0-16-24,15 0-133,-8-16-4,4-2-17,-3-11 1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02.0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6 22 281,'-11'-6'178,"-4"-1"-9,15 7-8,-11-11-105,11 11-23,9 0-9,2 8-8,2-5-4,7 2-4,4 0 4,4 3-4,0-3-4,5 3 0,0-3 0,-5-2 0,1 2-4,-3-5 4,-6 3-4,-3-3 0,-4 0 0,-4 0 0,-9 0 0,0 0 4,0 13-4,0-13 4,-13 20-4,2-4 4,-2 5 4,0 0-4,-3 5 0,1 0 4,2 0 1,-2 3-9,2-3 0,2-3 0,-2 1 0,-1-6 0,8 6-57,-5-14-108,7 0-12,4-10-17,0 0-7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01.1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3-6 277,'0'0'170,"11"10"-1,-11-10-12,9 21-101,-14-11-20,5 14-7,0-4-13,-4 9-4,-3 0 0,3 7-8,-5-2 8,0 0-12,3 0 4,-3-6-16,5-2 0,-5-10-45,11-1-96,-2-15-16,9 6-12,-9-6-12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4:58.8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9 8 80,'7'-11'173,"-7"11"-12,4 16 0,-4 2-60,-7-13-24,7 19-37,-8-6-16,1 5-4,-1-2-8,1 2 0,-2-5-4,3 1 5,-1-6-9,5-3 4,2-10-4,0 16 0,0-16 0,13 10 0,-6-7-4,1-3 4,5 0-4,3 0 0,-1-3 0,2-2 0,3 0-4,-1-3-8,7 8-25,-13-8-120,9 8 0,-9 0-20,-2 0-4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2:41.57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2 64,'-4'-11'165,"4"11"-4,0 0 4,0 0-60,4 13-41,-4-2-23,9 10-9,-7-3-8,11 8 0,-4-5-12,8 7 4,-2-4-7,3-1-18,6 0-140,-9-7-12,2-3-20,-6-8-4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2:41.35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5 0 92,'0'0'161,"0"0"-8,-7 13-28,-4-13-44,7 18-29,-11-10-12,6 10-7,-8-2-13,4 5-4,-5-3-4,1 3-4,-1-1 0,3 4-4,2-3 0,2-3-4,3-3-12,-3-12-36,11-3-101,-5 10-21,5-10 5,7-10-20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2:40.97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8 52,'-11'2'157,"5"2"8,6-4-12,0 0-52,0 0-37,0 0-15,0 0-21,17-4-8,-6 2-8,7 2-4,-1-5 0,3 5-4,3 0-4,-3-4-16,8 8-24,-10-6-109,6 2-16,0-2-5,-3 0-7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2:40.47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 16 24,'-11'-15'141,"2"12"12,9 3-8,5 8-57,-5-8-23,8 13-25,-8-13-4,20 23-4,-11-10-7,8 6-9,-2-4 0,3 4-8,2-1-20,-5-8-32,5 8-101,-1-4-21,1-1 1,-3-6-12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2:40.22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7 0 52,'0'0'145,"0"0"4,0 0-4,11 6-69,-11-6-27,-11 10-13,2-2-12,1 10 0,-6-2-4,4 2-3,-6 6-9,1 2 0,0-3-4,4 3 0,2 0-12,-2-10-33,11 0-100,-4-3-12,4-13-8,0 0-8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6:04.3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0 17 136,'0'-13'141,"0"13"0,0 0 0,-13-8-76,13 8-25,-13 13-16,4 3 0,-6-3 1,1 8-5,-3 2-4,6 5 0,-7 1-4,9 5 0,-2-3-4,11 3 4,0-3-8,16-3-4,1-7 4,12-3-4,2-8 4,10-10 4,-1-5-4,2-5 0,-5-8 0,-4-3 9,-9-2-9,-6-1 8,-16 6-12,-6 5 4,-14 5-4,-6 8 0,-7 6-4,-2 7 4,0 5-8,2 2-9,14 6-47,-1-5-97,18-3-8,9-10-8,13-8 11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2:39.91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16 8,'-8'-5'157,"8"5"0,0 0 0,0 0-44,0-11-45,11 17-20,-11-6-7,19-3-17,-3 3-8,3 0 0,3 0-16,0-5-32,8 5-113,-6 0-16,3 0-8,-5 0-5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08.05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5 18 88,'31'-16'157,"-18"14"-8,-7-1 4,-6 3-72,0 0-29,-6 11-12,-1 4-15,-8-2-5,2 11 0,-6-1-4,1 6 0,-1-1-4,2 1 0,2 5-4,2-3 0,4-2-4,5-1 4,4-4-4,11-4 1,2-1-1,8-9 0,5-2 0,6-6 0,5-2-4,2-7 4,-3-1 0,-3-8-4,-3 1 0,-11-4 0,-8 1 0,-11-3 0,-11 3 4,-8 5-8,-11 3 4,-5 5 0,-4 5 0,1 5 0,3 3-4,5 5-8,15 7-53,2-4-92,13-3 4,9-3-32,6-4 3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07.5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4 19 302,'6'-10'165,"-6"10"-8,7-10-40,-3 23-81,-4-13-8,-8 26-8,-1-8-4,0 11 0,-4-3-8,2 5 5,-6-2-5,3-1 0,-1 1-4,2-3 0,2-5-4,0-5 0,7-1-12,4-15-29,0 0-108,0 0-12,15 3-12,-4-11-16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07.2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2-2 140,'-35'8'162,"25"-8"7,1 0-8,9 10-69,0-10-31,0 0-17,17 0-16,1 0-7,-1 0-5,9 0-8,3 0 0,6 0-8,4-2-4,-4-3-20,9 7-85,-9-4-48,-1 2-12,-5-8-17,-1 2 1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01.5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5 23 366,'17'-29'173,"-17"29"-20,0 0-12,0 0-113,-9 21-16,-1-3 1,1 6-5,-4 5-4,2 5 4,2 2 0,3 1-4,1-4 8,10 1-12,3 0 8,10-5-4,6-6 0,6-4 0,5-9-4,2-5 4,-2-10-4,-2-5 0,-5-6 0,-8-5 0,-7-2-4,-8-1 4,-10 1-4,-8 5 4,-7 4-4,-6 7 4,-2 7-4,-7 7-4,4 7 8,1 1-12,4 6 4,2-3-16,15 6-9,-6-9-112,19 4-12,2-11-16,14-1-12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00.8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86 281,'-11'-7'170,"11"7"-1,0 0-12,22-16-93,6 16-40,1-5-7,12 0-5,5 0-12,2-3-12,8 6-105,-8-8-44,2-1-4,-4-6-17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00.6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 11 249,'8'-13'169,"-8"13"1,7 19-13,-14-9-105,11 17-16,-9 0-4,3 8-15,-3 0-1,1 0-8,-3 0 0,4-3-4,-1-5-4,1-6-16,4 1-117,-1-22-24,0 0-25,-10 0 9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4:59.6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1-1 298,'0'-11'169,"0"11"4,0 0-16,24 16-105,-24-16-15,20 26-17,-3-13 4,5 8-8,0 0 0,2 0-8,-3 2-4,1-2-8,0 5-16,-11-8-137,6-2-12,-6-6-8,-2-4-17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4:59.4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3 6 257,'17'-13'173,"-17"13"-3,0 0-13,0 0-81,-11 10-48,-4 3-11,-5 8-9,-6 5 4,-2 3-8,-5 4 4,-2 1-4,1 5 0,-1-2-4,4-1 0,5-7-4,9-6-16,-1-13-29,18-10-108,0 0 0,0 0-24,7-28 0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4:59.1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0 11 241,'-5'-11'161,"1"3"4,4 8-8,0 0-108,9 24-9,-9-9-16,0 12-4,-5 4-4,3 5 1,-5 1-5,3 5-4,-5 2 4,1 0-8,-1-2 4,2 0-8,1-6 4,1 1-4,3-8 0,2-3-8,0-8-4,0-18-28,11 10-118,-11-10-7,20-10-12,-7-6-8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5:03.58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6 189,'0'0'161,"0"0"0,15 0-24,0 5-81,-6-10-23,12 5-9,-1-3-12,4 3-4,-1 0-20,-3-5-125,2-1-4,-1 1-16,1-3-8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6:03.8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 47 157,'-11'3'161,"11"-3"-8,0 0 4,-13-3-81,13 3-19,8 3-21,3-1-12,0-2-8,7-2 0,-1-4-4,7 4-4,2-1-12,-2-10-32,7 8-109,-5-3-8,0 3-12,-2-3-16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2:49.1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4 60,'0'0'157,"6"-8"0,-6 8 4,0 0-76,11 5-21,-11-5-20,11 29-11,-7-11-5,7 8-8,-4 3 0,4 5-4,-3-6 0,1 6-4,0-5 5,0 0-5,-5-6 0,3 1-4,-5-9-4,-2-2-8,8 0-28,-8-13-117,0 0-17,0 0-11,11-8-8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2:48.1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5 19 80,'6'-10'165,"7"-1"-16,-13 11 4,11 0-68,-11 0-37,0 0-8,0 0-15,-9 21-5,-4-13-4,2 7 0,-6-2-4,-1 5-4,-1-2 0,-3 5 0,-2-3 0,4-3-4,1 1 0,1-1 0,3-2 0,4-2 0,2-4 0,9-7 4,0 13-8,0-13 9,15 5-9,-1-5 4,3 3-4,3-3 4,4 0 4,0 5-8,0-2 0,-2-3-12,4 10-17,-13-10-47,7 8-77,-7-6-12,-2 6-13,-11-8 1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2:47.6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2 30 132,'2'-11'145,"-2"11"-4,-4-13-36,4 13-40,-15-5-21,15 5-16,-22 0-12,11 0-4,-6 0-4,2 3 0,-5-3-4,5 7 0,-3-7-4,5 6 8,0-4-8,2-2 0,0 5 0,11-5 0,-10 6 0,10-6 0,-7 7 0,7-7 4,-4 13-4,4-13 0,-5 19 0,3-9 4,-2 1 1,-1-1 3,-1 0-4,-1 1 4,1-3-4,1 2 4,5-10-4,-8 16 4,8-16-4,-5 10 0,5-10 0,9 3-4,0-3 4,6 0 0,3-3-4,3-2 0,5 2 4,3 3-4,-1-5 0,0 5 0,1 5 0,-1 3 0,-4 3 0,-5 4 0,-1 6 8,-7 3-4,-7-1 0,-4 6 4,-4 0 0,-5-3 0,-8 0 0,-3 0 0,-6-8-4,-2 0 4,-1-7-4,-3-3 1,1-8-1,1 0 0,4-3-4,2-5 4,2 0-4,7-2-4,4 2-13,0-5-31,11 13-105,4-13 4,7 8-28,2-3 0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2:46.8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 2 136,'-28'2'153,"19"-2"9,9 0-5,0 0-85,0 0-15,15 11-21,-2-11-12,9 0-4,0 0-8,4 0 0,2 0-4,2-3-4,1 3-16,-10-5-117,7 5-20,-6-8-20,4 5 0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2:46.4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34 40,'-11'-21'149,"11"21"0,0 0 0,0-13-69,7 23-15,-7-10-17,17 18-8,-6-10-11,9 13-1,-5-5-4,9 7-8,-2-2-4,4-1 0,-2 6 0,3-2 0,-3-1-4,0-2 1,-3-3-5,-3 0 0,-1-2-16,-6-11-33,2 3-108,-13-8 0,16 0-24,-16 0-4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2:46.1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9 6 24,'11'-2'141,"-3"-6"4,-8 8 4,0 0-65,-4 21-23,-11-11-21,6 14-8,-10-4-8,1 9-4,-6 0 1,5 2-9,-5 0 0,0 3-4,0-5 4,2 2-8,2-8 4,3-2-12,6 0-24,-4-13-65,15-8-52,-11 0-12,11 0-8,0-16-4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06.77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6 8 136,'13'-6'153,"0"1"1,-13 5-1,-11 8-89,11 8-20,-15-4-7,6 9-13,-8 0 0,8 2-4,-4 1 0,9 4 4,-1-2-8,5 0 1,7-3-5,6 1 0,7-6 0,4 0-4,6-10-8,-1-6 4,3-2-4,-1-8 4,-5-2-4,-6-6 0,-7-2-4,-9 0-4,-6 3 4,-9-1-4,-8 6 4,-8 7-4,-1 3 8,-3 3 0,3 7-4,4-2-29,15 5-120,9-3 4,18 1-16,10-6-4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06.4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1 0 149,'0'0'153,"0"0"4,0 0-4,2 10-85,-11-4-20,5 9-19,-7 1-9,0 5 0,-2-1-4,0 9-4,-2-3 4,2 0 0,-3 0-4,5 0 1,3-5-5,-1-6-8,9 3-17,0-18-35,0 0-101,15 0 0,1-10-20,1-8-12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06.05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5 229,'11'10'165,"0"-10"-8,6 5-44,-4-15-53,15 10-23,-4-8-13,9 6-8,-2-6-20,-1 0-24,5 0-109,-2 3-24,-5 0 0,0-3-9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3:07.46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66-2 140,'0'0'141,"-10"0"-4,-1 8-28,-2-8-44,2 8-21,-5-8-20,1 8-4,-4-8-8,1 5-8,3-5 4,-2 0-8,4-5 4,0 5-4,2 0 0,11 0 0,-11 0 0,11 0 0,0 0 0,-11 13 0,9-3 0,0 4 0,-1-1 0,-1 5 4,2-2 4,-2 2-4,-1 0 0,3 1 5,-2-6-5,4 0 4,-3-3-4,3-10 4,7 13-4,-7-13-4,15 0 4,-4-5 0,4 0-4,3 0 0,-1-1 0,3-2 0,-3 3 0,1 3-4,-1 2 4,-2 2 0,-2 9 4,-4-1-4,-5 8 4,-4 3 0,-2 3 4,-7 5-4,-4-1 0,-4-1 0,-5-4 0,0-2-4,-2-3-12,-6-10-93,6-3-36,0-7-16,0-6-4,7-5-8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6:02.8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28 88,'2'-21'157,"-2"21"-12,0 0 12,9-8-56,2 24-41,-9-6-19,11 11-9,-6-3-4,8 8-4,-4-2-8,6 2-8,-3 0 0,1 0-4,0-5 0,3 0-12,-1-6 4,-2-7-32,5 3-117,-11-11-4,2 0-20,-11 0 0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3:06.83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3 189,'0'0'157,"0"0"-12,9 5 4,2-13-97,10 8-16,3-3-19,6-2-17,5 5-69,0-2-68,-3-3-12,1 0-8,-5 2-4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3:06.62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0 92,'0'0'157,"0"18"-12,0-5 8,0 10-52,-4-4-53,6 9-3,-6-2-21,4 8 0,0-5-8,0 2-8,-1-5 0,1-3-20,5 3-109,-1-10-20,0-6-20,-4-10 0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3:06.01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9 10 120,'-2'-11'129,"2"11"-16,0 0-28,-11 3-17,11-3-20,-15 8-15,7-3-9,-7-5-8,4 5-4,-7-5-8,3 0 4,-2 0-4,0 0-4,-1-2 4,5 2-4,-2-3 0,2 3 0,2 0 4,11 0-4,-10 0 0,10 0 0,0 0 0,0 0 0,0 10 0,0-10 0,8 11 0,-8-11 8,2 15-4,-2-4 4,0-1 4,0 3-4,-4-3 8,4 1-3,0-11-5,-2 18 0,2-18 0,2 10-4,-2-10 0,11 0 0,-2 0-4,1 0 4,3 0-4,0-2 0,2 2 0,1 0 0,1 0 0,-2 7 0,0-1 0,-2 4 4,0 0 0,-2 3-4,-2 3 8,-5 5-4,-4-3 4,-7 3-4,-3-3 4,-5 2-4,-5-4 0,-2 0 0,-1-9 0,1-1 0,3-6-8,1-3-8,18 3-85,-13-13-43,13 3-26,2-9 9,7 4-16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3:05.26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9 88,'0'0'153,"15"5"-12,-4-5 16,6-8-56,7 11-53,-4-8-8,8 5-7,-4 0-9,4 0-12,-4 0-4,0-5-16,5 5-61,-5-5-71,0-3-18,-5 0 1,-1-2-8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3:04.9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6 108,'0'-11'153,"0"11"4,0 16-4,0 0-44,-9-9-48,11 17-25,-6-6-8,4 8-8,0-3-4,0 3-4,0 0 0,0-3-8,0 0 5,0-4-18,4 4-35,-4-10-101,0-3 0,0-10-20,0 0-12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2:48.4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 0 88,'-19'10'161,"19"-10"-8,-11 2 8,11-2-60,0 0-32,0 0-21,13 5-12,-4-5-8,8 0-4,-2 0-7,7 3-1,0-3-12,2 5-8,4 5-65,-6-8-84,2 3-4,-6-5-20,-1 0-8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13.9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6 76 108,'0'0'109,"0"0"-8,0 0-25,-2-10-7,2 10-9,0 0-16,0 0 1,0 0-5,0 0-4,0 0 4,0 0-7,0 0-5,9-5-8,-9 5 0,13-8-4,-2 0-4,8 0 0,1 1-8,6-1 5,1-3-5,3 4 4,-1 2-8,-3 5 4,-2 0-4,-6 0-8,-3 10 8,-8 3-4,-7 2 4,-5 3-4,-8 3 4,-4 0-4,-3 0 4,-4-1 4,0-2-4,0-2 0,2-3 4,0-3-4,4 1 0,5-6 0,2 0 0,11-5 0,-11 5 0,11-5 0,0 0 0,16 5 0,-3-5 0,2 0 0,5 3 0,4 2 0,0 0 0,0 3 0,-2 2-4,0 3 4,-5 3 0,-1 7 0,-10-2 0,-6 5 4,0-1-4,-11-1 4,-4-4 0,-7-1 4,-2-7-4,-2-4 4,-3-8-4,3-2 4,0-9 0,4-2-8,2 0 0,5 0-8,15 13-105,-16-12-48,16 12-12,0 0-4,13-3-13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12.7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8 213,'0'0'169,"0"0"-4,0 0-8,9 0-84,13 10-29,-1-10-20,12 0-8,4 0-4,9 0-7,2 0-14,0-16-35,4 6-105,-6-3-8,-5 0-16,-4-3-8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11.8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33 32,'-6'-13'157,"1"2"8,5 11 4,-4-13-60,4 13-29,0 0-15,0 0-21,0 0-16,15 16-12,-8-6 1,6 6-9,2 5 0,7 0 0,2-1-4,4 1 0,5-3 0,-3 1-4,1-6 4,-1-3-4,-4-7 4,-4-3-4,-5 0 4,-3 0-4,-8 0 0,-6 0 4,0 0-4,0 15 0,-4-4 0,-5 7 0,-2 0 0,-2 6 4,-4 2 0,-3 2 0,0-2-4,3 3 8,-5-3-8,5-2 8,-1-4-8,3-4-4,7 2-8,-6-13-56,12 3-98,2-8 1,0 0-12,0 0-20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10.6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17 209,'0'-13'173,"0"6"-4,0 7-12,15 7-64,2 19-41,-8-7-19,8 12-1,-4 0-12,6 3-4,-3 0-4,1-3-4,-2 3 0,2-8 0,-4 0-8,3-8-4,-4 0-24,-9-7-133,5-4 0,-8-7-20,11 6-1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6:02.5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9 13 217,'15'-18'153,"-15"18"0,0 0-16,0 0-93,0 15-11,-4 1-13,-7-1-8,2 6 8,-8 0-8,2 2 4,-5 1-4,3-1-12,-3 0 4,3-2-12,4 0 0,-2-8-24,8 5-20,-4-10-106,11-8-15,0 0 16,0-13-16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10.4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1 3 326,'6'-8'177,"-6"8"-16,0 0-8,-15 5-113,11 13-11,-9 1-9,-1 7-8,-5 2-4,-3 6-4,0 3 0,-4 2 0,0 0 0,-2 2-8,2-2 0,0-7-4,6-1-8,0-13-12,14 3-53,-5-16-80,11-5-8,0-18-4,7 0-5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10.1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9 15 281,'-4'-8'162,"-7"-2"3,11 10-20,-13 8-93,15 10-20,-7 0-12,5 11 1,-2 5-5,2 10-4,-6 1 0,4 4-4,-7-2 0,0 5 0,0-5-4,-2 3 0,-2-14-4,2-2 0,3-5 0,-1-6-4,2-4 0,3-9-8,8-2-36,-4-8-110,13-11 1,3-4-20,3-1 0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09.8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9-6 241,'4'-8'161,"-4"8"4,0 0-12,0 23-92,-8-10-25,3 16 0,-6-6-11,3 11-1,-10-8-12,5 5 0,-2-3 0,4 1-8,-2-3 0,4-11 0,7-2-4,2-5 4,9 0-4,1-6 4,6-2-4,1 0 0,5-8 0,2 3 0,2 0 0,-2 0-4,0-3 0,-2 0-4,0 6-12,-9-9-33,5 6-108,-10-3 0,3 1-12,-6-11-12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6:06.2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2 420 68,'2'-32'145,"-2"32"-8,0 0-28,0 0-21,-5 29-31,-1-3-25,6 16-8,-11 5-4,6 13 0,-3 2-8,-1 6 13,-2 5-9,2 0-4,1-3 0,-1-4-4,0-12 4,7-7-4,0-16 4,2-7-8,0-24 0,11-8 4,-7-15-8,5-9 4,2-12-4,-5-8 4,1-8-8,-1-8 4,-3-5-8,1 0 4,-2-2 4,-2 2 0,4 0 4,-1 8 0,1 5-4,-2 10 4,5 11-4,4 5 8,2 8-8,4 5 0,7 6 0,9 2-4,8 5 4,10 3 0,10-1-4,13 4 4,20-1 0,13-2 0,19 0 0,16-3 0,18-3 0,14 1 0,14-3 0,4 0 0,0 2 4,-2-2-4,-11 3 0,-15-3 0,-22 5 4,-14-2-4,-21 2 0,-21 0 4,-19 3-4,-17 0 0,-10 5 0,-14 5 0,-6 0 0,-5 6 0,-4-1 0,0 3 0,0 3 0,2 2 4,-2-2-8,0 2 8,2 0-4,-2 5 0,-3 1 0,-3 5-4,-1 4 4,-4 9-8,0 8 12,-4 7-8,1 11 4,3 7 0,0 1 4,5 2 0,1-2 8,5-3-4,0-8-4,0-16-20,7-9-137,-14-12-8,-4-15-12,0-13-20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58.2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60 213,'7'-37'181,"-7"24"-12,0 13-32,-4-18-52,14 20-29,-10-2-19,9 11-9,-4-1-12,5 6 0,1 3 0,2-1-4,-2 0 0,0-2-8,4 0 8,-6-3-12,2-5 12,-2-6-12,-9-2 0,0 0 0,6-10-4,-12 2 4,-3-2-4,-4-6-4,-2 3-4,-1 0 4,1-3-4,4 3 4,0-3 0,11 0 4,9 0 4,4-2 4,9-3 4,4-3-4,9 1 4,4-1-4,7 1-4,-1 2-8,1 10-24,8-2-133,-15 8-4,-10-3-25,-3 8 5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57.8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43 132,'33'10'166,"-9"-10"7,2-2-8,-4-9-52,13 11-49,-14-18-32,8 8-8,-10-9-15,5 4-1,-11-1-8,-4-2 4,-5 5-4,-4 0 0,-8 3 0,-8 2 0,-1 8 0,-7 5 0,0 5 4,-4 9-4,4 1 8,-2 6-8,6 3 4,7 2-4,4-5 4,9 0-4,5-8 0,6-2 0,10-6-4,5-7 0,5-3-4,-3-13-21,11 8-31,-13-16-77,7 3-32,-5-6-12,-4 4-1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46.7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9 222 241,'0'0'173,"0"0"1,0 0-17,-20-13-105,20 13-20,-17 0-12,8 7-8,-4 1-4,0 5-4,-5 5 1,5 6-1,0 2 0,2 0 0,2 3-4,9 0 4,0-6-4,9-5 0,4-7 4,7-11-4,-3-3 0,5-10 0,-2-5 0,-1-6-4,-1-2 4,-7 0 0,0 0-4,-5 3 4,-2-1 0,1 6-4,-3 2 4,-2 6 0,0 10 0,4-13-4,5 13 8,-9 0-4,15 5 4,-6 5 0,4 3 0,0 3 0,-2 0-4,2 2 8,-2-2-8,-4-1 4,1-4-4,-8-11 4,9 13 0,-9-13-4,4-13 4,-4-3 0,0-2-4,5-6 4,-1-4-4,3-4 0,4 1 0,4-3 0,5 3 0,1 0 4,5 4-8,3 4 8,1 5-8,1 10 8,-5 8-4,0 10 0,-4 11 0,-5 8 0,-3 2 0,-4 6 0,1-1 4,-4-2-8,-1-3 8,-1-10-16,-1 3-20,-4-16-129,0-8-13,0 0-7,0 0-20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46.0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73 257,'-12'-49'161,"8"36"4,4 3-40,6 7-189,4 11-69,-3 0-28,5 4-8,3 1 4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45.9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148 144,'-13'0'162,"13"0"3,0 0-4,13-26-89,5 24-31,-1-14-13,9 3-8,-2-5-8,7-1 0,-3 4 0,1-1-4,-5 6 4,0 2-4,-9 3-4,0 7 4,-4 3 1,-2 6-1,-2 2 0,-3 5-4,0 3 4,-2 0-4,1 2 0,-3-2-4,2 0-8,-4-8-29,4 3-124,-2-16-4,0 0-16,0 0-12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45.6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197 112,'-9'-86'173,"7"49"1,-2 4-5,4 12-56,-2 0-61,10 16-16,-8 5-8,9 15-7,-5 4-9,5 14 0,-5 6-4,2 8 0,1 0-4,-1 3 4,1-1-8,1-5 4,1-5-8,-1-5 4,-1-8-12,-7-10-16,8-1-129,-8-15-17,-6 8-3,-3-13-24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6:02.3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8 110 12,'4'-15'141,"-4"15"0,0-13 4,0 5-57,0 8-23,2-13-17,-2 13-12,7-13-4,2 10-3,-3-10-9,7 5-4,0-2 0,5 5-4,-1-3-4,3 8 0,0 0-4,-3 10 0,-2 3 0,-2 8 0,-6 5-4,-7 6 0,-7 4 0,-8 3-8,-2 0 8,-10 1-8,-1-4 8,-3-2-12,1-5 12,1-6-12,5-7 12,5-8 0,6-8 0,4 0 0,9 0 0,2-16-4,7 6 4,2-4 0,6 4 0,1 0 0,4 2 0,-1 3 4,3-1-4,0 6 0,-2-2 4,0 2-4,-2 5 0,-1-5-12,3 10-24,-11-7-105,4 2-24,1-5 3,-1 0-15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45.3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6 64 257,'-5'-39'182,"-3"23"-13,1 16-32,-10-10-73,10 20-28,-10-4-8,9 12-11,-8 0-5,8 8 0,-1-3-4,5 3-4,4-2 4,0-4-4,8-1 0,3-6-4,7-3 0,1-7-4,5-3-4,-3-11-8,5 3-29,-8-10-100,5 0-28,-5-8-12,1-2-8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17.87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35-1 144,'-17'0'158,"6"8"3,0 10 0,-8-5-93,10 23-19,-11-5-17,5 11-12,-7 2-8,1 3-24,-1-1-133,-2-2-12,2-5-12,0-7-9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17.6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5 8 60,'0'0'169,"-9"-8"-8,9 8 4,-11 0-64,11 16-33,-6-6-31,6 13-9,-13-7-8,6 10-4,-4-5-4,5 3-4,-3-4 0,2 1 0,3-5-4,4-3 0,0-5 0,13 0-4,2-3 5,5-3-5,2-2 0,4 0-5,2 0-3,-1-2-16,5 4-32,-10-7-101,0 3-12,-2-6-5,-3 0-7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17.29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67 149,'0'0'161,"0"0"4,11 0-4,-2-8-97,24 13-11,-3-13-17,21 8-8,5-8-12,14 3-4,2-3-4,3-2-8,-1 2-16,-11-5-24,-2 10-113,-17-2-12,-18 5-8,-15 0 3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16.7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2 6 177,'-9'-8'169,"-6"13"-4,4 11-20,2 18-89,-8-6-19,1 14-13,-3 5-4,1 5-20,5 2-89,-2-7-56,4-8-20,4-7-4,7-12-4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16.54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 8 92,'2'-8'165,"-2"8"-8,0 11-20,0-11-52,-4 18-25,-5-7-15,9 7-9,-5-3-16,5 9 0,-4-6-12,4 3 4,2-5-8,5-1 0,2-4 0,6-6-4,0-5 0,7 0 0,2-5-8,0-3-16,4 8-28,-6-13-101,2 2-12,-6 1-9,1 0-7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16.1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48 209,'0'0'177,"0"0"-8,0 0-20,22 6-84,-7-17-25,20 6-16,8-5-8,14-3-4,7-3-8,10 0 0,4 3-16,-6-10-52,5 10-89,-7 0-16,-9 0-4,-15 5-5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3:11.1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0 27 36,'0'-18'145,"0"18"16,-11-11-12,11 11-52,-13 6-21,10 7-16,-10-6-19,7 14-13,-9-2-8,4 12-4,-4 3 0,2 7-4,-3 1-4,8 8 5,1-1-1,9 3-4,7-7 0,8-1 0,7-10 0,11-3-4,9-15 4,3-6-8,6-15 0,-3-5 4,-1-14-4,-7-4 8,-10-6-8,-10-3 4,-18 1-4,-14 7 4,-14 6-4,-13 7 4,-7 16-8,-1 2-4,1 22-4,3-1-32,15 17-113,11-7-13,19 4-7,11-11-16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3:10.3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 281,'0'0'170,"11"3"3,9-3-20,-1-3-85,10 6-35,-1-3-13,5 0-4,-1 0-20,-5-3-137,1 3-20,-6 0-8,-2 0-17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3:10.1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6 5 253,'20'-6'161,"-20"6"0,8 0-40,-16 0-56,8 11-25,-13-6-16,-1 8-8,-5 0-4,-3 5 0,-4 0 1,-2 3-5,0 0 0,2 2 0,2-2-4,7-3 4,4-3-4,6 1 0,7-6 4,11 1-4,6-4-4,3 1 4,6-5 0,0 2-4,4 0 4,1 0-4,-5 1-4,0-6-8,-2 7-28,-9-7-113,2 0-9,-6-5-19,-2 5 0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5:11.6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3 62 229,'0'-13'165,"0"13"8,11-16-16,3 16-88,-4-18-33,12 13-8,-4-3-7,6 8-9,-5 0 0,1 10-4,-7 6 0,-2 5-8,-7 10 8,-4 3-12,-4 5 8,-5 0-8,-6 2 4,-2-2-4,-5-3 0,-4-5 0,-1-7-4,-1-9 0,0-2 0,-3-13 0,5 0 3,2-10-3,6-3 4,3 0 0,6-3 4,9-2 0,2 3 0,9 2 4,7 2 4,6 1-4,4 5 5,5 5 3,-2 0-4,6 5 4,-5 5-4,-1 1 0,0 2 0,-5-3-4,-4 1-4,2-9 0,-3-2-16,-5-8-117,1-5-32,-1-7-16,-1-4-5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3:09.5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10 149,'-6'-11'153,"6"11"8,-7 13-4,7-13-77,2 32-19,-2-12-25,9 14 0,-7-3-12,9 8 1,-2-2-9,4 5 0,-2-6 0,2 3-8,-4-3 0,4-4-8,-2-4-8,-2-9-24,4-4-117,-13-15-12,13 11-21,-11-19-3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3:09.27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51 18 249,'0'-8'149,"4"-5"4,-4 13-20,-13 8-84,7 10-21,-9 3-8,-3 10-4,-8 3 0,0 10 0,-7 0-4,-2 3-4,-2 0 4,2-3-4,1-5 1,5-5-14,8-8 1,3-10-16,12-3-8,-3-21-40,18-2-69,-5-9-24,9-4-5,-2-3-3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6:11.6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 192 4,'0'0'92,"9"-2"-11,-9 2-1,4 10-15,1 8-5,-5 1-3,6 12-9,-8 3 0,4 15 0,-8 3-11,6 14-5,-7 1-8,5 9-4,-7-1 4,7 6-3,-4-5-9,6-3 4,0-11-8,0-9 0,4-12 0,2-10 0,-1-20 0,-5-11 0,13-13-4,-7-13 0,1-18 4,0-6-4,-3-10-4,0-10-4,1-6 0,-5 1-12,0-4 4,-2-1-8,2 4 4,-7 0-8,3 9 7,-3 4-7,0 11 16,1 8-4,-1 5 8,1 12 0,-3 9 4,3 5 0,6 13 0,-11-13-4,11 13 4,0 0-4,0 0 4,0 0 0,15 8-4,-2 2 4,4-2 0,8 3 0,3-1 0,7 0 4,2 1-4,9-6 0,4 0 4,5-5-4,6 0 0,4 0 0,5-5 0,4-3 0,9-2 0,9-1 0,8 1 0,9 0 0,9-1 0,11 1 0,9 2 0,8 3 0,9-1 0,4 6 4,5 0-4,6-2 0,1 2 0,-1 2-4,-2-2 4,-2 0 0,-9 0 0,-11-5 0,-13 3 0,-15-1 0,-17-2 0,-18 2 0,-20-2 0,-17 0 0,-14 2 4,-12 1-4,-11 2 0,-9 0 0,0 0 4,0 0-4,0 0 0,6 10-4,-6-10 4,7 13 4,0-3-8,-1-2 8,3 0-4,-9-8 0,13 13 0,-13-13 4,13 5-4,-13-5 4,9 0-4,-9 0 0,0 0 0,0 0 0,0 0 4,0 0-4,0 0 0,0 0 0,2 13 4,-2-13-4,0 21 4,0-5 0,0 7-4,-2 11 8,-5 8-4,3 7 8,-7 14 1,2 10 3,-2 5-8,0 16 8,3 2-8,1 3 4,3-2 0,4-3-4,0-6 0,4-12-8,3-13-12,-7-19-129,4-21-8,-4-23-20,9 0-4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6:06.8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8 136,'88'21'129,"-27"-13"-12,15 2-28,9-5-21,22 3-19,13-8-17,24 10-8,20-10-4,19 6-8,20-6 4,22 0-8,13-3 4,13 3 0,-2-8 1,4 3-9,-13-3 4,-15-2-8,-22 5-8,-29-8-37,-30 2-100,-30 3-16,-36-2-4,-25 5-8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57.5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30 197,'11'-11'181,"-11"11"-8,11 0-16,-11 0-84,19 13-33,-8-2-12,6 7-4,-1 0-7,1 6-5,-2-4-4,1-1 4,-3-4-8,0 1 0,-2-8-4,-3-3 4,-8-5-4,13-8 0,-6-2 0,-3-6 0,1-2 4,-1-3-4,0-2 0,-4-1-4,3 3 4,-3 3 0,0 3 0,2 2 0,-2 13-4,0 0 4,9-3 0,-3 11 0,3 5-4,2 2 4,2 1 0,0 2 0,2-2 0,3-1 4,-1-2 0,0-5 0,-1-5 0,-1-3-4,-2-8 4,-2 0 0,0-7 0,-5-4 0,-1-4-4,-1 0 0,0-3 0,-4 2-4,5 1 0,-5 2-8,6 11-16,-10-9-25,13 14-112,-9 5 4,0 0-24,4 11-4,7 4 56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56.9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8 78 253,'0'-34'173,"-6"18"1,-1 6-17,-8-6-101,2 16-28,-7 0-16,3 0-4,-3 8-4,-2 0-4,3 5-4,-1 0 4,5 0 0,4 2 0,9-2-4,2-2 4,7-1 0,8 1 4,2-6-4,5 0 4,4 3-4,0 0 0,0-1 0,0 4 4,-4 4-4,-5 1 4,-6 2-4,-2 3 0,-9-3 0,-2 3 0,-9-5 0,-2-3 0,-2 0-8,-7-8-12,9 3-32,-7-11-109,7-5-8,2-5-9,5-5-3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56.6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31 108,'0'-37'173,"0"24"1,0 13-5,0 0-60,0 0-49,2 11-24,-2-1-8,7 8-3,-7 1-9,4 2-4,-2-1 0,3 1-4,-5-2 0,4-6-4,-4 0-4,0-13 0,0 0 0,0 0-4,11-13 0,-7-6 0,0-7-4,3-2 4,0-4-4,3 1 4,1 2 0,0 3 0,4 5 0,-2 6 4,3 9-4,-1 6 4,-2 6 0,2 7 4,-2 2-4,-2 6 0,0-3 0,2-2-12,2 8-37,-2-11-116,5-6 8,-1-7-32,3-5 3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56.2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1 46 124,'0'0'170,"0"0"-9,-5-16 0,-1 3-93,6 13-15,0-10-21,0 10-8,-9-8-4,9 8-8,-21 5-4,8 3 0,-5 8 0,-1 4-4,-1 4 0,1 7 0,4 0 4,4 3-4,5-3 1,6-5-1,4-5 0,5-6 4,8-12-8,0-8 4,3-11-8,-1-5 4,0-7-8,-3-6 4,-4-2 0,-1 2-1,-2 3-3,-5 5 4,-2 10 4,-2 6 0,0 10 0,0 0 0,0 18 4,5 0-4,-1 0 4,0 3 0,5-3 1,0 0-5,4-5-5,-3-7-15,8-1-113,-5-5-36,2-5-4,-4-8-12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52.7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46 149,'15'-91'169,"-15"91"0,13-60-8,-13 60-60,0 0-37,0 0-24,0 0-7,0 0-5,-24 73-8,24-31 0,0 8-4,5-9 0,1 4-8,-6-45 4,16 75-8,-16-75-8,15 55-4,-15-55-28,0 0-129,30 52-8,-30-52-12,0 0-9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45.1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1 55 197,'10'-6'173,"1"-12"-4,-2 16-56,-13-14-45,4 16-11,0-13-33,0 13 4,-11-5-16,11 5 0,-22 11-8,11 1 0,-4 7 0,2 4-4,0 3 4,2 2-4,4 3 0,3-5 0,4-3 0,7-2 4,1-13 1,7-3-5,1-10 0,1-6 4,1-7-4,-1-2 0,-2-6 0,-2-3 0,-4 3 0,0 3 0,-5 5 0,0 0 4,-4 8-4,0 10 4,0 0-4,0 0 0,7 18 0,-3-3 0,5 3 0,0 0 0,2 1-4,4-7-9,7 1-19,-7-13-81,7 0-52,-1-10-12,3-5-12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6:46.57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1-2 56,'-24'8'161,"13"-3"12,2-3-8,9-2-56,0 0-36,4 10-25,-4-10-12,16 0-16,-6-2-4,6 2-12,3 0-56,-1-3-105,-1 1-4,-1-6-24,1 3 11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44.7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210 229,'-9'11'173,"9"-11"0,13-16-15,16 8-106,-7-15-20,13 5-16,-3-3 0,6 3-16,-6 3 0,-3-1-12,-1 8 0,-10-2-4,-1 5 0,-8-3 0,-1 5 4,-8 3 0,0 0 12,0 0 4,0 0 4,7-2 8,-7 2 0,7 10 0,-7-10 0,13 23 4,-5-10-4,3 5 1,-4 1-1,6 4-4,-6-2-4,1 2 0,-3-5 0,-1 3-4,-4-6 0,4-4 0,-4-11-4,0 0 4,0 0-4,-6-13 0,6-3 4,-2-7-4,2-3 0,0-2 0,6 2 0,1 0-4,-1 2 0,3 1-4,0 8-4,2-1-8,6 8-13,-10-10-39,10 16-97,-2-4-8,3 6-5,-1 0-11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44.2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6 649 140,'15'34'154,"-9"-23"-30,3 4-15,-9-15-28,4 18-17,-4-18-8,0 0-11,0 0-13,0 0-4,-8-20-8,5 4-8,-3-10 1,2-3-9,-5-10 0,0-5-4,-6-8 4,2-5 0,-2-3-4,0-2 4,-1 2-4,3 0 0,3 5 4,7 9 0,6 7-4,5 10 0,7 11 4,5 5-4,4 13-4,2 0 0,0 15-4,-2 4-8,-2 12-21,-16-5-71,-2 15-58,-8 4-15,-9 1 0,-9 1-8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43.5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0 20 64,'0'-13'125,"0"13"-25,-7-7-23,7 7-13,0 0-7,0 0-1,-8 0-7,8 10-13,-9-5-8,5 11 0,-12-3 0,6 10 1,-8-2-5,3 8 0,-7-3-4,5 5 0,-1-3 0,5 1-4,5-6-3,3 1-5,5-9-4,13-4 0,5-6 0,6-5-4,8-3 0,5-4-8,9 1-21,-2-9-87,10 4-46,-2 1-19,1 0-4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42.9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287 80,'-6'8'145,"6"-8"-44,-5 10-5,5-10 1,0 0-20,11 0-13,9 0-12,-3-13-7,18 6-17,0-12-12,13 1-8,9-8-4,6 0-4,5-5-4,2-6-12,2 14-36,-13-9-93,-2 4-21,-9 1-7,-13 9-4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24.6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4 17 225,'8'-10'165,"1"-1"0,-9 11-12,0 0-96,-4 26-25,-7-5-12,2 8 0,-4 4 0,-2 9 1,-5 0-9,1 7 0,-3 0 0,3 3-4,-1-2 0,0 2 0,5-5-8,2-6 4,4-10-8,5-5-4,4-7-12,0-19-89,0 0-52,11-21-12,2 0-9,0-10-7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24.3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40 161,'-13'-11'165,"9"-2"-12,4 13 0,13-5-93,-9-6-19,11 11-21,-2 0-4,5 0-4,-3 3-4,2 5 0,-4 0-4,2 2 4,-4 3-4,-7 3 0,-4-1-4,0 6 4,-9-2-8,-1 1 8,-3-1-4,-5-1 0,3-5 0,-2 0 0,2-2 0,2-6 0,4 0 0,9-5 0,0 0 0,0 0 0,0 0 0,9-10 0,4 7 0,2 3 0,0-5-4,-2 5 4,2 5 0,-2 0 0,0 3 0,-4 2 0,-3 1 4,-4 2 0,-2-3 4,-4 6-4,-3-3 4,-5 0-4,-4 0 4,-1 0-4,-2 0-4,-1-5-8,5 5-20,-6-13-97,10 0-28,5-5-12,6 5-8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23.6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1 281,'-9'0'166,"9"0"3,0 0-16,24 0-113,-9-5-20,7 5-8,2-8-4,2 3-20,6 5-80,-3-6-65,-1 1-9,-4 3-7,2-1-12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22.1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-9 108,'0'0'153,"0"0"4,-11 0-32,11 0-36,0 0-37,14 13-8,-14-13-11,19 10-13,-6-7 0,7 4-8,-3-4 0,7 2 0,-2 0-4,0-2-4,1-3 0,-3 0 0,-3 0 0,1-5-4,-7 5 0,-3-3 4,-8 3-4,0 0 0,0 8 0,-8 3 0,-1-1 8,-2 6-8,-2-1 9,-2 6-5,-3 0 8,1 5-4,-3-2 0,1 4 0,-3-2-4,3 0 4,-1-2-8,3-3 4,6-3-16,0-18-53,11 0-96,9 0 0,6-13-24,4-8-4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20.9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2-7 161,'9'-5'173,"-9"5"-16,0 0 4,0 0-101,-5 13-11,-6-2-17,5 12 4,-14-2-8,3 10-3,-5 1-9,-2 4-4,-2-2-4,2 3-4,0-1-8,0-10-16,10 5-25,-5-25-43,8 2-73,4-11-17,7 3 5,-6-24-12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3:27.1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9 54 306,'-33'-8'173,"24"3"4,9 5-12,9-7-108,15 7-17,4 0-16,12-3-4,3-2-4,7 0-4,0 0-4,2 0-4,-2 0-4,-4 3-8,-2 4-16,-12-7-40,-4 10-101,-8 0-9,-7 3-15,-13-8-8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6:46.19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7 43 12,'-19'0'153,"12"0"8,-1 0 0,-3-8-56,11 8-33,-13 0-16,13 0-15,0 0-5,17 13-8,-2-13 0,16 3-8,2-3-3,14 0-1,4-8-8,7 6 4,1-6-8,0-2-4,-7 4-8,-10-9-85,-7 13-72,-18-4-8,-10 9-16,-7-3-5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52.5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0 77 253,'0'-40'177,"-7"25"1,-1 7-17,-7-5-97,-5 18-28,-2-2-11,3 7-9,-7 6-4,2 2 0,7 6-4,-3 7 0,5 0 0,4 0-4,7 3 0,4-5 0,4-3-4,9-8 4,0-5-4,4-7 0,5-12 0,2-7-4,-2-7 4,-3-4-4,-4-5 4,1-2-4,-1 2 4,-7 3 0,-3 5 0,3 6 0,-8 15-4,7-8 4,-7 8 0,0 18 0,4-5-4,-4 6 4,9-1-4,-9 0-8,13-2-8,-6-14-33,-7-2-100,43 6-8,-43-6-20,32-24-8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52.1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311 289,'15'18'174,"-8"-5"-1,-7-13-20,17 26-97,-17-13-23,9 5-5,-9-5-8,6 0-4,-6-2-8,0-11 0,0 0-4,0 0-4,3-13 0,-3-5 0,0-6-4,-3-7 4,3-3-8,5-2 4,-3-3 0,5 3-4,3 2 4,6 0 0,-1 6 0,9 4 0,-2 9 0,0 7 4,2 8-4,0 10 4,-5 6 0,-4 5 0,3 7 0,-7 1 0,-3-1 0,3 3 4,-4-5-4,-1-5 4,1-3 0,-3-5-4,-4-13 4,0 0 0,13-7-4,-8-6 0,1-11 4,7-4 0,-2-4-4,5-4 4,3 0 0,-1-1 0,-1 6 4,0 5-8,1 5 8,-7 8-12,2 13 8,-4 6-4,-5 9 0,0 6 0,1 5 0,-1 3 0,-4-1-4,7-4-8,1 4-28,3-12-125,7-3-5,-1-13-15,7 0 0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51.5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 36 298,'-24'-39'157,"24"39"-37,-13 18-140,13-8-121,8 11-12,1 0-12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51.4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72 153,'6'-44'173,"-6"29"0,0 15-8,-4-13-68,13 26-33,-14-3-32,12 16-3,-9-5-9,6 5-4,2 2-8,-1-2-8,6 2-52,-7-10-106,7-7-11,-11-11-12,11-5-16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25.1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3 10 165,'-15'-13'177,"8"13"0,7 0-16,-13 18-56,13 5-53,-13 1-20,9 10-7,-7 7-5,2 8-4,-4 3-4,0 3 0,0 2-8,-5 0 0,5 1-28,-7-9-133,7-7-4,0-14-16,7-10-9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24.9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7-4 370,'8'0'169,"-8"0"-12,0 10-28,-6-7-97,4 12-11,-9-4-9,2 4 0,-2-2-4,0 3-4,2-6 0,3 1 0,6-11 0,0 16 0,9-11-4,4-5 0,6 2 0,3-2 4,7 3-8,3-3 4,1 0-12,-4-5-16,8 2-129,-9-5-9,-2 3-11,-4-8-4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21.2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6 108,'0'-13'165,"0"13"5,0 0-5,0 0-69,0 11-23,11 9-29,-7-1-8,9 9-7,-2-2-9,4 6-4,1-1 0,1 3-12,0 0-8,-3-5-20,7 2-101,-5-8-36,-3-4-16,0-6-1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3:29.8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7 78 261,'35'-36'165,"-22"20"-3,-9 3-13,-4 13-97,-6-15-20,-3 15-8,-8 0-16,-5 10-4,-2 3 8,-3 3-8,-1 2 5,4 3-9,2 0 0,7 2 4,4-2-4,9 0 0,6-3 0,7-2 4,9-1-4,2 1 0,8 0 0,1-1 4,-1 1 0,-1 2 0,-3 3 0,-6 0 0,-10 3 4,-5-4-4,-14 1 0,-8-2 0,-5-4-4,-7-4-4,1-4-20,-11-12-129,6 5 0,0-10-25,3 2 1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3:29.4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8 52 285,'15'-33'170,"-11"22"-13,-8 1-4,4 10-109,-13 5-20,-2 5-8,-7 1-12,0 4 4,-4 4-4,5 1 0,-1 1-4,9 0 4,4-3 1,9 1-5,5-4 4,5 3-4,6-2 0,5-3 0,1 0 4,-2 0-4,-1 0 0,-4 0 0,-4 3 0,-4-1 0,-7 3 0,-7-2 0,-6 0 0,-2-1 0,0-2-17,-5-13-23,5 0-109,2-10-4,7-3-20,6-8-8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3:29.0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56 253,'29'0'165,"-8"-5"5,6-3-17,8 3-97,-5-13-20,7 8-16,-4-9-8,-2 4-4,-5-3-3,-7 2-1,-3 0-4,-12 3-4,-8 6 4,-7 1-5,-7 6 1,-6 8 4,-4 8-4,-3 2 0,-1 5 4,1 3 0,5 3-4,6 0 8,5-1-8,8-2 8,7-2-4,5-9 0,8 1-20,0-14-125,13-2-4,-2-5-16,9-3-8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6:45.6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38 165,'0'0'177,"-4"-11"-4,4 11-16,2-13-80,11 16-29,-8-11-16,12 8-8,-6-8-12,6 8 1,1 0-5,1 0 0,-3 8-4,-3 0-4,-2 5 4,-9 3-4,-6 2 4,-5 5-4,-9 3 0,-3 0 4,-3 3-4,0-3 0,2-2 0,6-6 0,5 0 0,9-7 4,9-3-4,8-8 0,7 0 0,2-8 4,11 2 0,-2-1-4,2-1-8,-7-5-65,3 8-84,-7-1-8,-7 6-16,-2-5-13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3:28.7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8 3 108,'0'-8'153,"0"8"0,0 0-4,0 0-56,15 6-41,-15-6-19,0 20-9,-4-4-4,4 9 4,-7 1-4,5 7 0,-6-2-4,4 8 1,-1-3-5,-1 0-4,2-3 0,0 1 0,2-6-8,-3-5-4,5-2-32,-2-11-118,2-10-3,0 0-20,11-8-4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3:27.3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6 10 322,'-39'21'181,"30"-16"-12,9 6-4,0-11-108,22 0-21,-2-8-12,13 8-4,1-5-8,6 0-8,-1 2-4,-2-5-24,5 8-141,-10-10 0,-1 4-20,-7-4-5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3:26.8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8 17 249,'20'-21'169,"-20"21"5,6 8-5,-6-8-81,-2 31-51,-7-8-9,3 11-12,-3 0 4,2 7-8,-1-2 4,1 0-8,1 0-8,3-5 4,3-3-12,-6-8-12,12 1-117,-6-14-28,0-10-8,0 0-16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3:26.6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2-10 229,'8'-5'173,"-8"5"8,0 0-19,0 29-90,-6-16-28,1 10-15,-8 3-5,2 5-8,-2 3 0,0 2 0,-2 1-12,4-4 4,-2 1-4,4-5 0,0-6-8,5-8-12,6 4-48,-2-19-97,0 0-13,16-29-7,-1 8-12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3:26.2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0 57 362,'0'0'177,"0"0"-16,0 16 0,0 2-124,-8 1-17,5 7-4,-3 0-8,6 0 4,0 0-8,4-3 4,3-5-8,6-5 4,2-7 0,3-6-4,6-6 0,0-4-4,0-8 0,0-3 0,2-8 0,-6 3 0,2-5 0,-5 2 0,-1 1 4,-5 4-4,-3 1 0,-1 7 4,-5 3 0,-2 13-4,0 0 4,-6 11 0,-1 4 0,-2 11 0,-4 5 0,2 9 4,-4 6 0,0 7 0,-5 6-4,0 1 8,-2 6-4,-2-1 0,-4 2 0,-3-4 0,-2-6-4,-4-7 4,0-6 0,-2-8 0,1-12-4,1-11 4,4-13-4,5-10-4,6-11 4,7-11-12,10-1-20,-1-14-125,21 8-4,0-6-20,14 4-5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3:25.77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0 6 322,'0'-10'169,"0"10"-4,-8 13-8,14 5-109,-12 0-23,6 8-5,-9 3-8,5 2 4,-5 0-8,5-2 0,-3-3 0,3-5-4,-1-8 0,5-13 0,0 0-4,0 0 0,-4-18 0,11-3-4,3-3 0,3-4-4,9 2 4,0 0-4,2 5 4,2 0-4,0 8 8,2 3-4,-4 5 4,0 7 0,-5 6 0,-4 8 0,-4 4 4,-4 6-4,-1 3-4,-6 0-8,7 7-45,-7-15-100,4 0-4,0-14-12,5-2-16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3:25.4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1 102 76,'11'-8'157,"-11"8"-8,11-16 12,-11 16-72,4-23-29,5 17-11,-9-9-17,0 15-8,-3-21 0,3 21-12,-13-13 0,3 13 0,-6 5-4,-1 6-4,-7 4 0,2 6 1,-4 5-1,2 3 0,2 0-4,5 2 4,4-5-4,4 0 4,9-5 0,5-8-4,5-5 4,8-8-4,1-5 0,3-6-4,0-5 0,0-4 0,-1 1 4,-3 1-8,-3 2 8,-6 6-4,-9 10-1,11-5 5,-11 5 0,0 21 5,0-6-5,-2 6 0,2-3 4,4 1-4,0-4 4,7-2-4,4-5-21,-4-10-103,9-6-25,2-5-21,2-3-3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3:24.7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29 44 229,'11'-21'157,"-11"13"0,0-2-16,0 10-88,-13-10-21,5 10-8,-10 0-8,3 10-4,-9-2 0,2 10 0,-6 6-8,6 7 4,-2 3-4,2 2 0,7 1 0,4-1-4,6-7 0,7-6 4,9-10-4,5-13 5,6-5-5,-1-13 0,6-3 0,-1-5 0,-2-3 0,-2 0-5,-3 6 5,-3 2 0,-3 0 0,-5 8 0,-8 13 0,9-13-4,-9 13 4,0 0 0,-4 24 0,-1-6 0,-1 11 0,-3 10 0,3 5 0,-3 11 4,0 2 1,-2 11-5,0 2 4,0 3 0,-4 2 0,-2-2 0,-7 0 4,0-8-4,-7-8-4,-2-7 8,-4-19-8,0-10 4,0-21 0,2-13-4,7-13 4,4-11-8,8-7 4,5-8-12,14 0-12,3-8-97,16 11-32,6-6-20,9 8-1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3:24.1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9 15 306,'7'3'165,"-7"7"-4,-2 3-8,2 11-113,-11-1-16,4 11-8,-4-3 1,7 6-5,-5-1-4,9-2 4,0-5-8,7-6 4,4-7-4,6-6 0,7-15 0,2-3 0,2-13-4,1-5 0,-3-8 4,-2-5-8,-3 0 4,-5-2-4,-3 7-4,-9-5-12,0 21-29,-8-3-108,2 8 0,2 13-20,-9-5-12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3:23.8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7 24 153,'0'-13'149,"6"-2"4,-6 15-25,0 0-67,0 13-5,3 5-15,-10 3-5,7 7-4,-11 4-4,5 9-8,-5-1 1,0 7-5,-2 2-8,5-2-4,-1-3-4,3-7-8,6-3-17,-5-21-67,5-13-61,15 0-16,-2-16-1,0-10-15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6:45.24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4 28 144,'5'-10'162,"-5"10"7,11-3-4,4 11-77,-7-13-39,14 7-21,-5-4-8,7 2-12,2 2-56,2-7-101,-2 0-16,-2-2-8,2 2-5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3:23.5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6 110 229,'9'-8'161,"-9"8"-4,0 0-16,11 13-88,-11-13-21,0 29-16,-2-6-4,2 13 4,-9 9-8,3 10 0,-5 5 4,0 2-8,-4 6 0,4-5 0,0-3 0,2-8 0,3-10 0,1-14-4,5-10 4,0-18 1,0 0-5,7-13 0,-1-13 0,-1-8 0,6-5 0,-3-8-5,5-7 5,0-6 0,3-3-4,1 0 0,1 1 8,1 2-8,-1 2 8,1 11-8,1 3 8,-3 15-8,1 3 8,-1 8-8,-2 8 4,0 7 0,1 3 0,-1 10 0,0 6-4,-2 8 4,-4 7 0,-5 8 0,-4 5 0,-8 3 0,-5 0 0,-9-2 0,-4-9-4,-5-5 0,3-7-16,-7-16-8,13 2-32,-8-18-81,12-5-20,5-8-5,5-5-3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3:20.4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3 28 245,'2'-10'161,"-2"10"8,-2-13-16,2 13-84,-9-5-29,9 5-16,-13 2-3,13-2-9,-13 13-4,9 0 0,0-3-4,4 3 0,0-2 0,0-11 0,11 12-12,-5-17-53,11 5-92,-4-13-8,5 3-16,-1-8-12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3:20.1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-2 161,'7'0'165,"-7"0"12,0 0-20,-7 0-52,7 0-49,-8 8-16,8-8-11,-7 10-13,7-10 0,-4 8-8,4-8 0,0 0-8,13 5 0,-5-5 0,1-8-4,2 3 0,-3 0-4,-8 5-4,7-15-8,-7 15-41,0 0-92,-13 7-4,0 1-20,0 5-4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3:19.7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2 2 298,'15'-11'169,"-9"9"-8,-6 2-4,-11 13-113,-10-3-16,1 8-7,-8 0-9,-1 6 0,-3-1-4,-1 6 0,0-3-4,5 2 4,6 1-4,5-3 0,8 0-4,9-3 4,11 0-4,9-2 0,4-5 4,6-1-4,3-4 4,2-4-8,6 1-8,-6-8-101,4 0-44,-6-8-8,2 1-24,-5-9 3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3:19.4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6 43 302,'15'-37'169,"-13"27"-8,-2 10 0,0 0-125,0 0-12,-8 23-4,1 1-3,-6 5-1,0 7 0,-5 3-4,-1 5 0,-3 6-4,0 4 0,-2 1-4,2-3 0,5-2-8,1-11-4,5-3-12,3-18-20,12-2-105,-4-16-20,11-13-17,-2-10 1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3:19.1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2 59 318,'-2'-28'173,"-5"15"-8,-1 5-8,-10-2-105,10 15-23,-7 0-13,-3 8-4,1 5-8,-2 6 4,-1 9-8,1 1 8,6 5-8,2 0 4,4 0-4,7-5 4,9-5-8,4-6 0,9-7-8,-1-16-16,12 2-117,-7-15-16,6-2-17,-6-11-7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3:18.9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54 261,'18'-26'165,"-7"10"1,2 3-17,-2-10-101,10 13-20,-3-11-12,6 6 0,-3-6-8,1 6-4,-2-3 0,-3 0 0,-4 0-4,-4 2 4,-5 3-4,-4 6 0,0 7 0,-13-8 0,0 10 0,-4 9 5,-3 2-5,-2 7 4,1 6 0,-1 5 4,0 2-4,5 4 0,4-4 4,6 3-4,7-7 0,7-1-4,6-8-4,6-7-16,14 3-41,-3-16-100,7 0 8,-4-10-28,4-3-4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3:18.5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1 7 165,'6'-18'157,"-6"18"-8,0 0 8,0 0-101,0 0-7,-4 13-21,2 8-8,-7-3 0,0 13 0,-4 3 0,0 8-8,-6 4 0,-3 17 1,-2 2-5,-2 3 0,0-3-8,4-3 4,2-7-4,5-8 4,6-13-4,5-18 4,4-16-4,15-6 4,1-12-4,3-8-4,7-3 4,0-4 0,5-4-4,2 6 4,-3 5-4,1 5 0,-3 10 4,-4 6-4,-5 10 4,-3 9-4,-3 4 4,-5 5 0,-3 1 0,-5-1-4,6 6-41,-6-8-104,0-3-4,0-8-20,5 1-8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3:18.1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3 72 241,'4'-10'153,"-4"-1"8,-2-2-52,2 13-49,-16-13-19,16 13-9,-21-16-8,8 11-4,-5 0-4,1 8-4,-7 7-3,0 8-1,0 14-8,0 7 0,-3 10-4,5 9 8,3 2-4,1-3 0,10-2 0,8-8 4,8-11 0,10-12 0,10-14 0,7-15-8,9-8 0,2-16-25,10-2-108,-5-11-24,1-5-8,-6-5-12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6:12.4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8,'28'3'60,"-6"-3"8,13 5-7,9-5 7,12 2 5,19 1-13,10-3-3,24 0-1,15 0-12,27 0-7,21-3-9,23 6-8,21-3-8,19 5 0,19-5-4,10 8 0,4-3-4,3 1 4,-11 2-8,-14-6-4,-19 6-28,-32-8-61,-38 0-52,-28 5 0,-46-7-16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6:44.8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5 18 28,'-35'10'161,"24"-5"0,11-5 8,5 13-64,-5-13-33,35 0-11,-7-3-21,18 3-4,6-5-8,16 3-7,6-4-5,4 4-8,12-3 4,-1 0 0,-4 2-8,-2-2-4,-6 3-4,-19-6-12,1 8-141,-26-5-4,-11 5-29,-22 0 9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55.3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341 277,'15'-73'178,"-13"18"-13,-2 55-4,0 0-85,0 0-35,0 0-17,0 0-4,0 68-4,0-68 0,18 73-4,-18-73 0,13 68-4,-13-68 0,13 44 1,-13-44-9,0 0 0,0 0 0,0 0 0,0 0 0,0 0 0,-26-52 0,26 52 0,-11-70 0,11 70 0,0-76 0,0 76 0,17-68 0,-17 68-13,35-59 1,-35 59-12,61-52-141,-26 26-12,-1-6-8,3 1-13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55.0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190 217,'37'5'177,"-15"-5"-4,4-10-12,-13-6-80,9 8-37,-3-10-19,5 2-9,-13-5-4,2 1-8,-8-4 0,-5 3 0,-7 3-4,-4 2 4,-2 11-4,-9 5 0,3 5 0,-5 14 0,2 7 0,0 5 0,5 3 0,6 5-4,2 0 4,2-2-4,12-6 4,1-2-4,12-9 0,4-7-12,6-2-5,0-19-31,14 3-97,-7-11-4,0 1-24,-35 15 0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54.7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31 197,'17'-5'181,"-8"5"-4,2 8-20,-11-8-80,20 29-37,-12-11-12,6 8-7,-8 0-9,5 3-4,-2-6-4,-1 1 0,-1-6 0,-3-5 0,-4-13 0,0 0-4,0 0 4,9-13-4,-9-5 0,4-8 0,-4-3 0,5-5 4,-1-3-4,1 4 0,1 4 0,-1 0 0,3 11 0,-1 7 4,2 9-8,-1 7 0,1 8 4,2 5 0,4 8 8,0 1-8,1 1 8,1 1-4,1-3 0,-1-5 4,-4-3 4,3-7-8,-8-6 0,3-5 0,-4-8 0,4-10 0,-5-3 0,3-8 4,-2 0-8,1-4 0,1-4-8,-2 0 0,1 14-24,-8-11-73,9 21-64,-7 0-8,7 13-16,-9 0-1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54.2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9 82 302,'11'-42'177,"-11"24"-4,-2 7-16,-11 1-113,4 12-19,-6 1-13,2 7-8,-5 3 0,1 6-4,-1 2 0,8-1 0,-1-1 0,8-1-4,3 0 4,5-2 0,8-3 0,2-3 0,5 1 0,4-1-4,2 1 4,-2 2 0,0 2 0,0 4 0,-6 1-4,-7 4 4,-5-1 0,-6 1 4,-9-3-4,-4 0 0,-2-6-8,-7-9-9,7 4-55,-3-15-89,5-6-8,2-7-13,7-5-7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53.9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118 233,'4'-27'169,"-4"27"0,5 11-48,-8-3-56,14 20-25,-11-4-16,11 12 0,-4-2-8,2 3 1,-7-6-9,4-2 0,-4-8 0,-2-6-4,0-15 0,0 0 0,0 0-4,9-23 0,-7-3 0,5-8 0,-1-3 0,5-7-4,2 2 4,3-2-4,3 7 4,-1 6-4,2 5 4,-3 10-4,3 11 4,-5 8 0,-4 15-4,-2 6 4,-1 7 0,-3 5 0,1 1-4,-1-1 4,-1-2-8,0-13-17,12-3-128,-5-12-8,2-6-12,0-16-16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53.5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3 122 140,'17'-29'162,"-15"14"3,-2-3-8,-10-6-97,7 14-20,-10-6-15,0 8-9,-6 6-8,-1 10 0,-4 7-4,-2 11 4,-2 8-4,4 5 4,-2 5 0,8 0 0,5-2 0,9-3-4,6-13 4,11-8-4,4-10 0,7-8-4,5-18 4,1-3 0,-2-7 0,1-9-4,-5 1 4,-5-3-4,-1 5 0,-5 3 4,-2 7-4,-7 9 0,-4 15 0,0 0 0,9 7 0,-5 12 0,0 1 0,3 4 0,0-1-4,1-2-4,7 0-28,-8-8-117,10-5-4,-4-8-20,5-8-8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51.2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4 73 298,'0'-37'177,"-4"22"-8,-5 2-12,9 13-113,-13-8-20,2 16-11,-6 5-1,2 7-4,-2 9 4,-1 2-4,5 3 0,2 2-4,5 1 0,6-6 0,11-2-4,4-9 0,7-7-4,4-5-4,2-8-12,-2-10-25,15-3-100,-15-5-24,0-6-16,-5-4-8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50.9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83 149,'0'0'169,"0"0"0,17 0-12,1-5-60,-3-13-61,13 2-8,-4-10-8,6 0-8,-4-2 0,-2-3-8,-4 0 4,-1 5-4,-8 0 0,-2 2-4,-9 9 4,0 4-4,0 11 5,-18-2-5,5 10 0,-2 7 0,-2 6 4,-1 7 0,-1 6 0,2 5 4,1 0-4,6 2 4,1-4-4,9-3 4,9-9-4,4-6-4,6-9-8,5-13-12,13 3-61,-5-20-80,7-4-8,-4-7-16,0-3-5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50.6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2 0 153,'0'0'165,"0"0"4,9 8-12,-9 3-77,11 20-27,-9-5-21,11 16 0,-4-3-12,2 5 1,0-5-9,-2 1-4,-3-6 0,3-8-4,-3-6 4,-1-6-4,-5-14-4,0 0 0,0 0 0,6-19 0,-6 4-4,-2-9 0,0 3-4,-7-2-4,0 5 4,-4-1 0,0 9-1,-4 2 1,-3 8 4,0 10 4,-1 6-4,1 5 8,3 2 0,3 4-4,6 1 4,6-2 0,2-2 1,10-6-1,6-5 0,3-5-4,5-6-8,3-7-17,10 0-87,-7-8-54,3-3-7,-7-4-12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49.8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9 36 149,'17'-15'149,"-6"7"-4,0 3-37,-5-3-39,5 8-25,-11 0-16,11 0 0,-11 0-11,0 16-1,-9-6-4,5 11 0,-9 2-4,-2 6 0,-5-1 0,3 9-4,-3-6 4,3 5-4,-3-2 4,9-3-4,3-5 4,8-3 0,0-4-4,10-1 4,6-8-4,5-2 0,8-3 0,3 0 0,3 0-4,2-5-12,7 11-44,-7-11-101,0 0-16,-4-5-4,-7-3-13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5:02.85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3 68,'9'0'141,"-9"0"0,0 0-32,8 0-17,-8 0-31,13 0-21,-13 0-12,16-3-12,-8 3-4,6 0 4,-6 0-7,5 3-5,-2 2 0,0-3 0,0 4-4,-4 1 4,-3 1 4,0 3-4,-4-1 4,-4 3-4,0 0 4,-3 3-4,-4-3 4,2 3-4,-4-6-4,2 3 0,3-5-4,-3 2 8,2-4-4,9-6 0,-9 7 0,9-7 0,0 0 0,0 0 0,11-2 0,0 2 0,0-5 0,2 5 0,2-3 0,3 3-4,-1 3 4,-1 2 0,-1 3-4,-2 2 4,0 3 0,-4 3 0,-5 2-4,1 3 4,-5 0 0,-5 0 0,1 2 0,-5 1 4,-2-4-4,-2 1 4,-2-2-4,0-6 4,-5-3 0,2 0 0,-3-4-4,3-6-4,3 2-12,-5-10-65,9 1-60,3-1-16,1-5 4,7-3-20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6:37.6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82 310,'11'21'177,"-9"-11"-8,-2 3-16,9 11-105,-11-6-15,6 8-13,-4-3-4,0 9-12,0-4 4,0 3-4,0-2 0,0-3 0,-4-5 0,4-3 4,0-10-4,0-8-4,0 0 4,4-16 0,1-7-4,-1-3 0,0-8 4,3-5 0,-1-3 0,3-2 0,6 0-4,3 2 4,4-2 0,4 5 0,4 3-4,3 5 0,2 7 0,2 6-4,-4 10 4,-7 8 0,0 8 0,-10 8 0,-5 7-4,-11 3 4,-5 5 0,-8 0 0,-9 3 4,-4-3-8,-7-5 4,1 0-4,-3-5 4,0-3-4,4-2 4,3-6-4,6 3 0,7-2 0,6-3 4,13 2 0,5 0 0,13 3 4,6 0 0,9 3 0,7-1 4,6-2-4,-2 0 4,0 0-4,-4 0-4,-5-7-20,-2 1-145,-10-7-12,-8-7-12,-8-12-9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49.1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 277 72,'-19'11'157,"19"-11"-4,-11 10 8,11-10-92,0 0-17,0 0-8,20-5 1,-10-5-13,14 4 0,5-9-8,10 2-4,7-6-8,10 4 5,7-9-9,9 3 0,2-2-4,5-3 4,-5 2-8,-4 3 0,-7 1-4,-13-1-8,-9 8-8,-17-6-25,0 14-112,-24 5-8,0 0-16,0 0-4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31.1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0 8 294,'26'-8'173,"-26"8"-4,8 0-12,-8 0-105,-13-5-32,-4 10-12,-1 1 1,-3-1-5,-5 3 0,2-3-4,-3 0 0,3-2 4,3 2-4,1-5 0,3 5 0,4-2 4,0 2-4,2 0 0,0 3 0,0 0 4,-2 5-4,2 2 0,-2 1 0,2 2 0,0-3-4,2 1 4,3 0 0,2-3 0,4-6-4,0-7 8,13 11-8,0-11 4,4 0 0,7 0 0,2 0 0,5 2 0,1 4-4,3 1 4,0 4-4,-2 4 4,-1 6 0,-3 5 4,-8 3 0,-8 2 0,-8 3 0,-10-6 4,-5 4 0,-12-6 0,-7-8-4,-3-3-4,-3-7 0,4-3-20,-6-7-137,16-4-8,5-4-25,16 10 5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30.5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 24 233,'-9'0'165,"-2"3"-4,11-3-8,0 0-84,13 0-33,-13 0-16,22 0 0,-7-3-8,7 3-3,0-5-1,4 2 0,-2-2-4,2 0-4,0 3 4,-4-1-4,-2 3 0,-5 0 0,-2 3 0,-13-3 0,11 15 4,-11-2-4,0 5 4,-5 3 0,-1 7 0,-1 3 0,-1 5 4,1 5-4,-2-2 4,3 2-8,-3-2 8,5-3-4,2-5-4,2-8-8,2-2-16,-2-21-133,0 0-8,11-3-21,0-12-3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30.1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3 362,'29'18'185,"-29"-18"-12,13 13-7,-13-13-114,0 0-32,0 0-8,0 13-8,0-13-12,0 0-44,4-10-109,-2-3-9,7 0-19,2-8-8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29.9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4-3 120,'0'0'153,"-8"0"13,-3 0-13,6 13-65,-12-8-19,8 13-29,-10-2-8,5 7-12,-1 1-4,6 10-8,3-6 0,6 6 1,2-5-5,9-3 0,4-2 0,7-9 0,4-7-4,3-8 4,-1-8-4,3-10 0,-5-3 4,-2-8-4,-7-2 0,-6-5 4,-6 2-4,-10 2 4,-8 4-8,-4 4-4,-1 11-25,-12-8-67,8 19-57,-2 2-12,6 5-13,3 5-3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29.4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18 261,'-17'5'178,"17"-5"-9,0 0-8,4 18-105,-4-18-20,26 3-15,-4-3-9,9 0-8,6 0-8,0-13-33,8 8-120,-3-6 0,1 3-20,-8-2-8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28.4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3 96,'0'0'165,"0"0"-8,0 0 0,0 0-52,11 0-36,-11 0-33,22 8-12,-7-6-12,7 4 0,4-1-8,0 0 4,3-2-4,-1-1-4,-4 1 4,-2-3-4,-2 5 0,-7-2 0,-5-1 0,-8-2 0,5 11 0,-5-11 0,-9 21 4,0-3-4,-4 0 4,-2 8 0,-2-2 9,-1 10-9,-2-3 4,1 3 0,-1-3 0,5 0-4,4 1-20,-4-6-133,10-5-8,5-8-25,0-13 5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27.8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7 2 197,'6'-10'177,"-6"10"-12,16 13-12,-5 10-72,-3-4-29,12 12-12,-9-2-15,6 5-9,-3 2-4,3 3-4,-4-2-4,2-3 0,1-6-4,-1-9-20,9-1-129,-9-13-12,7-5-17,-2-16 1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5:27.5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9-7 140,'11'0'158,"-11"0"-5,-5 19 0,-6-6-81,5 15-15,-16-4-13,9 10-12,-11-3-12,2 6-8,-4-1 0,4-2-4,-2-3-8,2-5-8,7 8-32,-5-15-105,9-4-8,11-15-20,-8 5-4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4:16.5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 529 318,'-2'-29'169,"-6"19"-4,8 10-4,-14 2-113,19 19-11,-5-5-9,6 10-8,-1-3-4,3 3-4,3-7 0,5-14 0,8-13-4,6-18-4,10-18 0,12-19 5,18-15-18,13-18-31,19 2-121,1-16-12,8 1-20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6:37.0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6 65 108,'-2'-26'153,"0"13"-12,2 13-8,-20-21-36,20 21-25,-24-5-19,11 16-21,-11-1-8,7 13 0,-7 3-12,6 8-4,1 3 0,6 4-4,7-4 5,8 2-1,9-6 0,13-4-4,2-11 4,9-5 0,5-10 0,-1-8-4,-2-8 0,-4-6 0,-9-9 0,-8-6 4,-14 0-8,-6 0 0,-9 3-8,-11 0-8,0 10-28,-8-2-110,8 10-7,0 2-20,7 6 4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4:07.6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10 253,'0'0'165,"0"0"-8,0 0-4,-10-10-96,14 18-17,-4-8-8,0 26-7,-4-8-1,6 8-8,-2 3 0,2 10-8,-2-3 4,6 11-4,-6-5-8,6-1 0,-2 6-40,-4-13-117,4 0-12,-8-13-17,0-3-3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4:07.3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32 281,'-9'23'166,"9"-23"-1,20 8-16,-7-13-101,15 7-24,2-4-8,7-1-24,9 6-80,-5-14-61,5 1-16,-7-8-9,1-1-3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4:07.0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1-4 68,'0'0'141,"0"0"12,7 10-12,-7-10-44,0 0-29,4 16-28,-15-8 1,7 10-17,-12-2 4,3 4-12,-9 1 0,3 3-8,-5-1 4,4-2-4,0-5-4,5-1 4,6-4-3,9-11 3,3 10-4,8-10 4,6-8-4,7 3 0,2-3 0,0 1 0,3 1-8,-1 1-4,1 10-21,-12-5-116,7 8-12,-9-3-16,-2 8-8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4:06.27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3 6 233,'8'-7'153,"-8"7"4,0 0-44,11 0-41,-11 0-27,0 0-17,-15 2-4,15-2-8,-15 13-4,4-2 0,-4-4-4,-2 4-3,-5-1-1,2 3-4,-1-3 8,-1-2-12,3 0 8,3 0-4,1-6 0,7-2 4,8 0-4,-11 0 0,11 0 0,0 0 0,0 0 0,0 0 0,0 0 0,0 0 0,0 13 0,0-13 0,0 16 4,0-6-4,0 1 4,0-1-4,-5 3 4,5 0-4,-2-5 4,2-8-4,0 15 0,0-15 4,0 0-4,13 0 4,-2 0-4,2-7 0,4 1 0,3-1 0,-1 4 0,3 3 0,0 0 0,2 3 0,-5 7 0,1 6 0,-5 4 4,0 6-4,-4 5 0,-5 3 4,-4 3-4,-4-1 4,-6 0-4,-5-2 4,-5-6 0,-3-2 0,-3-5-4,-4-8-4,2-5-4,0-8-8,6 5-37,-6-18-104,9 3-4,-1-8-16,8-3-12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4:05.5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33 80,'0'0'165,"0"0"-8,0 7 4,0-17-64,15 18-20,-12-21-25,12 13-8,-7-8-16,8 5-7,-3-5-9,2 3-8,0 5-12,0-8-17,9 14-120,-9-6-12,3 0-16,-3-6-4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4:04.1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5 77 302,'15'-34'165,"-11"16"4,5 8-12,-9-6-113,9 16-16,-9 0-3,0 0-1,-7 16-4,3 5-4,-3 2 0,1 8 0,-5 6-8,4 5 4,-2-1-8,3 1 4,-3-3 1,2-2-9,1-6 0,-1-10 0,3-3 0,-1-7 0,5-11-25,-6 0-63,6 0-77,0 0-13,-7-16-7,3 3-24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4:03.8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70 350,'-9'-10'181,"9"-4"-24,15 9 0,-6-8-120,19 13-17,3-8-8,4 3-8,4 5-8,-4-8-24,6 8-121,-8-5-13,2 5-15,-3-8-4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4:03.6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4 59 306,'21'-33'173,"-17"17"-8,-4 16-8,5-10-113,-5 10-11,0 18-13,0 0 0,-9 5-4,3 9 0,-7 1-4,2 4 0,-2-1-8,3-2 4,-1 0-8,3-8-4,1 0-8,1-13-20,10 0-125,-4-13-12,0 0-13,0 0-3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4:03.3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3 2 306,'-6'-3'161,"-5"3"0,0 5-48,-9-7-69,7 9-16,-9-1-8,3 9-8,-6 4 0,4 7 4,-8 5-3,7 8-1,1 0 0,3 5-4,7 3 0,9-2 0,9-6 0,10-8 0,11-13 4,10-7-8,5-16 4,7-8 0,-2-11-8,1-7 8,-8-8-8,-8-3 0,-11-2-4,-11-1 0,-11 1 0,-14 2-8,-1 8-8,-13 3-24,8 15-113,-10 6-13,6 15-11,-1 8-4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4:02.2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-1 265,'-8'5'174,"8"-5"-9,0 0-36,4 6-53,-4-6-28,11 0-11,-5-2-13,12 2-4,-3-2-4,4 2-8,3-5-8,-2 3-24,4 2-137,-7 0 0,3 2-25,-7-2 1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6:07.53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 2 96,'-8'3'149,"8"-3"0,0 0-40,0 0-24,0 0-33,0 0-12,0 0-12,15-5 5,-15 5-17,17 0 0,-10 0-4,6 5-4,-2-2-4,2 4 0,-5 1-4,-3 3 4,-5 2-4,0 0 0,-5 2 0,-3 1 0,-5 2 0,-3-3 0,3 1-4,0-3 8,2-3-8,3-2 8,8-8-4,-7 13 4,7-13-4,15 0 4,1 0 0,5-5 0,3-3-4,5-2-12,10 7-97,-7-7-44,8-3-12,-1 0-8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4:01.8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3 10 205,'16'-7'157,"-16"7"-4,10-3-12,-3 13-77,-7-10-27,-7 11-13,-3-1-4,-1 6 0,-7-1 0,1 6-4,-5-3 0,2 6 1,-4-3-5,4 2 0,3-5-4,2 0 4,4-2-4,6-3 0,5-3 0,0-10 0,16 13-4,1-10 0,3 2 4,8-2-8,-2-3 0,3 0-12,4 10-44,-9-10-109,0 5 4,-7-5-33,3 3 9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4:01.0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8 49 285,'20'-24'166,"-18"14"-5,-2 10-20,-11-16-85,11 16-20,-15 0-8,2 0-11,-3 6-5,-1-1 0,0 0-4,-1 3-4,-1-3 0,1-2 0,3-3-4,2 2 4,-2-2-4,2 0 0,2 0 0,-2 5 0,2-2 0,0 5 0,1 0 0,-3 2 0,-3 3 0,3 0 0,2 3 0,-2 2 0,5 0 0,-1 0 0,3 1 0,1-4 0,5 1 0,2-6 0,-2-10 0,13 13 4,0-13-4,5 0 0,1 0 0,3-2 0,0-1 0,4 3 0,-2 0 0,0 5 0,-1 6 4,-3 2-8,-5 5 4,-2 3 4,-4 5-4,-7 2 0,-2 4 4,-9-1-4,-1 0 4,-6-2 0,-3-3 0,-3-8 0,0-2 0,1-6-4,1-5 0,1-5-4,6-8-4,0-2-16,13 10-61,-3-13-76,10 3-4,4-3-16,10 2-4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4:00.3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72 294,'-15'8'169,"15"-8"-4,0 0-12,0 0-85,11 2-35,0-7-13,6 5-4,3-5-8,6 0-4,0 0-8,-2-8-40,4 5-105,-2-7-13,0 4-11,-2-4-12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3:59.9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14 189,'-12'-5'161,"5"-5"-8,7 10-4,12 5-68,-12-5-33,23 8-12,-9 0-8,10 7-4,-3 1-7,7 13-5,-2 5 0,0 7-4,-3 9-4,-4 4 0,-5 9 0,-5-1 0,-9 6 4,-2 0-4,-10-6 4,1-4-4,-6-6 0,-2-8 0,1-7 0,4-9 0,-1-9-4,4-12 0,11-7-8,-14-2-4,14 2-16,0-26-101,9 13-32,0-6-8,8 6-9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3:59.4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7 2 289,'-18'-3'162,"10"11"-1,-5 0-12,6 15-85,-10-7-32,6 13-3,-4 2-13,4 3 0,0 5-4,7 0 0,4-2-4,2-3 0,9-6-4,4-4 4,7-11-4,1-8 0,4-13-4,1-10 8,-2-6-8,-2-7 0,-9-3 0,-6-2 4,-9-1-4,-9 1 0,-6 7-4,-9 3 0,0 8-8,-4 2-8,10 16-48,-1 0-90,19 0-3,-9 16-20,22-3-4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3:59.1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5 6 350,'-8'-11'165,"8"11"-20,-13 8-20,8 16-81,-8-3-20,0 15-4,-6 1-3,-1 9-1,-4 4-4,5 7-4,-5 0 0,6 3 0,5-2-4,7-1 0,10-8 0,7-7-8,11-5-8,2-22-32,10 1-105,1-16-8,4-11-25,-4-12 5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3:58.8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9 136 229,'4'-18'157,"-4"8"-4,0 10-8,7-24-76,2 22-29,-3-14-8,7 8-12,-4-7 0,6 2-7,0 0-5,3 5 0,-1 0-4,1 8 0,-1 13-4,-4 8 4,-2 10-8,-2 8 8,-9 5-4,-5 8 0,-3 3 4,-8 0-4,-3-1 4,-3-4-4,-4-6 4,0-5-4,-5-7 4,5-12-4,0-9 0,4-11 0,5-3-4,6-12 4,7-6 0,4-3 0,11-7 0,2 2 0,6 6-4,1 0 4,2 7 0,-1 8-4,1 3 4,0 10 0,-5 6-4,3 2 8,-3 5-4,3-3 0,0 4-12,-1-12-17,9 4-116,-8-11-4,4-5-20,-4-11 4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3:57.0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2 34 173,'4'-11'161,"-4"11"-16,-8-5 8,-8 0-81,10 15-27,-12-10-13,8 16-8,-8-6-8,5 8 0,-2 0-8,-1 3 0,5 2 0,3 1 0,1-1 5,7 3-5,2-8 4,9 5-4,5-10 4,8-2-4,2-6-4,2-5 4,3-8-4,-1-2 0,-4-11-4,-6-2 4,-7-6-4,-8 1 0,-10-6 4,-6 0-4,-6 3 0,-5 0-12,5 21-81,-7-3-68,6 13 4,1 5-28,10 18-8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3:56.6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 31 334,'-24'-5'177,"16"0"-24,8 5 8,0 0-104,0 0-17,15-8-16,2 8-12,3 0 0,4 0-4,2-3-4,2 3-8,1 0-12,-3-5-36,2 5-97,-6 0-16,4 0-13,-7-5-7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3:56.3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1 32 169,'-37'-5'169,"21"2"-16,6 3 8,-1-7-68,11 7-33,0 0-24,0 0-8,13 2-7,4-2-5,1 0-4,5-5 0,4 3-4,-1-3-8,2 5-8,-6-8-36,4 11-105,-9-3-13,-4 10-11,-13-10 0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6:07.07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64 48,'-13'0'157,"13"0"0,0 0 0,0 0-64,0-10-33,13 12-20,-4-7-11,11 5-13,-1-3 0,8 3-8,1-5 4,7 5-8,4-8 0,3 6 4,1-6-4,1 3-4,0-1 0,-7-1-12,0 7-16,-13-6-101,-2 6-28,-9 0-8,-4 0-4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3:56.0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52 60,'-11'-26'149,"9"18"-4,-2-2 4,4 0-48,0 10-21,0 0-23,10 13-13,-10-13-8,11 26-4,-4-11-7,8 11 3,-2 0-8,9 3-4,-3-1-4,8 4 0,-6-1-4,5 3-4,-4-6 0,-2 1 0,-3-3 0,-2-3-8,-1-2 4,-8-5-20,7 2-105,-13-18-36,13 8 0,-13-8-20,18-16-8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3:55.7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64-16 132,'2'-13'145,"-2"13"4,0 0 8,-6 26-68,-12-8-28,5 18-17,-13-4-8,2 14-8,-13-1-8,5 7-3,-7-3-5,4 3-4,0-2-4,5-3-4,4-8 0,4-5-8,11-8-4,-2-13-21,13 0-75,0-13-41,2-11-25,-2-2 9,9-5-16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3:35.9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5 12 302,'0'-11'165,"0"3"-12,0 8-32,-11 14-69,6 9-20,-10 3-4,2 11-12,-7 4 5,7 9-1,-2-1-4,6 9-4,3-3-4,12-1 4,7-4-4,11-6 0,5-10-8,8-5 4,4-11-4,1-13 0,-1-12-4,-4-9 0,-4-13 4,-7-5-8,-8-5 8,-12 0-4,-6 3 0,-11 4 4,-8 9 0,-5 7-4,-5 13 4,-1 6 0,1 13 0,5 2-4,7 11-8,4-8-40,13 5-102,2-5-7,11-3-12,2-8-12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3:35.3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97 338,'-2'-42'173,"11"29"-16,4 0-4,15 11-109,0-9-15,14 8-9,-1-2-8,7 5-4,0-5-4,0 5 4,-5-3-8,-4 3 4,-6 3-4,-9 2-4,-4 3 4,-9 5 0,-7 3 0,-4 2 0,0 6-4,-4 2 8,-3 2-4,-2 4 0,5-1 4,4-2-4,0-1 4,9-2 0,6-5 0,7-5 0,6-11-4,2-5 4,3-13-4,0-8 4,-3-7-4,-6-9 0,-11-5 4,-13 1-8,-8 4 4,-16 3-4,-11 13-4,-7 8-8,1 16-16,-9-1-101,13 17-24,4-1-20,16 8-5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3:34.9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7 11 177,'-4'-13'173,"4"13"0,-11 13-16,4 0-60,7 21-45,-13-5-12,7 12-11,-10 1-9,5 8 0,-4-1-12,0 3-4,2 1-20,-7-12-61,9 4-80,-2-14-4,7-2-16,-1-19-12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3:34.4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9 19 402,'4'-19'181,"-4"30"-11,-6 15-9,-7 8-121,2 18-12,-4 5-8,0 8 1,-2 0-21,2 0 0,2-5 0,0-10 0,8-6-158,-3-21-11,6-10 0,2-13-24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3:34.2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9 91 310,'35'-23'181,"-28"7"-16,-1 6 0,-12-11-100,6 21-29,-13-18-12,0 15-8,-7 6-8,-2 10-4,-2 5 0,-2 8 0,2 3-4,4 5 4,3-3-4,4 3 0,6-8 4,7-5-4,11-8 0,4-8-4,7-5 0,2-10 0,2-6 0,1-5-4,1 0 0,-6-2 0,-3 4 4,-5 1 0,-4 8 0,-10 10 4,9 0 0,-9 13 0,2 0-4,3 2 8,-3 4-4,4-4 0,8-2-4,-1-10-12,13 0-109,-2-14-32,6-2-12,1-16-9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3:33.8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 35 378,'-2'-23'173,"2"23"-16,-4-13-16,6 26-92,-11-3-25,7 14-4,-5 2-4,5 2-4,0 4-4,2-4 4,6-1-8,3-7 4,4-7-4,5-7 0,4-6 0,-1-11-4,3-4 0,1-6-4,-6 0-12,-1-8-20,3 6-121,-12-3-12,2 7-8,-9 1-13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3:33.5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7 101 402,'-6'-47'186,"-3"23"-25,3 9-4,-10-1-125,3 16-12,-6 8-12,-3 10-4,-1 11-4,-1 2 0,0 6 0,4-1 0,7 0 4,7-7-4,10-8 0,9-8 4,9-10-4,4-9 0,4-7-4,3-7 0,-3-4 4,0-2-4,-6 0 0,-4 3 0,-5 2 0,-4 5 0,-5 3 4,-6 13-4,0 0 4,0 10 0,-2 9 0,-5 4 0,3 8 0,-2 6 4,-3 7 0,2 3-4,-1 3 4,-1-1 0,-2 0 0,0 1-4,-2-3 4,0-3-4,3-10 0,-1-5 4,0-9 0,4-9-4,7-11 4,0-16-4,11-7 0,2-8 0,9-8-4,2-8-4,4 2-24,-2-4-125,6 5-4,-1-1-16,1 11-5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3:33.0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232 350,'35'-18'177,"-9"5"-20,0-5 0,9 2-108,-11-10-21,6 5-12,-6-5-4,-4 3-8,-5-1 0,-6 6-4,-9 3 4,-9 4-4,-2 6 4,-8 5-4,-5 13 0,-2 8 0,-3 7 0,1 6 4,0 8-4,4 0 0,9 2 4,2-5 0,10-3-4,8-7 4,10-6-8,5-12-8,12 4-36,1-15-113,6-5 4,-2-5-25,9-1 1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6:06.55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41 80,'-11'-3'165,"11"3"-16,9-13 8,2 13-80,-9-12-33,11 12-16,-4-8-4,8 8-11,-4-5-1,2 5-4,1 3-4,-3 2 4,-2 0-8,-3 5 4,-3 3-4,-5-1 0,0 4 0,-9-1 4,2 3-8,1-3 8,-3 3-8,3-3 8,1-2-4,5-3 4,0-10 0,11 13 0,2-13 0,9 0 0,4-7 0,5-1-4,6 0-16,-5-5-129,10 3-8,-1-5-12,3 2-8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3:32.6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171 374,'2'10'169,"2"11"-8,-4-21-24,7 31-100,-7-10-9,4 5-8,-4-3-4,0 3-4,-2-2 0,2-4-4,-6-4-4,1-6 0,5-10 0,-8 0 0,8-8 0,0-7-4,8-6 4,1-10-4,9-5 0,3-6 0,6-2 0,3-3-8,3 6-12,-3-3-109,8 13-32,-6 2-8,5 19-20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3:32.3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4 33 213,'-11'-10'169,"4"2"0,7 8-16,-13-18-60,13 18-41,-15 0-19,6 13-13,-2 3-4,-2 7-4,-4 8-4,4 8 4,0 1-4,4 4-4,7-2 4,6-6-8,9-7 4,7-8 0,6-16 0,7-8-4,-3-10 4,-1-10-4,-3-9 0,-7-4 4,-8 2-8,-11-5-4,-2 5 0,-11 3-12,-2 12-20,-11-1-109,10 12-8,-3 0-25,6 11 9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3:31.8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0 85 402,'-13'8'181,"4"2"-23,9 8-1,-8-2-125,8 12-16,-7-2-4,5 0-8,-2 0 4,4-3-4,-7-5 0,7-7-4,0-11 0,0 0-8,15-16 4,-4-7 0,6-6 0,1-4-4,6-6 0,-1 0 4,3 3-4,3 5 12,-6 2-4,1 14 4,-6 9 0,-3 12 4,-7 9 0,-3 11 0,-5 5 4,0 5-8,-2 3 0,-1-2-8,3-4-16,-2-7-137,9-5-8,-1-8-16,5-5-5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3:31.4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6 37 378,'6'-24'173,"-6"24"-12,-11-15-4,11 15-112,-13 0-21,0 5-8,-4 5-8,-3 6 0,-2 7-8,3 6 4,1 2-4,5 1 0,7-4 0,6 1 0,6-11 0,9-2-4,9-11 4,2-7-4,5-11 0,-1-3 8,-1-5-8,-1-5 4,-4 2-4,-7-2 4,-1 3-4,-5 2 8,-5 5-4,-2 9 0,-4 7 4,0 0-4,-4 10 4,0 6-4,-1 2 4,-1 5-4,4 3 4,2 1-8,4-7-4,3-1-16,10-1-129,-2-10-12,7-6-8,-2-9-13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3:31.0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1 51 253,'4'-39'161,"-4"39"0,-4-13-3,-1 26-78,-8-3-40,9 14-15,-7 4-9,5 11 0,-5 3-8,2 8 4,-2-1-8,1 6 4,-3-3-8,2 0 4,0-8-4,0-7 0,2-6 4,3-10-4,4-11 0,2-10 0,0-8 4,6-7 0,5-9-4,2-4 4,7-1-4,-1-2 0,5-1-4,-2 9 4,1 2-4,1 8 0,-4 5 4,-1 8-4,-6 13 4,-2 3 0,-2 7-4,-5 3-8,3 8-24,-12-5-113,14 0-13,-5-9-15,9-7 0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3:30.6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-1 289,'-9'0'166,"7"13"-5,13-5-8,0-5-101,17 10-20,3-8-12,8 3-3,0-3-21,3-8-25,10 3-116,-10-7-8,1-1-12,-8-8-4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3:30.4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8 0 124,'0'21'161,"0"-11"1,0 6-1,-4-3-65,8 18-19,-13-5-33,9 13-8,-8 6-11,1 7-5,-6 3-8,0 10 0,-4-5-4,4-3-4,0-8 0,4-4-4,3-12-8,4-14-4,8-9-20,-6-10-113,7-18-16,-3-11-13,2 1-7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3:28.186"/>
    </inkml:context>
    <inkml:brush xml:id="br0">
      <inkml:brushProperty name="width" value="0.06667" units="cm"/>
      <inkml:brushProperty name="height" value="0.06667" units="cm"/>
      <inkml:brushProperty name="color" value="#808080"/>
      <inkml:brushProperty name="fitToCurve" value="1"/>
    </inkml:brush>
  </inkml:definitions>
  <inkml:trace contextRef="#ctx0" brushRef="#br0">18 0 4,'-7'18'128,"5"-8"1,0 3-36,2 11-17,-5-6 9,10 10-33,-12-7-3,7 10-13,-2-10-8,6 5-4,3-8 0,13-2-7,6-11-1,13-2-4,13-6-8,9-7-97,13 7-48,9-5-24,0-2-16,2 5 0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3:27.827"/>
    </inkml:context>
    <inkml:brush xml:id="br0">
      <inkml:brushProperty name="width" value="0.06667" units="cm"/>
      <inkml:brushProperty name="height" value="0.06667" units="cm"/>
      <inkml:brushProperty name="color" value="#808080"/>
      <inkml:brushProperty name="fitToCurve" value="1"/>
    </inkml:brush>
  </inkml:definitions>
  <inkml:trace contextRef="#ctx0" brushRef="#br0">1038 768 92,'8'-16'149,"-8"16"-20,0-24-28,11 14-17,-15-13-23,10 7-21,-8-10-12,4 2-12,-4-7-4,-2-3-4,0-5-4,-1-8-4,-6-3 0,1-7-4,-8 2-8,-3-5 4,-3 6-4,-13 1-4,-4 12-4,-7 1 4,-2 14-4,-8 3 4,2 12 4,-7 4-1,7 7 5,-1 5 4,5 8 4,0 3 0,0 4 0,0 7 0,3 1 0,1 1 0,3 0 0,3 2 0,6-5 0,7 0-4,8-2-28,8-4-97,2-9 4,15 2-8,-4-13-6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3:26.389"/>
    </inkml:context>
    <inkml:brush xml:id="br0">
      <inkml:brushProperty name="width" value="0.06667" units="cm"/>
      <inkml:brushProperty name="height" value="0.06667" units="cm"/>
      <inkml:brushProperty name="color" value="#808080"/>
      <inkml:brushProperty name="fitToCurve" value="1"/>
    </inkml:brush>
  </inkml:definitions>
  <inkml:trace contextRef="#ctx0" brushRef="#br0">-5 435 12,'0'0'92,"-2"-16"-7,13 10-17,-2 1-15,8-3-13,5 0-12,6-5-16,12 2 0,10-4-8,11-4 4,13-5-8,18-2 4,15-1-4,13-5 0,20 1 0,12-1 0,12 0 4,11 3-4,10 3 0,7 2 4,9 5-4,7 9 0,1-1 0,3 8 4,-5 3-4,-4 11 9,-8 2-9,-8 6 0,-12 2 4,-13 5-4,-12 4 0,-12 1 0,-14 4 0,-10-1 4,-9-2-4,-7 2 0,-13-2 0,-9 0 4,-10-6-4,-12 1 4,-8-9-12,-9 1-9,-8-3-11,-10-3-72,-19-13-13,11 11-12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6:06.11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118 112,'-4'-13'153,"4"13"0,0 0-44,0-21-36,6 21-21,-6-11-16,11 11-4,-11 0-11,20-5-5,-3 0-4,7 5-4,5-8 0,8 5-4,4-4 0,7 1 0,2-1-4,2-4-8,1 6-20,-12-3-113,-2 3-20,-10 0 0,-10 5-13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3:25.093"/>
    </inkml:context>
    <inkml:brush xml:id="br0">
      <inkml:brushProperty name="width" value="0.06667" units="cm"/>
      <inkml:brushProperty name="height" value="0.06667" units="cm"/>
      <inkml:brushProperty name="color" value="#808080"/>
      <inkml:brushProperty name="fitToCurve" value="1"/>
    </inkml:brush>
  </inkml:definitions>
  <inkml:trace contextRef="#ctx0" brushRef="#br0">0 497 4,'11'-2'84,"-7"-11"-23,9 2-33,3-2 4,3-5-8,5 2 0,5-5 4,4-2-3,6-6 7,9 3-8,9-8-8,10 3-4,12-3 0,8 0 0,16-2 0,4 4 5,6 1-9,12 7 0,2 1 0,4 2 0,-3 11 0,6-1 4,-1 6-12,0 5 4,0 8 4,0 2-8,-2 3 4,0 6 0,0 4 0,-4 3 0,-9 5-4,-7 6 4,-10 2 0,-10-2-4,-16 7 4,-12-2-4,-15-1 0,-11-1 4,-13-4-4,-6-7 4,-12-8-4,-1-3 0,-5-5-28,0-3-105,0-10 8,0 0 0,-9-15-10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3:23.936"/>
    </inkml:context>
    <inkml:brush xml:id="br0">
      <inkml:brushProperty name="width" value="0.06667" units="cm"/>
      <inkml:brushProperty name="height" value="0.06667" units="cm"/>
      <inkml:brushProperty name="color" value="#808080"/>
      <inkml:brushProperty name="fitToCurve" value="1"/>
    </inkml:brush>
  </inkml:definitions>
  <inkml:trace contextRef="#ctx0" brushRef="#br0">0 449 104,'24'-34'113,"-13"16"-20,13-6-21,9 1-15,0-11-9,15 2 0,4-9-12,14 7 1,6-10-13,11 10 0,4-6-12,9 9 0,7 5-8,2 8 4,0 5-8,-1 8 0,-3 5 0,-1 10-4,-6 0 4,-7 9-4,-4-1 4,-11 5-4,-2 4 0,-11 1 8,-4 1-8,-11 0 4,-7 5 0,-9-1 0,-4 1 0,-6-2 0,-8-1 0,-1-2 0,-2-1-4,-3-2-8,-2 0-16,-2-10-53,-4 0-56,6-1-12,-2-15 4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3:23.296"/>
    </inkml:context>
    <inkml:brush xml:id="br0">
      <inkml:brushProperty name="width" value="0.06667" units="cm"/>
      <inkml:brushProperty name="height" value="0.06667" units="cm"/>
      <inkml:brushProperty name="color" value="#808080"/>
      <inkml:brushProperty name="fitToCurve" value="1"/>
    </inkml:brush>
  </inkml:definitions>
  <inkml:trace contextRef="#ctx0" brushRef="#br0">0 279 56,'0'0'137,"11"0"8,-5 0-12,5 11-57,-11-11-27,20 5-13,-14-5-8,7 0-4,-13 0-8,16 0-4,-16 0 4,13-5-7,-13 5-5,0 0 0,0 0-4,0 0 0,0 0 0,-5 10 0,5-10-4,0 8 4,0-8 4,0 0-4,11 0 0,-2-8 4,0-5-4,4-5 4,2-6 0,2-4-4,1-4 4,-1-2-12,5 3-8,-7-3-65,2 6-56,-1 4-20,-3 3-8,-2 8 4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3:22.843"/>
    </inkml:context>
    <inkml:brush xml:id="br0">
      <inkml:brushProperty name="width" value="0.06667" units="cm"/>
      <inkml:brushProperty name="height" value="0.06667" units="cm"/>
      <inkml:brushProperty name="color" value="#808080"/>
      <inkml:brushProperty name="fitToCurve" value="1"/>
    </inkml:brush>
  </inkml:definitions>
  <inkml:trace contextRef="#ctx0" brushRef="#br0">3 348 4,'-7'-18'104,"9"0"1,-2 18-37,9-16-23,-4 6-9,1 4-4,3-9 4,4 4-3,-2-7 3,11 0-8,0-8-4,6 0-4,5-3 1,8-2-13,3 2 0,4 3-4,2 2-4,3 9 4,-5 4-4,0 11 0,-5 3 0,-6 7 0,-4 9 0,-7 4 0,-6 3 0,-5 8 0,-4 0 0,-6 0 0,-1 2-20,-8-4-41,-1-4-72,3 4 4,-5-14-8,7 3 2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1:34.4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41 112,'0'0'169,"0"0"-11,0 0 7,7-18-69,-1 26-35,-6-8-25,9 5-4,-9-5-4,11 18-12,-7-8 5,5 6-5,-4-3 0,3 3-4,-1-6 0,4 1-8,0-9 4,4-2-4,-2-10 0,7-3-4,2-8 0,4-3-4,2-2-4,1-5-8,3 8-125,-3-9-24,-1 9-12,-6-6-9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1:33.9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607 24,'-11'6'145,"11"-6"12,0 0-4,-7-13-44,14 13-37,-7-21-12,13 10-11,-4-12-21,8 5 0,1-8-16,3 0 4,6-5-12,3-3 4,3 0-4,6-5-4,0 3 4,5-5-4,2-1 0,1 0 0,6 4 0,-1 4-4,2 3 4,1 7-4,2 4 4,-1 4-4,-3 8 0,-3 3 4,0 5 0,-2 0 0,-3 5 0,-3 3 0,1 2 0,-3 1 0,1 4 0,-2 1 0,-2 2 0,-6 3 0,-3 2 0,-6 6 4,-5-1-4,-6 3 4,-6 1 0,-1 1 5,-4-4-9,0 2 8,-4-5-8,4-3 4,-5-2 0,5-3-4,0-5 0,0-2-4,0-11 0,0 7-13,0-7-19,0 0-121,0 0 4,0-15-24,0 15 0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1:33.1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179 60,'0'0'165,"-7"11"-4,7-4 4,0-7-68,5 21-12,-5-21-25,6 21-20,-6-21-12,13 23-7,-4-12-5,4-1-4,-2-5-4,2 1 4,0-6-8,0 0 0,2-6 0,5-7-4,2-7 0,2-4-4,2-4 0,4-6-4,3 5-16,-5-15-73,7 15-64,-7 1-12,1 7 0,-10 3-17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1:32.7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503 4,'-5'11'149,"5"-11"4,0 0 4,0-16-73,9 13-7,-9-12-17,11 7-11,-7-13-21,10 5-4,-6-8-8,10 6-4,-3-8 4,10-3-8,-1-5 0,9-6-4,0 1 4,6-3-4,1 2 4,0 1-4,-1 5 1,3 5-5,-7 8 4,-2 8-4,-2 5 0,-4 8 0,-3 10 0,-4 9 0,-1 4 0,-3 12 0,-3 4 0,-4 3 4,0 3-4,-3-1 0,-1-2 0,-3 0 4,-2-2-4,2-6 0,-2-5 4,0-6-8,0-4 8,0-6-12,0 3-9,0-16-63,0 0-73,-4-11-16,4 1-4,0-6-13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7:36.981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03 3 36,'-9'6'121,"0"-1"-1,9-5-7,-8 13-52,-1-13-25,9 0 0,-13 0-12,13 0 4,-13-3 9,13 3-5,-13-8 0,13 8 0,-13-5-3,13 5-9,-13 0-4,13 0-4,-16 8-4,16-8 0,-15 15 0,9-4-4,-3-4 4,9-7-4,-11 16 0,11-16 0,-9 13 0,9-13-4,-4 10 4,4-10-4,0 0 4,-11 3-4,11-3 4,-9-5 0,9 5 0,-8-8 0,8 8 0,-5-13-4,5 13 4,5-10 0,-5 10 1,8-8-5,1 3 0,2 2 0,-2 3 0,4-5 4,0 5-4,0 0 0,2 0 0,3 0 0,-1 0 4,0 0-4,1 0 4,-1 0-4,-2 0 4,3 0-4,-5 0 0,0 0 4,-2 0-4,0 0 0,-3 0 4,-8 0-4,11 0 0,-11 0 0,11 0-4,-11 0-4,7 0-21,-7 0-124,0 0 4,-2-10-24,2 10-4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7:05.824"/>
    </inkml:context>
    <inkml:brush xml:id="br0">
      <inkml:brushProperty name="width" value="0.06667" units="cm"/>
      <inkml:brushProperty name="height" value="0.06667" units="cm"/>
      <inkml:brushProperty name="color" value="#808080"/>
      <inkml:brushProperty name="fitToCurve" value="1"/>
    </inkml:brush>
  </inkml:definitions>
  <inkml:trace contextRef="#ctx0" brushRef="#br0">-8 115 132,'-7'-3'162,"7"3"-9,0 0 8,0 0-89,0 0-7,0 0-25,11 8-12,-11-8-4,13 18-8,-6-8 4,3 6-7,-3-3 3,2 0-8,-1 0 4,3-3-8,-2 1 4,4-6 0,-2 0-4,0-5 4,2 0-4,2-3 0,0-7 0,3 0 0,-1-6-4,1-2 8,1-3-12,5-2 8,0-3-4,0 2-4,0 4-16,-6-6-141,5 10-4,-7-2-16,-5 13-13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6:03.3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3 7 132,'9'-8'145,"-9"8"4,0 0-20,8 0-44,-8 0-33,-6 13-16,-5-5-15,5 7-1,-7-4-8,-3 7 4,-3-3-8,1 3 4,-3 1-4,3 1-8,1-4 0,4 2-4,4-5 8,5 0-8,8-2 4,7-6-4,9-5 8,6 0 4,2 0 0,2-5 4,7 2-8,-2-5 0,-3 8-16,-8-10-28,2 10-113,-6-3-8,-5 3-12,-4 0-9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7:05.371"/>
    </inkml:context>
    <inkml:brush xml:id="br0">
      <inkml:brushProperty name="width" value="0.06667" units="cm"/>
      <inkml:brushProperty name="height" value="0.06667" units="cm"/>
      <inkml:brushProperty name="color" value="#808080"/>
      <inkml:brushProperty name="fitToCurve" value="1"/>
    </inkml:brush>
  </inkml:definitions>
  <inkml:trace contextRef="#ctx0" brushRef="#br0">-3 605 88,'0'0'141,"0"0"4,5-10-40,-5 2-17,10 8-19,-5-18-21,8 13 5,-2-14-21,8 4-4,-3-9-4,8 3-8,2-10-4,2 0-4,7-8 0,2 0-8,7-6 4,2 1-4,2 0 0,4-1-4,3 6 4,0 5 0,-1 6 0,-1 1 0,-1 12 0,-2 2-4,0 5 4,-4 5 0,0 3 0,0 8 0,-2-3 0,-1 6 0,-1-1 0,-5 1 0,-2 4-4,-2 1 4,-5 2 0,-4 3 4,-4 0-4,-1 5 0,-1 3 0,-3 2 4,-2 0 0,2 1 0,-1-1-4,-4 0 5,4 1-5,-6-4 4,1-2-4,0 0 4,-5 0-4,1-2 0,-3-1 0,-2-2 0,0-2 4,0-4-8,0 1-4,0-6-9,6 1-15,-6-11-97,0 0-28,9-3-16,-9 3-4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7:04.590"/>
    </inkml:context>
    <inkml:brush xml:id="br0">
      <inkml:brushProperty name="width" value="0.06667" units="cm"/>
      <inkml:brushProperty name="height" value="0.06667" units="cm"/>
      <inkml:brushProperty name="color" value="#808080"/>
      <inkml:brushProperty name="fitToCurve" value="1"/>
    </inkml:brush>
  </inkml:definitions>
  <inkml:trace contextRef="#ctx0" brushRef="#br0">22 86 120,'-11'5'161,"11"-5"-12,0 0 13,-11 0-86,18 16-11,-7-16-25,6 15-12,-6-15-8,11 18 0,-11-18-4,18 16-4,-12-8 1,7-3-5,-2-10 0,2 0 0,0-3-4,2-3 0,1-4-4,1-1 0,3-2 0,-3-3-8,3 6-12,-7-8-73,4 10-60,-6 2-20,2 3 0,-13 8-9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7:04.199"/>
    </inkml:context>
    <inkml:brush xml:id="br0">
      <inkml:brushProperty name="width" value="0.06667" units="cm"/>
      <inkml:brushProperty name="height" value="0.06667" units="cm"/>
      <inkml:brushProperty name="color" value="#808080"/>
      <inkml:brushProperty name="fitToCurve" value="1"/>
    </inkml:brush>
  </inkml:definitions>
  <inkml:trace contextRef="#ctx0" brushRef="#br0">0 415 52,'24'-29'129,"-11"6"8,11-1 0,4-2-57,0-13-27,9 6-9,-4-14-8,6 11-4,-8-3 5,6 8-13,-9-1 0,0 9-8,-8 5 0,2 7-4,-5 6-4,-2 10-4,-2 1 0,0 4 0,0 0 0,0 6 0,0 0 0,1-1 0,-4 3 0,1 1 0,-2-4-4,0 6 5,-3 0-1,1-3-4,-3 3 0,3-3 0,-3 0-4,0 0-5,3 0-23,-7-18-68,4 24-49,-4-14-21,5 6 1,-5-16-16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3:26.889"/>
    </inkml:context>
    <inkml:brush xml:id="br0">
      <inkml:brushProperty name="width" value="0.06667" units="cm"/>
      <inkml:brushProperty name="height" value="0.06667" units="cm"/>
      <inkml:brushProperty name="color" value="#808080"/>
      <inkml:brushProperty name="fitToCurve" value="1"/>
    </inkml:brush>
  </inkml:definitions>
  <inkml:trace contextRef="#ctx0" brushRef="#br0">73 21 72,'0'0'145,"0"-13"-8,0 13 8,0-10-81,8 12-15,-8-2-13,13 11-12,-13-11-4,20 18-8,-9-5 4,4 5-8,-2 1 1,3-4-5,-3 4 0,-5-6 0,-1 0-4,-7-3 4,-7 1 0,-8-4 0,-7 1-4,-4 3 0,-4 2-4,-5-3-41,6 3-96,7 0-12,11-8-4,11-5-12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3:25.561"/>
    </inkml:context>
    <inkml:brush xml:id="br0">
      <inkml:brushProperty name="width" value="0.06667" units="cm"/>
      <inkml:brushProperty name="height" value="0.06667" units="cm"/>
      <inkml:brushProperty name="color" value="#808080"/>
      <inkml:brushProperty name="fitToCurve" value="1"/>
    </inkml:brush>
  </inkml:definitions>
  <inkml:trace contextRef="#ctx0" brushRef="#br0">-5 135 4,'6'8'132,"-6"-8"-3,16 0-32,-1 0-20,-4 0-13,11 8-12,-3-8-11,7 5-17,-2-5-4,5 8-8,-1-8 0,2 8 0,-3-8-4,-3 2-4,-3-2 0,-1-2 4,-5-9-4,0 1 0,1-6-4,-3-7-12,4 5-24,-6-6-97,2-2-16,5 6-4,-5-4-8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3:24.280"/>
    </inkml:context>
    <inkml:brush xml:id="br0">
      <inkml:brushProperty name="width" value="0.06667" units="cm"/>
      <inkml:brushProperty name="height" value="0.06667" units="cm"/>
      <inkml:brushProperty name="color" value="#808080"/>
      <inkml:brushProperty name="fitToCurve" value="1"/>
    </inkml:brush>
  </inkml:definitions>
  <inkml:trace contextRef="#ctx0" brushRef="#br0">-5 44 68,'9'21'145,"-9"-21"8,20 8-32,-3 7-41,-6-12-19,13 10-13,-11-8-20,9 6 1,-4-6-13,-1 0-4,-4 0-4,-2-5-4,-2 0 0,-1-5 0,1 0-8,0-8-12,6 2-25,-6-12-71,13 2-37,4-8-12,7 1 3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3:19.35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54 3 12,'-6'-13'132,"6"13"-3,0 0 4,0 0-76,0 0 7,0 16-24,-9-14 5,9 17-5,-20-9-4,12 14 0,-12-4-7,3 14-5,-7-3-4,6 11-4,1 0-8,6 2 4,6-2-4,12-1 0,4-7 0,15-5-4,13-8 0,5-6 0,4-10 0,4-5-4,-1-13 0,-3-2 0,-9-9 5,-8-2-5,-16 0 4,-15-2 0,-13 7-4,-18 5 4,-10 8 0,-7 11 0,0 13-16,-3 4-101,21 12-44,10 2-16,25-1-5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3:12.73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8 124,'9'-8'157,"2"8"5,4 0-5,7 0-81,13 18-24,-7-2-15,14 15-9,-7 0-4,4 16-8,-6 8 0,-5 10-8,-11 6 0,-8 10 0,-13-1-3,-9 1 3,-9-2-4,-9-6-4,-1-8 0,-8-18-17,12-3-91,-5-20-53,11-11-13,9-13-7,13-13-8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3:12.20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49 0 56,'-35'19'137,"18"-9"16,-5 3-48,5 16-13,-13-6-19,12 19-13,-12-6-8,10 22-19,-6-1-5,11 13-12,0 1-4,11 2-4,4 5-8,6-5-28,20-3-121,0-2-12,7-13-4,4-8-13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2:19.8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9 5 120,'0'0'161,"-7"-5"-3,7 5-5,-8 3-89,12 12-16,-4-15-11,-4 24-9,-3-11-8,5 5 0,-9-2-8,2 5 0,-2-6-4,3 1 0,-1-3-4,2-3 0,7-10 4,0 0-4,0 0 0,16 3-4,-1-8 5,5 2-1,4-2-4,2 5 0,2-3 4,1 3-4,-3 0-4,2 0 0,-2 3-9,-4-6-7,4 9-24,-17-12-109,6 1-16,-6-5-8,-2 2 7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5:48.85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0 181,'0'0'169,"-2"10"-4,4 3-16,11 5-93,-9-5-23,12 14-5,-3-7-12,4 9 0,1-5-8,-1-1-12,5 3-121,-2-5-24,-1-5-20,-1-3-12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2:11.1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0 13 48,'15'-8'145,"-15"8"4,15-8-4,-6 11-57,-9-3-27,0 0-21,0 0-16,-2 16-4,-9-6-7,0 3-1,-6 0 0,1 2-4,-3 1 0,-1 0-4,-1-1 4,1 1-4,3-6 4,1 3-4,5-8 4,11-5 0,-8 11 0,8-11 0,13 0-4,2 0 4,5 0-4,4 0 0,2 0 0,0 0-4,2 7-4,-4-4-8,2 10-24,-9-8-113,3 3-8,-7-3-16,2 3 0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2:09.4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9 104,'-2'-18'153,"2"18"-4,0 0 8,6-11-68,7 22-29,-4-9-19,11 11-9,-3-5-12,12 8 0,-3-6-8,6 8 0,-1-5-4,0 6 0,-5-1-4,0-5-4,-2 3-4,-9-3-12,1 5-36,-8-10-97,-8-8-8,9 2-16,-9-2-1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2:09.2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8 14 88,'9'-2'145,"-3"-9"0,-6 11-44,0 0-13,9-5-27,-9 5-21,0 0-12,-11 0 0,11 0-11,-13 16-5,4-9 0,-1 1 0,-1 5-4,-2-3 0,0 6-4,0-3 0,0 3 0,0-4 0,2 4-4,3-3-4,-3-3-12,9 11-53,2-21-76,-11 11-12,11-11-4,0 0-8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2:05.9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6 31 12,'0'0'137,"0"0"-1,0-10-23,0 10-20,0 0-29,-13-16-7,13 16-21,-16-5-12,8 5-4,-7 0-4,-3 0 4,-1 3-11,1 2-5,-1 0 0,2 3 0,-1-3 0,5 6-4,5-4 4,3 1-4,5-8 4,5 18-4,6-7 0,2-3 4,2 2-4,2 0 0,2 3 0,1 0 0,2 3 0,-3 2 4,-4 0-8,0 6 8,-2-1-4,-4 1 0,-2-1 0,-7 1 0,0-4 0,-7 1 4,-4-3-4,-2-5 4,-2-5 0,0-3 0,-2-5 0,-3-2 4,3-6-4,4-2 0,0-6 0,4 3 0,3-5 0,6 2-4,2-2 4,4 2-4,5-2 4,0 2-4,4-4 0,0 4 4,3-2-4,1 0 4,-2-1-4,3 4 4,-5 2-4,0 0 4,0 2-4,-4 4-8,-2 7-8,-9 0-28,0 0-105,0 0-8,0 0-12,0 0 3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1:41.4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8 88,'0'0'153,"0"0"-12,0 0-36,0 0-21,0 0-19,8-2-17,-8 2-12,20 0-11,-7-5-5,6 5 0,1 0-8,4 0 0,2 0-4,2 0-4,-1 0 0,-1 0-4,0 0-4,-4 0-4,-3 5-28,-10-5-105,4 0-20,-13 0 4,9 0-17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1:40.9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1 62 28,'-10'0'133,"10"0"4,0 0-29,0 0-23,-3-13-13,3 13-19,0 0-17,13-10-8,-13 10-8,18-13 0,-7 5-3,4 3 3,0-1-12,3 1 4,-3 3-4,3 2-8,-5 2 4,0 3-4,0 6 0,-4 2-4,-3 5 0,1 3 0,-5 5 4,-2 3 0,-2 2 0,-5 6 0,-4-1 0,-2 1 0,-6-3 0,-1 0 0,-4-6 0,-2-2 4,0-7-4,-3-6 0,1-6 0,2-1 0,4-6 0,0-6 0,7-1-4,1-4 4,8 1 0,2-6-4,8 3 4,2 0-4,8 0 4,-1 5-4,4 0 0,1 3 4,-1 5-4,1 3 4,3 5 0,-1 2 4,0 6 0,2-3 0,-3 5-4,1-2 4,-1-1 0,-1-2 4,-3-2-8,-2-1-4,5-2-16,-9-8-105,8-5-20,0-3-12,3-3-8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7:51.6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13 229,'-4'-18'165,"4"18"-4,0 0-8,9 0-76,-9 0-25,13 15-24,-5-2-3,10 5-5,-5 0-4,6 8 0,1-3-4,1 5 0,1-2-4,0 2-4,-1-5 0,-1 3 0,-5-3-4,0-5 0,-2 0-16,-13-18-68,13 15-74,-13-15-15,0 0-8,-6-12-20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7:51.3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1 40 265,'7'-21'157,"-7"11"9,0 10-17,-11-10-97,11 10-16,-9 7-12,0 4-8,-4-1 1,0 8-5,-4 1 0,-3 4-4,-4 6-4,0 2 0,-4 3 0,-1 0 0,1 3-4,2-4 4,2-4-4,2 0 0,6-8-8,3-8-4,7 2-20,-3-15-117,9 0-13,4-20-15,7 4 0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7:50.9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 55 241,'-11'-5'157,"11"5"-4,-5-11-8,-1 1-84,6 10-21,9-5-12,2 5-8,-5-8-4,9 5-8,1-2 1,3 3-1,3-4-4,0 6 0,0 0-4,0 0 4,-3 8-4,-3 5 0,-6 0 4,-5 5-8,-5 3 4,-5 0-4,-8 2 4,0 1 0,-6-1 0,-1-2-4,0-3 8,3-2-4,-1-8 0,3 2 0,2-5 0,2-5 0,11 0 0,-9 0 4,9 0-4,0 0 0,11-10 0,-2 7 0,4 1 4,2 2-4,3 0 0,-1 0 0,3 5 0,-3 5 0,3 1 0,-5 2 0,3 5 0,-5 0 0,-4 3 0,-1 3 0,-8-4 0,0 6 4,-11-2 0,-4-1-4,-4-5 4,-3 1 0,-7-6-4,1-3 4,0-7-4,1-3 4,3 0-4,3-5 0,5-1-8,3-4-4,13 10-45,-2-8-96,11 3 0,2-3-24,8 3-8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7:50.2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9 13 241,'-32'3'153,"23"2"8,-2-5-16,11 0-88,0 0-25,17 5-8,-4-8-4,9 3-4,0-7-8,4 4 0,1-2-4,-1-3-8,2 8-28,-10 0-109,6 0-8,-7-3-16,5 3-16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5:48.6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7 4 92,'2'-8'161,"-2"8"-8,0 0 4,0 0-72,0 0-33,-13 5-11,9 11-17,-7-3-8,4 8 0,-8 0-4,2 5-4,-4 3 0,0-1 0,2-2-8,0 0 0,4-2-12,-2-11-24,13 0-113,0-13-16,0 0-4,0 0-9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7:49.9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9 0 181,'0'0'153,"0"0"-8,-9 8 0,5 2-81,-12-10-15,8 10-17,-12-7-8,5 7-8,-7-4 0,2-1-4,-4 0-4,2 0-4,3-5 0,1 3 0,3-3 0,6 0-4,1-5 4,8 5-4,0-11 0,0 11 0,0 0 4,6-10-4,-6 10 0,0 0 0,4 10 0,-4 1-4,-4 2 4,0 0-4,-1 5 4,-1-2 0,1 2 0,3-2-4,-2-3 8,4 0-4,0-3 0,0-10 4,15 13-4,-2-10 4,5-3-4,1 5 0,3-5 0,2 3 0,2-3 0,1 5 0,-1 0 0,-4 5 0,-3 1 0,-3 5 0,-5 4 0,-7 1 0,-6 3 0,-7 4 4,-2-1 1,-9-4-1,-1 0 0,-1-4 0,-4-6 0,2-5 0,0-8 0,2-6 0,2-1 0,7-6-4,2-1-4,4 1-4,7 13-29,5-20-91,8 14-30,2 1-15,7 5 0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7:47.9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19 52,'0'0'153,"0"0"-8,-8 0-8,8 0-24,0 0-41,0 0-24,0 0-11,0 0-13,0-11-8,0 11 0,0 0-4,11 0 0,-11 0-4,0 0 4,11-5-4,-11 5 0,13 0-3,-13 0-1,13-3 0,-2 3-4,-3 0 4,3 0-4,0 0 0,2 0 0,-2 0 0,2 3 0,5 0 4,-3-1-4,3 4 0,-1-1 0,1 0 0,1 0 0,1 3 4,-3-3-4,-1 0 0,-3 1 0,0-1 0,-2-5 0,-3 2 0,-8-2 0,11 0 0,-11 0 0,9 0 0,-9 0 0,0 0 0,9 0 4,-9 0-4,0 0 0,0 0 0,0 0 0,0 0 0,0 0 0,-5 11-4,5-11 4,-10 13 0,3-3 0,-2 1 0,-2 2 4,0 0-4,-2 3 4,-2 2-4,0 0 0,-1 3 4,1-3-4,0 0 4,4 1-4,0-4 0,5 1-8,6-3-8,0-13-37,0 0-104,8 5 0,5-5-20,-2-8-8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7:46.6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3 3 225,'11'-6'153,"-11"6"12,0 0-24,0 0-84,0 0-21,-15 0-16,8 8-4,-8-5-4,2 2 0,-3-2-4,-1 2-4,-3-5 0,5 2-4,-2-2 4,1 0-4,3 0 0,2 0 0,2 0 4,9 0-4,-10-2 0,10 2 0,0 0 0,0 0 0,-9 10-4,9-10 8,-2 18-8,-1-4 8,-1 1-4,2 1 0,0 2 0,0-2 4,-3-1-4,5 1 4,0-6 0,0 1 1,0-11-1,9 10 0,-3-10-4,5 0 4,2-5-4,3 3 4,1-4-4,3 1 0,4 2 0,-2-2 0,2 5 0,-2 0 0,2 0 0,2 8 0,-4 3 0,-1-1 0,-3 6 0,-1 2 0,-3 3 0,-6 0 0,-6-1 0,-6 4 4,-2-6-4,-8 0 4,-1-2-4,-5-5 4,1-1 0,-3 0-4,0-4 4,0 1-4,1-4 0,3-3-8,5 11-29,0-11-120,13 0 0,0 0-20,0 0-4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7:39.4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0 169,'0'0'153,"0"0"-8,0 0-24,-2 18-57,-7-7-16,13 9-7,-8-1-9,6 9-8,-4-2-8,2 11 0,0-3-8,4 2 4,-4-2-8,5 0 4,-3-3-4,2-5-4,-4-3-4,2-10-8,5 0-36,-7-13-101,0 0 0,0-8-20,2-5-8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7:39.1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50 8,'0'0'149,"0"0"0,-6-8 4,6 8-41,0 0-27,13 3-17,-13-3-23,15-3-13,-4-2-8,9 5-8,2-8-4,4 3-4,4-3-8,3-2-12,6 10-32,-8-6-101,2 6-4,-9-2-20,-5 7-8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7:32.6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21 257,'-5'-11'157,"-1"-4"0,6 15-40,0 0-48,0 0-25,0 0-8,11 18-12,-5-2-3,9 2-1,-4 3-8,7 0 0,-1 2-4,3 1 0,0-4-4,-3-1-4,1-1-12,-8-10-32,4 5-109,-14-13-13,13 10-11,-13-10-8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7:32.4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4-6 157,'8'-5'149,"-8"5"12,0 0-8,0 0-77,0 0-15,0 0-21,-8 13-8,-3-5-8,4 7-8,-6 1-3,-2 5-1,-3 0-8,-1 5 0,-3 0 0,0 5-4,0-5 0,2 3 4,3-8-8,2-3 0,8-5-12,-4-13-17,11 0-63,0 0-57,13-18-12,-8 0-9,6-3-3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7:32.0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9 0 68,'0'0'145,"0"0"-4,0 0 4,-18 15-56,16 1-21,-13-6-20,11 14-7,-9-3-13,4 5-8,-4 0-4,4 8-4,-2-3 0,5 8-4,-1 0 0,5-3-4,2 1-4,6 2 8,5-5-8,5-3 8,8-8-8,2-2 4,4-13-4,3-3 5,-3-10-5,1-5 0,-5-11 4,-7-3-4,-8-2 0,-4-2 0,-7 2 4,-11 5-4,-4 5 0,-7 6 0,-2 10 0,-4 10 4,-1 3-4,5 8-4,0 5-9,5-5-15,12 5-109,-1-5-12,10-3-20,7-8-4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3:18.26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76 18 24,'13'-15'129,"-13"15"3,9-8-31,-9 8-20,0 0-13,-13-3-15,8 14-21,-10-3-4,0 15-4,-7 3-8,2 11 4,-6 4 0,4 12-3,-2-1-5,7 5 4,2-2-4,10 0 0,5-11-4,18 0 0,6-12 4,6-9-4,10-12 0,5-6 0,1-13-4,0-8 0,-7-7 0,-6-11 0,-13-3 0,-11 4-8,-16 1 4,-13 6 0,-10 11 0,-7 9 0,-5 17-4,-2 4-8,12 19-96,3-2-45,18 7-13,11-8-3,20 0-16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3:11.57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8 104,'15'-10'149,"-4"10"4,6 0 0,9 5-80,0-3-17,15 19-7,0-1-13,7 19-12,-2 7-8,1 18-8,-8 13 0,-2 8-4,-13 7-4,-7 3 0,-10-6 4,-7 1-4,-4-11 0,-7-9-4,2-17-4,-2-14-16,11-6-93,-2-17-32,2-16-20,9-8-4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5:48.36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49 140,'0'0'154,"-4"-10"3,4 10-8,2-16-89,11 16-20,-13 0-12,22-13-7,-11 8-1,2 5-8,-2-5 0,2 5-4,-4 3-4,2 2 0,-3 3-4,-1 2 4,-1 3-4,-3 3 0,-3 5 0,-3-1 0,-1 4 0,-7 2 0,0 3 0,-4-3 4,0 0-4,-1-3 4,1-2-4,0-5 4,4-3 0,2-5 0,9-8 4,0 0-4,0 0 0,0 0 0,15 0 0,-1 0 0,-1-3 0,4 1-4,-2 2 0,1-6 0,1 6-12,-4 0-8,9 6-44,-7-6-93,3 0-12,-5-3-9,4-2-7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3:10.73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03-2 120,'0'0'153,"0"0"-4,-10 5 0,-3 0-80,6 19-13,-10-6-15,1 16-5,-8 2-8,-2 16-12,-4 14 0,-5 17-4,-4 13-4,4 11-4,2 3 4,16 4-8,17-2-8,15-13-44,27-7-101,21-22-12,22-18-4,17-21-9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2:20.1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8 56 177,'0'-38'169,"-2"24"-12,2 14-4,6-5-97,-6 5-19,0 13-13,0 4-4,0 10 0,0 6-4,0 10 0,-4 4 0,2 10 1,-4-3-9,0 6 4,2-2-8,-2-4 4,2-7-4,0-9-4,0-8-4,2-14-16,4-5-133,-2-11-17,0 0-7,0-19-16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2:19.4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 111 132,'-11'-5'149,"8"-3"0,3-8-16,0 16-64,7-15-21,6 9-20,-9-7 5,12 6-17,-3-6 0,8 5 0,1-3-4,2 6-4,2 0 0,0 5-4,1 5 0,-1 8 0,-4 5-4,-5 6 0,-6 7 0,-7 3 0,-4 5 0,-9 2 0,-10 1 0,-5-5 4,-4-4-8,-5-1 4,-2-9 0,0-7-4,5-9 4,1-7-4,10 0 0,1-7 0,10-4 4,3-4-4,8 2 0,3 0 4,7 2 0,5 3 0,1 6 0,3 2 0,2 2 0,2 6 4,-2 0-4,0 5 4,0-3-4,-5 1 0,1 2-8,0-8-12,4 5-81,-7-10-48,0 0-12,1-2-16,-1-9 8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2:11.4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2 161,'0'0'161,"0"0"-4,0 0-28,11 0-53,11 8-15,-5-11-25,7 6-8,0-3-12,6 0-12,-1 7-16,-10-5-133,9 3-4,-6-5-24,0 0-4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2:09.8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0 8 88,'-6'0'165,"6"0"-16,0 0 12,13-10-64,9 13-33,-9-6-23,13 6-13,0-3-12,9 0 0,-2 0-4,4 2-4,2-2 0,3 0-4,-1 0-4,-1 0 0,-5-2-8,-5-4-12,1 12-40,-16-12-89,0 6-12,-15 0-9,7 6 1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2:08.7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9 153,'0'0'157,"0"0"0,11-11-4,-4 4-81,15 12-19,-5-10-21,12 5-12,-1-6-4,5 6-8,-3-5 0,3 2-8,2 3-8,-4-10-20,6 7-105,-7-4-12,-1 4-20,-3-5-8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2:08.5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12 48,'0'0'141,"5"-11"8,-5 11-32,0 0-21,0 0-27,8-2-17,-8 2-16,0 0-7,0 0-9,5 18-8,-5-8 0,2 6 0,-2-3-4,4 5 0,-4-2-4,5 2 4,-5-2-4,4 2 0,-4-2 0,4 2 0,-4-5 0,5 0 0,-5 0 0,2-2 0,-2-1-4,0-10-4,4 13-4,-4-13-12,0 0-60,0 0-69,0 0-17,0 0-3,5-8 0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2:06.4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59-4 52,'-13'-5'121,"13"5"8,-13 15-37,4-7-23,5 13-5,-11-5-16,8 12 1,-12-2-13,3 14-4,-10-4-4,4 8-3,-8 1-9,1 4-8,-4-4 4,5-1-12,2-5 8,4-5-8,2-5 4,7-8-4,7-6 0,6-15-12,0 16-28,0-16-101,8-8-12,3-2-9,0-1-11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2:05.2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0 56,'0'0'153,"0"0"4,13 3 0,2-11-68,11 13-29,-4-12-20,10 7-3,-1-5-21,4 5 0,-7-8-12,-2 6-8,0 4-36,-6-2-101,-1 0-16,-3-2-5,-1 2-7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2:04.9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4 140,'0'-8'141,"0"8"-24,0 0-16,0 0-33,7 0-11,-7 0-17,4 11-12,-4-11-8,4 26 5,-4-11-13,4 11 0,-4-2-4,3 2 0,-1 2-4,2-2 0,0 0 0,0-2 0,1-6-4,1-3-4,-2-2-8,-4-13-28,9 6-97,-9-6-20,0 0-5,0-19-11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5:02.00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20 88,'-4'10'161,"4"-10"-12,0 0-4,6 14-40,-6-14-29,11 0-27,-11 0-21,24-8-8,-9 5-4,5 0-12,2 3-12,-3-10-48,8 5-89,-3 0-12,2-3-8,-2 3 4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5:47.91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17 80,'-13'-10'169,"13"10"-16,0 0 4,0 0-72,0 0-33,21 3-11,-5-6-17,3 6-4,3-3-8,2 0-8,2 0-28,-8 0-117,4 0-20,0-6-4,-3 1-1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1:49.3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-6 88,'0'0'157,"0"0"-4,11-3 4,-11 3-72,22 21-29,-15-8-7,10 11-13,-4-6-12,5 11 0,-5-6-8,4 3-4,-4-2 0,3-1-3,-5-2-5,2-5 0,-5-3-8,-8-13-13,14 18-47,-14-18-93,0 0-8,0-13-12,-5-3-1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1:49.0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6 0 132,'0'0'141,"0"0"0,0 0-52,0 0-29,-9 10-7,7 6-9,-11-6-12,4 8 0,-6 3-15,2 3 3,-7 2-12,3 5 4,-5-5-4,2 6-4,-2-6 0,3 0 0,1-5-4,3-6 4,4-2-8,0-7-12,11-6-89,0 0-40,0 0-16,0 0-8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1:48.6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5 59 32,'8'0'112,"-1"-13"-7,-7 13-36,6-10-13,-6 10-12,2-13 1,-2 13-9,-2-10-4,2 10-8,-11-11-4,3 11-3,-5-2-5,0 2-8,-4 0 0,0 0 0,-2 5 0,2 0-4,-3 3 4,3 0-4,2 2 0,3 3 4,1-3-4,5 3 0,6 0 4,0 3 0,6-3 0,7 5 4,0-5 0,6 8 0,0-3 0,5 3 0,-5 3 4,2 2-4,-6 0-4,2 2 4,-8 1-8,-5 2 8,-6-5-4,-5 3 0,-5-8 1,-1 2-1,-4-10-4,-3 0 4,1-8-4,0-5 4,0-2 0,2-6-4,2-8 8,4 1-8,5-6 8,6 0-4,4-5 0,5 0 0,5-3 4,6-2-4,1 0 0,7 0 0,-5 2 4,5 0-8,-7 6 4,1 2 0,-5 3-4,-6 5 0,-3 8-8,-8 5-8,0 0-36,-4 13-93,0-3-17,-5 1 5,3-1-20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8:05.51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-15 4,'0'-13'100,"0"13"-7,0 0-9,0 0-11,0 0-13,0 0-3,0 0 7,0 0-16,0 0-7,0 18-5,0-18-4,0 18-4,0-7-7,9 7-5,-7-2 0,5 5-4,-3-6 4,7 6-8,-5 0 4,5 0-4,-4-3-4,4 0 4,-2-2-4,-1 0 4,1-1-8,-2-2 4,-3 0-4,0-5 4,-4-8 0,5 16-4,-5-16 4,0 0 0,4 10-4,-4-10 5,0 0-5,11 3 0,-5-3 0,5 0 4,5-3-4,1 3 0,5-8 0,2 6 0,4-3 0,3-3 0,4 3 0,0-1-4,2 1 4,4 0 0,1 0 4,2 5-4,1-3 4,-1 3-4,0 0 0,2 0 4,-3 0 0,1 3-4,-3-3 4,1 5-4,-1 0 0,-1 0 4,-1 1-4,0-4 0,3 3 4,2 1-4,-3-4 0,5 1 4,-2-3-4,4 0 4,0 0-4,0 0 4,0 0-4,2 0 4,0 0-4,-4 0 4,0 0-4,0 0 0,-3 0 4,-1-3-4,-1 3 4,1 0 0,-3-2-4,0 2 4,-1 0 0,1 0-4,-4 0 4,0 0-4,0 0 0,-3 0 4,3-6-4,-2 6 0,-2-2 0,-1-1 0,1 1 4,-5 2-4,-2-6 4,0 6-4,-4-5 4,-1 5-4,-3-2 4,-3 2-4,-2-3 0,0 3 4,-5 0-4,-6 0 0,9-5 0,-9 5 0,0 0 4,0 0-4,0 0 0,4-8 0,-4 8 0,0-11 0,0 11 0,2-15 0,-2 15 0,5-16 0,-1 6 4,1-1-4,-1 1 0,0-1 0,3 1 4,-1 0-4,-1-1 0,-1 1-4,-4 10-20,0-13-129,0 13-16,-6-11-4,-3 11-17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7:48.3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1 12 120,'13'-3'153,"-2"-7"0,-11 10-28,0 0-32,9 0-33,-9 0-7,-7 13-17,-2-8-8,5 8-8,-9 3 0,2 2-3,-4 3-5,-1 0-4,-1 0-4,-1 2 4,3 1-4,2-4-4,2-4-4,2-3-12,14-2-133,-5-11-8,6 0-17,5-8-7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7:45.9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79 16,'-5'-11'141,"5"1"-4,0 10 8,11-8-57,-11-3-27,15 11-17,-6-13-8,13 11-4,-7-9 1,9 6-13,-6 0-4,6 5 0,-7-3-8,3 6 0,-9 2-4,0 6 0,-7-1-4,-4 3 4,0 5 0,-7-2-4,-1 2 4,-1-2 0,-6 2 0,-1-2 0,-1-3 0,2 0 0,-1-3-4,-1 1 4,4-6 0,0 0-4,4-5 0,9 0 4,-11 3-4,11-3 0,0 0 4,0 0-4,13-13 4,0 10-4,0-2 0,5 0 0,-1 5 0,1-3 0,1 3 0,-1 8 0,-1 0 0,-1 2 0,-3 3 0,0 3 0,-4 5 0,-3 0 0,-1 2 0,-1 1 4,-4-4-4,-7 4 4,-1-3 0,-3 0 5,-5-6-5,-3-2 4,-1-5-4,-4 0 4,-2-8-4,0 0 0,-1 0 0,6-8 0,1 0-4,5-2 0,6 0-8,2-6-8,7 16-29,3-18-112,10 7 0,-2-2-20,8 0-8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7:45.1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 85 12,'-13'-5'145,"4"2"4,9 3 4,0 0-41,5-13-35,12 13-17,-8-8-11,13 8-13,-5-10-8,9 7-12,1-7 0,3 4-8,1-1-8,-3 1-12,5 6-64,-5-5-73,-2 0-12,-6 0-8,0 2-13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7:44.9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4 52,'0'0'125,"0"-10"4,0 10-41,0 0-15,0 13-17,4 0-16,-4-13 1,2 23-9,-2-10-8,6 10 0,-6-4-4,7 6 4,-5-4-11,2 2-1,-2 3-8,0-2 4,-2-6-4,5 0-8,-1-3-12,-4-15-73,-4 11-48,4-11-20,0 0 0,0 0-12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7:42.1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-8 104,'-8'-6'157,"8"6"0,0 0-4,0 0-64,6 19-25,-6-19-19,18 18-9,-8-5-8,8 8-8,-1 0-8,5 2 1,0 1-5,2-1 0,-4 1-4,-1-1 0,1-2-4,-5-3 0,-2 0-24,-10-7-113,5-1-12,-8-10-29,0 0 5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7:41.8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9 9 52,'0'0'137,"0"-11"-4,0 11-8,0 11-41,0-11-32,-9 16-15,1-9-5,3 12-8,-10-4 0,4 9 0,-6-6-3,-1 11-9,-4-3 0,3 3-4,-1-3-4,5 0 0,-3-8-4,9-2-8,5-3-28,4-13-101,0 0-16,0 0-4,4-19-1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5:47.6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-2 108,'-6'8'157,"6"-8"4,0 10-4,0-10-88,4 13-21,-4-13-11,0 29-13,0-16-8,4 10 0,-4-2-4,0 7-4,-4-4 0,4 2-4,-4 0-4,0-8-12,8 8-28,-8-13-113,4-13-8,0 0-9,12 0-7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7:40.1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1 6 112,'9'0'149,"2"-10"-4,-11 10 0,0 0-68,0 0-25,-13 0-12,13 0-15,-20 13-9,5-5-4,-5-3 0,-1 3-8,-1-3 4,0 0-4,-2 0 0,3-2-4,1-3 0,5 0 0,4 0 0,0 0 0,11 0 4,-11-5-8,11 5 8,0 0-8,0 0 4,0 0 4,0 10-4,0-10 0,3 21 0,-3-11 4,0 6 0,-3 0 0,1-1 0,2 3 0,-4-5 4,4 0-4,0-2 0,0-11 0,6 8 0,1-8 0,2-6 0,6 1-4,0-5 0,5 2 4,1-2-4,5-1 0,-2 6 0,2 0 0,0 5 0,-2 5 0,-4 3 0,-1 5 0,-4 8 0,-4 2 0,-9 3-4,-2 3 8,-2-1-8,-7-2 8,-6 0-4,0-5 0,-4-5 0,-3-3 0,0-8 4,3-5-12,-1 0-12,-4-13-101,11 3-28,-2-1-20,6 1 8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4:23.280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-5 5 189,'-13'0'165,"13"0"4,0 0-24,33-3-89,0-2-23,17 10-13,7-5-8,6 0-12,7 8-105,-7-3-40,-1 0-20,-12 1-4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4:22.937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4-1 56,'-8'5'161,"8"-5"8,0 0-4,0 0-64,15 0-25,-15 0-27,24 0-17,-5 0-12,9 5-8,1 0-12,1-2-24,11 7-121,-2-3-8,5 3-20,1-2-4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2:10.4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3 13 132,'-15'0'149,"15"0"0,0 0-4,-7-10-72,18 13-25,-11-3-16,24-6-7,-9 6-13,9 0 4,-4 0-4,4 6-4,-7 1 4,-2 6-12,-2 0 4,-4 6-4,-9 1 0,0 1 0,-9 5 0,-4 3 0,-4-1-4,-5 1 8,-4-6-4,0 1 0,0-1 0,0-5 0,2-2 0,6-6 4,1-4-4,8-1 4,9-5 0,0 0 0,0 0 0,20-5 0,-3 5 0,5-6 0,6 4 0,3 2 4,1-3-4,3 3-4,0-2 4,0 2 0,-2-6 1,-3 1-5,1 5-13,-7-10-7,2 7-117,-9-7-16,1-1-20,-7-4-4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2:07.0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15 112,'-13'-7'149,"13"7"4,0 0-4,0 0-72,0 0-29,17-3-12,-17 3-11,22-5-9,-9 5-8,5 0 4,-3 0-8,0 2 0,3 4 0,-3 4 0,-6-2-4,-5 5-4,-4 2 8,-2 1-4,-5 0 4,-4-1-8,-4-2 8,0 0-8,-1-2 4,1-1 0,0-5 0,2 1 4,2-1-4,4-5 0,7 0 0,0 0 0,0 0 0,0 0 4,13 0-4,-2 0 0,2 0 0,3 5 0,1-2 0,1 2 0,1 3-4,1-1 8,-3 6-8,1 0 4,-5 6 0,0-1 0,-4 0-4,-7 5 4,-2-2 0,-7 3 4,-1-6 0,-5 0 0,-5-2 4,1-6 0,-5-5 0,2-2 0,-2-6 0,5-2-4,-3-3 4,5 1-8,4-4 0,0 1-8,11 10-28,-6-5-113,6 5-4,13-3-24,2 3-4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8:16.0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1 30 233,'-7'0'161,"7"0"0,0 0-16,0-20-88,13 20-21,1-6-8,7 6-8,-3-5-4,6 5-4,-5 5 1,1 1-5,-3 4-4,-1 6 0,-8-1-4,-3 6 4,-5-3-4,-5 3 0,-3 0 0,-6-3 0,-1-2 0,0-3 4,-2 0-4,-1-5 0,3-1 4,2-4-4,4-3 4,9 0-4,0 0 0,0 0 4,0 0-4,15-8 0,-2 6 0,3 2 0,3-3 0,1 3 0,-1 0-4,1 5 4,-3 0 0,-1 3 0,-3 5 0,-2 0 0,-3 5 4,-5 3-8,-3 3 8,-5-3-4,-3 2 4,-8 0-4,-3 1 4,-5-3-4,-7-3 0,-1-5 4,-1-3-4,-4-2 4,2-8-4,0 0 4,7 0-4,2-10-4,6 2 0,7-3-12,13 11-41,0-18-100,13 10-4,0-5-8,11 3-20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8:15.3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1 14 233,'-29'5'169,"18"-5"-8,11 0 0,-11 3-96,25 5-25,-4-8-16,10 2-4,4-2-7,4 0-9,5 0-12,-3-10-65,7 7-72,-6-4-16,4 1-8,-5-1-16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8:15.0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3 28 205,'24'-13'165,"-24"13"-4,0 0-16,-2-16-76,2 16-29,-13 0-16,0 5-12,-4-5 0,-3 5-8,-4 1 0,-2-1 0,2 0 0,0-2-4,0 2 0,7-3 4,2 1-4,4-3 0,11 0 0,-11 8 0,11-8 0,-2 10 0,2-10 4,-4 18 0,-1-7 0,1 4 0,-3 1 0,3 2 1,-5 0-1,3 0 0,-1-5 0,1 3-4,4-6 4,2-10 0,0 13-4,0-13 4,17 0 0,-2-5-4,7 0 4,2 0-4,6 2 0,1-2 0,3 5 0,-1 0 0,0 3 0,-3 7 0,-6 3 0,-3 5-4,-5 5 8,-5 1-8,-7 2 8,-4 0-4,-11 0 4,-2 0 0,-9-5 0,-2-6 0,-6-5 0,0 1 4,-3-9-4,0-2-4,3 0 4,4-7-8,9-1 0,4 0-4,13 8-24,-5-18-117,21 10-12,3-5-21,14 3 5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4:50.906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5-1 193,'16'13'181,"-3"-7"-12,9-1-8,2-8-88,19 14-25,5-11-16,20 7-7,4-1-5,16 2-4,3-1-8,3 4 0,-2-1-4,-9 3 4,-13-5-8,-14 3 0,-12-4-8,-15-4-16,-8 5-133,-21-8-4,0 0-21,-15-5-7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4:49.968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02-1 48,'-41'10'133,"23"-10"-8,3 0-17,4 6-19,-4-12-25,15 6-3,-7 0-17,7 0-8,0 0 1,9 18-5,-9-18-8,28 11 0,-2-9-4,18 6 0,4-5-3,13 2-1,9-5-4,6 0-4,-4 2-4,-4-2 4,-14 5-12,-13-5-12,-8 6-137,-22-1-8,-11-5-17,-22 7-7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5:46.9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-2 68,'0'0'161,"0"0"0,0 0 0,11 3-72,4 18-33,-8-3-15,8 8-9,-2-2-8,5 4-4,-3-2-12,5 0-4,1 3-84,-1-11-69,-3-7-21,-3-3-3,-6-11-12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4:47.656"/>
    </inkml:context>
    <inkml:brush xml:id="br0">
      <inkml:brushProperty name="width" value="0.26667" units="cm"/>
      <inkml:brushProperty name="height" value="0.53333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34 11 112,'-22'-5'149,"22"5"-20,0 0-16,-13-8-24,13 8-25,0 0-16,0 0-7,-8 8-13,12 2-4,-4-10 0,22 21-8,0-11 0,12 3 0,8-3 1,15 6-5,6-3-4,7 0 0,2 0 0,0-3 0,-5 3-4,-4-2 4,-10-1-8,-5-2 4,-11 0 0,-9-1-4,-6-4 0,-2-3 4,-5 5-4,-6-5 0,-9 0 0,10 0-8,-10 0-24,-8 0-121,8 0-12,-22-8-17,9 6-7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4:46.968"/>
    </inkml:context>
    <inkml:brush xml:id="br0">
      <inkml:brushProperty name="width" value="0.26667" units="cm"/>
      <inkml:brushProperty name="height" value="0.53333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-2-2 36,'18'8'153,"-1"-3"8,7-2 0,7 7-60,-3-10-25,18 13-15,-2-13-21,21 13-8,3-7-8,17 4-8,7-5-4,10 3 1,5 0-9,5 0 0,-8 0-4,-7-1-4,-14 9-25,-25-5-124,-9 4-4,-23-4-16,-18 2-12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4:20.3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4 0 157,'0'0'169,"0"0"4,-5 11-16,5 15-85,-15-5-15,11 13-25,-7-1 0,7 12-12,-7-6-3,5 8-1,-3-3-8,1 5 0,-3-2-4,0 0 0,1-3-8,-3-5-4,6-2-20,-8-14-41,9-2-88,-3-10-24,9-11 4,0 0-17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4:20.0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0 7 48,'0'0'145,"0"0"16,0 0-4,-7-10-60,10 20-29,-12-10-20,9 16-15,-7-11-9,3 11-4,-3-6-4,1 6-4,-3 0-4,3-3 0,-5 2-4,4 1 0,1-6-4,1 1 4,5-11-4,5 15 4,1-12-4,9-3 4,5 0 0,4 0 0,4 0 1,1 0-5,1-5 4,1 5-4,-3-3 4,-1 3-4,-3 0 0,-7-5-4,-4 5-5,-4-5-19,4 10-60,-13-5-69,7-10-17,-7-1-3,0 1-8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4:19.0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0 0 52,'0'0'157,"0"0"4,0 15 0,-3 4-68,-5-9-33,8 16-7,-11-5-17,8 13-8,-7 0-12,1 2 0,-2 6-8,0 2 0,-2-2-4,4 3 0,3-9 0,-1-2 0,1-8-4,3-5 0,3-8-4,0-13-4,3 13-20,-3-13-109,0-13-16,6 0-20,3-3-12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4:18.6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5 5 173,'9'-8'169,"-1"8"-20,-8 0 4,0 13-105,-8-3-12,3 6-7,-8-3-13,7 5 4,-7 1-8,4-1-4,0-5 4,3 2-4,3-2-4,3-2 0,3-1 0,-3-10 0,17 13-4,-4-7 4,2-1-4,5-3 0,2 4 4,-1-6-4,6 5-4,-6-5-4,5 5-16,-8-13-32,6 8-97,-11-8-12,2 3-5,-8-3-11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4:18.3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8 16 48,'9'-8'157,"2"-2"-12,-11 10 16,8 0-76,-8 0-21,0 0-20,5 13-3,-3 0-17,-4-3-4,2 8-4,-5 1 0,1 9-4,-5-2-4,3 6-4,-3 1 0,0 6 0,1-2-4,3-1 4,-1 1-8,1-6 0,5-2-8,-4-11-4,8 3-20,-4-21-25,0 0-75,13-6-34,-4-9 5,2-3-12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4:13.9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 0 165,'-16'23'173,"16"-12"-8,11-6-8,7-5-89,14 5-27,-5-5-17,10 0-16,4 8-68,-1-8-85,-3-5-21,-2 2-3,-5-4-12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4:13.7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0 0 64,'-7'16'161,"-6"-6"-8,-4 3 8,-1 8-68,-8-8-33,9 13-15,-9-10-13,6 7-8,-2-10-8,9 5 0,2-8-4,11-2-4,0-8 4,18 11-8,6-11 4,6 0-4,7-3-4,5 0-4,1 3 0,-4-5-16,0 10-24,-12-10-69,-6 10-44,-5-5-12,-16 0-16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4:13.1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11 88,'0'-16'161,"0"16"-4,0 0 4,0 0-60,11 3-41,-11-3-15,13 26-9,-4-11-8,6 11 0,-2 0-11,2 6-1,3-4-4,-3 6 0,2-5-8,3-3 4,-3-3-8,-2-5 0,1-2-8,-6-8-4,6 5-45,-16-13-104,13-6 0,-9-1-24,5-6 0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5:46.71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1 32 189,'17'-20'161,"-10"12"-8,-7 8-8,15-5-105,-15 5-16,0 0-8,-17 13-7,6 2 3,-6 1-8,-1 7 8,-3-2-8,-3 5 4,-4 0-4,4 0-4,2-3-12,-2-4-20,11 4-57,-2-13-60,6-2-16,9-8-8,-8-5 13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4:12.8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1 0 153,'0'0'153,"-9"8"4,1 2-8,3 3-93,-12-2-16,6 10-7,-6-3-9,1 8-8,-7-3 0,1 6-8,-2-1 0,0 4 0,0-4-4,2-2-4,5-5-8,-1-8-8,12 5-32,-5-15-97,11-3-12,4-11-9,3-2-7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4:12.5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50 96,'13'-11'157,"5"-2"-8,-7 8 4,0-5-88,10 10-17,-6-11-12,9 11-7,-4 0-13,2 0-4,-3 5-8,-4 6 4,-2-3-8,-4 7 4,-7 1-4,-2 5 4,-6 0-4,-7 2 0,-5-2 4,-3 0-4,-3-3 0,-2 0 4,2-5-4,2-2 0,0-3 4,7-6-4,2 3 0,13-5 0,0 0 0,0 0 4,9-5-4,6 3 0,5-1 0,6 3 0,0 0 0,4 0 0,0 5 0,3 6 0,-5-1 0,1 8 4,-6 1-4,-3 2 0,-7 2 0,-4 0 4,-9 1-4,-2-1 8,-9-2-4,-7 0 4,-1-5-4,-7-3 4,-5-3-4,3-2 4,-5-5-8,5-3 4,2 0-8,4-8-4,7 3-12,0-11-32,15 6-93,0-3-20,13 0 0,2-1-9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4:11.8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35 24,'-2'9'145,"2"-9"12,8 5-8,10-15-53,13 10-35,-5-12-13,15 8-16,-3-3-16,-1 2-100,4 0-45,1 5-24,-5-5-12,-2 5 0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4:11.5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5 68,'7'0'137,"-7"16"0,-3-6-8,1 3-77,7 11-20,-5 2-12,4 8 1,0 2-9,3 3-4,-3-2-4,5 2 0,-5-3-16,1-7-29,1-8-83,3-3-17,-9-18 4,11 13-4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3:57.0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0 16 149,'6'-10'153,"3"-1"0,-9 11 0,0 0-81,-9 8-32,9 3-11,-10-4-9,5 12 0,-6-4-4,3 9-4,-3 2 0,2 5 0,2 3-4,3-1-4,4 4 4,4-1-4,5-2 4,6-5 1,7-3-5,7-5 4,3-6-4,5-2 0,0-10 4,2-3-4,-2-5-4,-2-8 4,-6-3 0,-10-7-4,-6-3 0,-13 2 0,-6 1 0,-12 7 0,-8 6 0,-7 7 0,-1 8-4,-3 8 4,4 8-8,7 3-8,15 4-53,7-7-88,14-3 0,10-5-32,15-8 11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3:56.6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0 157,'2'18'165,"-2"-5"-8,-2 5 4,2 8-97,-6-3-11,8 14-21,-4-4-8,2 9-8,0-6-8,0 3 4,0-2-8,2-6 4,-2-3-8,2-10-8,2 1-40,-4-19-105,0 0-8,0 0-8,6-21-9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3:56.3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3 177,'24'13'169,"-2"-13"-4,8 0-24,1-5-85,12 10-15,-1-5-33,2-8-65,-3 5-80,1 3-20,-5-7 0,-2-1-16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3:56.0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12 112,'5'-13'161,"-5"13"-8,6 3 4,-2 10-92,-8 0-17,10 13-11,-6-3-13,4 11 0,-4-3-12,6 3 0,-6-3-4,5 3 0,-3-5-12,-2-6-8,6 6-56,-6-9-77,-2-4-17,-2-8-7,4-8-4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3:37.3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31 136,'-2'-23'158,"2"23"3,0-11 0,0 11-93,0 0-11,0 0-17,17 21-8,-10-5-8,6 10-4,0-3-4,7 8 1,-3 1-9,7 2 4,0-6-8,0 1 4,0-8-4,-2-3 0,-5-5-12,-4-8-12,1 1-133,-14-6-13,0 0-15,-11-16-4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3:37.0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1 5 181,'17'-8'173,"-17"8"-4,9 0-20,-9 0-80,0 0-25,-9 3-12,7 10-12,-7-5-4,1 10-4,-3 0-4,-2 3 1,-3 2-5,1 6 4,-2 0-4,-1 0 0,-1-1 0,-1 1 0,0-3-4,3-2 4,-3-1-4,5-7 0,2-1-8,2-7-8,11-8-17,-9 0-35,9 0-89,4-18-16,5 5-1,-2-5-15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5:46.4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 70 136,'-7'-5'149,"7"5"-8,0 0-32,-4-16-36,4 16-25,0-10-8,8 7-8,-1-7-11,4 5-1,0-3-4,4 3-8,0 0 4,0 5-8,-2 0 0,3 0 0,-8 10-4,1 3 4,-2 0-4,-5 5 0,-2 3 0,-2 5 0,-5 0 0,-2 0 0,-1 0 0,-1 0 4,-5 0-8,1 0 8,0-6-4,4-2 0,0-2 0,0-3 0,5 0 0,6-13 0,-9 13 0,9-13 0,0 0 0,11 10 0,-2-10 4,4 0-4,2-2 0,2 2 4,3-5-4,2 2 0,2 3 4,-3-5-4,-1 5-4,-3 0-16,5 10-73,-7-10-64,1 0-8,-6 0-8,6-5-12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3:36.6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9 93 261,'14'-2'165,"-14"2"5,0 0-33,0-16-89,0 16-16,0-16-8,-5 6-8,-1-3-4,-3 3-8,-4 2 5,-5-3-9,-2 6 4,-4 5-4,0 0 0,-4 5 0,4 3 0,-1 3 0,6-1-4,3 6 4,8-3 0,3 2 4,7 3-8,7-2 4,4 0 0,5 2 4,4-2-4,0 2 0,2 0 0,0 3 0,0 2-4,-2-2 8,-4 5-8,-5 0 8,-2 0-8,-9 3 4,-4-3 0,-5 0 0,-4-3 0,-4-5 4,-3-2-4,-2-8 0,5-3 4,-2-10-4,6-3 0,2-8 0,5-2 4,4-5-8,4-3 8,7-3-4,4-2 0,1 0 0,3-1 4,5 1-4,-4 3 0,0 2 0,-3 2 4,-1 8-4,-8 3-4,-3 3-4,-5 10-21,-7-5-91,7 5-42,-13 5-11,13-5-4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3:36.0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11 60,'0'-15'153,"0"15"0,0 0 0,0 10-72,0-10-21,-5 21-20,-1-8-3,8 10-9,-4 1-8,4 4 0,-2 1-8,0 5 0,0 0-4,4 2 0,-4 1 0,0-1 0,0-7-8,0 2 8,0-10-4,0-3 1,0-5-5,0-13-5,0 0-7,0 0-20,9-16-93,-7-2-28,6-5-20,0-6-8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3:35.7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9 6 8,'0'-10'145,"0"10"-4,0 0 8,0 0-57,0 0-31,0 10-13,0-10-12,-2 15 4,-5-7-15,7 8-1,-10-4-8,5 4 0,-6-1-8,5 1 4,-3-1-8,3 1 4,2-3-4,4-3 0,0-10 0,4 10 0,2-10-4,7 0 4,2-5-4,1 3 4,1-1-4,2 3 0,-1 0-4,-3 0 0,2 0-4,-6 0-12,2 5-8,-13-5-32,13 0-90,-13 0-19,6-2 0,-6 2-4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3:35.2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 13 157,'-21'0'161,"21"0"-4,0 0 4,6 10-101,-6-10-15,26-2-17,-4-3-8,9 5-8,1-6-8,5 1-12,2 5-40,-6 0-97,2-5-12,-5 5-9,-1-5-7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3:33.2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1 124,'11'-13'157,"4"0"-8,-6 7 4,8 6-88,-8-15-17,13 12-11,-7-7-13,11 4-4,-4 1-8,4 5-4,-6 0 0,2 8-4,-7 2 0,-2 4-4,-9 6 0,-4 4 0,-6 2 0,-3 5 4,-6-2-8,0 0 8,-5-1-4,0-2 0,3-2 0,-3-3 4,3-3-8,1-5 8,1-2-4,4-6 0,2 0 0,9-5 0,-8 3 0,8-3 0,0 0 0,0 0 0,15-3 4,-6 3-4,2-3 0,4 3 4,0 0 0,3 0 4,1-2-4,3 2 4,0 2-4,2 4 4,-2-1 0,2 0-3,-2 0 3,0 0-4,-1 1 4,-1-6-4,0 0 0,2-8-4,2 3-24,-7-6-125,5-2-9,0-3-19,-5 1-4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3:32.6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-8 96,'0'0'157,"6"0"-12,-6 0-16,0 0-48,0 0-25,0 0-16,6 13-7,-6-13-17,0 21 0,0-3 0,0 5 0,0-2-8,0 7 8,-2 1-8,2-1 0,-4 4 0,4-4 0,-2-2-4,2-3 0,-4-7 0,4-1-8,0-4-8,0-11-32,0 0-101,0 0-16,12-18-4,-8 2-16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8:16.6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9 193,'-5'-10'169,"5"10"0,5 8-20,6 13-72,-7-11-29,16 16-12,-3-2 1,7 7-17,-2-2 0,4 2-8,-2-2 4,-2-1-12,-2-4-4,-7-8-48,2 2-109,-15-18-5,7 13-27,-7-13 4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8:16.3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9 18 225,'11'-13'165,"-11"13"-4,0 0-8,-11-5-88,9 18-21,-11-6-20,4 9 0,-11 0-7,3 5-5,-3-1 0,-2 4-8,1 5 4,1-3-4,-2 0 4,2-3-8,1 1 4,1-6-8,5 0 0,0-10-12,7 8-45,-5-16-96,11 0-4,0 0-16,-2-18-8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8:14.1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3 7 342,'13'-5'181,"2"0"-20,-15 5 4,0 13-108,-9-6-29,5 9-12,-5 2-4,-2 8 4,-4 2-8,0 6 0,-3 0 0,1-1-8,2 1-12,-7-16-145,15 3-12,7-21-8,0 0-12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8:13.9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-10 173,'-11'0'173,"11"0"-8,0 0-12,0 0-76,9 13-25,-9-13-16,22 10-8,-7-7-7,5 7-5,-1-5-8,5 3 0,-2-3-4,-3 1 0,1-1-4,-5-3 4,-2-2-4,-2 3 0,-2-3 0,-9 0 0,0 0 0,0 0-4,0 0 8,0 18-4,0-18 8,-7 18-8,1-5 8,-3 3-4,-2-1 4,0 6 0,-2-3 0,0 3-4,-2 0 0,2 0 0,0-6-4,2 1 0,7-6-12,4-10-16,0 0-133,6 0 0,7-7-25,0-6 5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5:45.66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6 13 120,'-5'7'153,"5"-7"-4,0 0-36,22 6-36,-11-12-21,11 12-16,-2-12-11,6 6-13,-2 0-4,4-2-4,1-1-4,-3-2-12,6 5-49,-8 0-84,1-8-24,-4 6 8,-3-4-20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8:13.4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4 15 265,'9'-8'174,"-9"8"-17,0 0-4,-13-8-105,13 8-16,-13 3-12,6-1-8,-8-2 0,0 8-3,-5-5-5,0-1 0,-1 3 0,1-2 0,1-3-4,-1 0 0,3 0 4,1 3-4,5-3 0,1 0 0,10 0-4,-14 5 4,14-5 0,-10 13 0,3-3 0,0 3 0,1 3 0,-1 0 0,3-3 4,-2 5-8,3-5 8,3 0-4,0-3 4,0-10 0,13 13-4,-2-13 4,5 0 0,3 0-4,3 0 4,4-5-4,2 5 0,1 0 0,-1 0 0,0 10 0,1-2 0,-5 5 0,-1 3-4,-5 2 4,-3 3 0,-6 5 0,-3-3 0,-6 1 4,-4-1-4,-7 1 4,-4-6 0,-5 0 0,-4-5 0,0-2 0,-2-6-4,0-5 4,2 0-8,5-5-4,8-1-16,0-9-113,15 7-24,5-8-12,10 3-9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8:12.7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9 81 241,'4'-8'161,"-4"8"0,11-15-4,-9 2-104,13 8-17,-2-8-12,9 5-8,-2 0-4,3 3 0,-1 0-7,2 5 3,-2 0-4,-5 5 0,-2 3-4,-6 2 4,-5 6-4,-4 2-4,-6 3 4,-1 0 0,-6-1 4,-2 1-8,-2-5 8,1-1-8,-1-4 8,0-3 0,4-6-4,0-2 0,4 0 0,9 0 4,-6 0-4,6 0 0,0 0 4,13-8-4,-3 8 0,1 0 0,4 0 0,1 6 0,-1-1 0,0 3 0,0 2 0,0 3 0,-2 0-4,-2 8 8,-4-3-8,-3 8 8,-4-2-4,0-1 0,-9 3 4,-6-3 0,-4 1 0,-5-6 0,-4-2 0,-3-3 0,-1-11 0,1-2-4,-1 0 0,6-7 0,4-4-8,5-7-20,12 2-125,1-5-4,11 3-21,3-5-3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8:12.1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2 205,'0'0'165,"0"0"4,11-10-16,11 10-80,-7-8-29,13 8-16,-1-8-4,5 5-12,-1-2-7,0-3-26,8 6-128,-11-3-4,3-1-20,-5-2 0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8:11.9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28 149,'9'-18'157,"2"7"-4,-11 11 4,10 0-89,-10 0-11,0 0-17,4 13-12,3 0-8,-7 0-4,4 8 0,-4-2-4,4 4-3,1 1-1,-3-1-4,0 1 0,2-6-4,-2 3-8,-2-11-21,11 1-124,-11-11-4,0 0-16,-9 5-8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8:11.3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8 249,'-4'-13'169,"4"13"5,8 0-17,10 19-97,-12-9-16,12 8-15,-5 3-5,8 5-4,-1 0-8,1 3 0,-3-1-8,-1-2 0,2-3-8,-6-7-12,7 2-141,-11-10-4,-1-3-16,-8-5-13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8:11.1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0-6 249,'9'-5'157,"-9"5"4,0 0-36,0 0-60,0 0-21,-4 13-16,-7-5-4,2 10-8,-4-3-3,-3 12-1,-3-1-8,-1 5 0,-2 3 0,0 0 0,2 0-4,1 0 4,3-6-4,-1-7-4,10 0-12,-4-18-41,11-3-100,0 0 0,-6-13-24,6-6-4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8:10.8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1 100 56,'11'0'141,"-2"-8"4,-9 8-8,2-11-45,-2 11-23,4-10-25,-4 10-8,3-16-11,-3 16-9,0-10 0,0 10-4,-7-13-4,7 13-4,-13-13 0,6 8 0,-3 0-4,-1 0 0,-5 2 4,1 3-4,-2 0 0,-3 5 0,1 3 0,-1 0 0,1 5 0,1 2-4,5 3 8,2 1-4,7 1 8,4-1-8,6-1 8,5 0-8,4-5 8,7-5-4,0-3-4,2-5 4,0 0-4,0-10 4,-5 2-4,-1-3 4,-3-2-8,-2-2 8,-2 2-4,-5 0 4,1 0-4,-3 2 4,1 1-4,-5 0 8,0 10-8,0 0 4,0-11 1,0 11-5,0 0 4,0 0-4,0 0 0,0 0 4,0 0-4,0 0 0,-7 11 0,7-11 4,0 15 0,0-7-8,0 5 8,4 3-8,-4-1 8,0 3-4,0 6 4,0 2-8,0 2 8,0 6-4,-2 0 4,2 2 0,-4 1 0,4-1 4,0-2-4,0-3 4,0-2-4,0-6 0,0-7 0,0-3 0,0-3-4,0-10 0,0 0 0,0 0-4,0 0-8,-4-13-16,12 8-85,-8-11-52,11-2-8,-4-3-5,6 1-15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8:09.9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9 19 52,'-7'7'153,"7"-7"8,0 0-4,0 0-56,0 0-29,0 0-15,20 8-21,-11-8-8,10 0-8,-1 0-4,2 0-8,4 0 0,0-2-12,2 2-20,-7-8-52,5 3-77,0-1-8,-2 1-13,-2-5-7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8:21.88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5 241,'-6'-11'157,"6"11"8,0 0-16,0 0-68,9 8-37,-9-8-12,13 26-7,-5-10-5,8 10 0,-3-2-8,4 7 4,1-2-8,-3-1-4,2 1-8,-1-11-20,1 3-133,-4-13-4,-2-8-16,-11 0-9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8:21.63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8 5 257,'13'-10'165,"-13"10"-4,0 0-7,9 8-86,-18-6-28,5 11-16,-9-2-7,4 10-1,-4-3-4,0 5 0,-5 3-8,3 3 4,-2 0-8,1-1 4,3-1-4,0-4-4,2-2-12,0-16-37,11-5-104,0 0 0,0 0-20,-2-18-4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5:45.36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60,'0'0'149,"0"0"4,0 0-40,2 13-29,-2-13-31,2 16-5,-2-16-16,4 21 0,-4-8-15,2 5-1,-2 0-4,2 6-4,-2-4-4,0 6 0,0-2 0,4-1-4,-4 1 4,2-6-8,0 0-8,-2-18-16,8 21-81,-8-21-40,2 10-16,-2-10 0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8:21.34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 72 229,'0'-13'157,"4"-2"4,-4 15-16,7-24-80,8 22-25,-8-9-16,10 6-8,-6 2-4,2 3-4,0 0-4,1 0 0,-4 6-4,4 1 4,-6 4 0,-3 2 1,-5 0 3,0 5-8,-5-2 8,-3 5-4,-6-3 0,-1-3 0,-2 1-4,1-3 0,1-3 0,2-2 0,2-3 0,2-5 0,9 0 0,0 0 0,0 0 0,0 0 0,9-10 0,0 7 0,2 3 0,2-5 0,0 5 0,2 0 0,-2 5 0,0 1 0,3 4-4,-5 3 4,0 0 0,-3 8 0,-1-3 0,-3 5 0,-4 1 0,0-3 4,-6 2-4,-3 1 0,-6-6 0,-1 0 4,-3-5-4,-3-3 0,0-2 0,0-5-4,3-3-4,1-8 0,9 3-21,-4-13-35,13 5-89,5-8-12,6 5 4,2-2-8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8:20.73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38 233,'-6'0'161,"6"0"4,0 0-12,0-10-88,17 15-17,-4-10-16,11 8-7,-2-6-5,4 3-4,3 0-12,-1-5-40,5 2-113,0-5-13,-1 0-15,-1 1 4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8:20.51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 136,'9'-8'158,"-9"8"-5,0 0 8,9 13-65,-9-13-43,0 21-13,0-8-16,6 10 0,-6 0-4,6 6-3,-6 2-9,5-2 4,-5 2-8,4-2 0,-4-1-8,0-10-16,8 8-49,-8-18-84,0-8 0,0 0-24,0 0-8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8:19.63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3 6 205,'-4'-10'161,"4"10"8,0 0-20,0 0-52,8 10-53,10 6-16,-7 0-3,6 7-1,-2-2-8,5 8 0,-3-1 4,3 4-8,-3-1-8,-2-5-16,7-3-141,-11-4 0,0-4-20,-11-15-4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8:19.40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4 10 294,'7'-5'165,"2"-3"-4,-9 8-12,0 8-113,-7-3-12,3 11-8,-7-3 0,-2 8-4,-2 2-3,-5 1-1,0 4 4,1 1 0,-3-1-4,3 1-4,1-3-4,1-5-20,10 5-53,-1-16-76,8-10-8,0 0-20,0 0-8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8:19.10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5 23 173,'0'0'165,"-9"-8"-12,9 8 0,-2-10-85,11 12-19,-9-2-21,15-2-8,-6-3-4,6 5-4,0 0-4,3 0 0,-3 5-4,-2 0 0,0 3 0,-6 5 0,-3 2-8,-4 1 8,-6 2-4,-3 0 0,-6 1 0,-3-4 0,1-2 0,-3 0 0,3-5 0,1-3 0,3-2 0,4-3 0,9 0 0,0 0 0,0 0 0,3-11-4,5 11 4,1 0 0,4 0 0,0 6 0,5-1 0,-3 0 0,2 3 0,1 2 0,-1 1 4,1 2-4,-7 2 9,0 4-1,-7-1 0,-4 3 0,-6-1 0,-5 1 0,-5 0 0,-3-3-4,-5-2 0,0-6-4,0-2 4,0-8-4,0 0 0,2-10 0,6 2 0,3-8-12,13 16-32,-11-23-101,18 7-9,2-2-27,8 5 4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8:18.48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6 225,'0'0'161,"0"0"12,11-10-24,8 15-76,-3-10-29,12 5-16,0-3-3,5 3-13,-1-5-4,6 0-8,-1 5-12,-9-10-69,7 10-68,-7-7-16,2 7-8,-6-8-9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8:18.24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 26 144,'9'-16'158,"-2"6"7,-7 10-8,13-3-77,-13 3-19,0 0-25,0 0-12,4 13-8,-4 3-4,0 2-4,-4 6-4,4 2 4,-3 2-3,3 3 3,0-2 0,0 2 4,0-7-4,0-1 0,0-2-4,0-8-16,7 2-37,-7-15-92,0 0-24,0-15-12,0 2 0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4:54.6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0 0 140,'0'0'149,"0"0"-8,0 0 17,0 0-102,0 10-4,0-10-7,-7 21-5,7-21-8,-8 31-8,-3-15-4,2 5-4,-6 0-3,2 2-5,-1 3-4,-1-2 0,2-1 0,4-5 0,3-2 0,6-3 0,0-13 0,9 13 0,1-13 0,8-5 0,2 2-4,1 1 0,8-4 4,-1 4-4,1-3 0,-1 2 0,-2 3-4,0-5-12,1 5-8,-14-11-45,2 9-88,-6-9 0,-9 11-20,6-18-4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4:54.1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0 189,'-11'5'157,"11"-5"12,0 0-20,0 0-76,17 0-25,-8 0-12,10 0-4,-4 0-7,9 0-9,-2 0 0,4-2-16,0 2-20,-7 0-109,9 0-24,-2-3-16,5 3-13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6:56.5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6 1 157,'0'0'169,"9"5"-4,-9-5 0,10 5-88,-10-5-33,18-2-12,-5-4-4,5 6-8,-3 0-8,0 0-3,0 6-1,-2-1-8,-4 3 4,-9 5-4,-2 0 4,-7 5-4,-4 0 0,-4 3 0,-3-5 4,-2 2-4,5-5 0,-1-3 4,5-2-4,4-5 0,9-3 0,0 0 0,0 0 0,14-8 0,-1 3 0,4 2 0,5 3 0,0 0 0,2 8 0,2 2 0,-4 6 0,2 5 0,-7 2 4,-4 6 0,-6 5 0,-7 0 0,-11-3 4,-6 3 0,-10-5-4,-3-3 4,-9-8-4,1-5 0,-1-5 0,4-8-8,5 0-28,1-8-129,18-2-4,5-6-29,17-2 5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5:02.1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4 44 302,'0'-31'177,"0"31"-4,0-13-44,4 28-73,-8-4-11,4 17-13,-2 4-8,-3 10 0,1 4-4,-2 12-8,-5 2 4,2 2-3,-4 1-13,2-3 0,-1-3 0,1-4 0,0-12 0,0-7 0,5-8 0,-7-18-178,13-8-3,-9 0-12,7-10-5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5:01.8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5 5 370,'24'-5'181,"-15"5"-8,0 11-11,-9-11-130,0 23-12,-11-5-4,4 8-4,-4-3 0,3 1-4,-5-1 0,2-2 0,0 0-8,7-6 4,-1-4 0,5-11-4,5 13 0,-5-13 0,17 2 4,-2-2-4,5-2 0,-1-1 0,7 3 0,0-2 9,3 2-9,1 0-9,0 0 5,-4-6-8,0 6-12,-10-10-36,1 5-109,-4-6-9,-2-2-11,-7-2-12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5:01.5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2 19 294,'-9'-24'177,"9"24"-8,0 0-8,-2 21-101,-2-8-31,4 13-9,-5 0 0,5 13-4,-8-2 0,4 7 0,-3 3-4,1 2 0,-3 0-8,3 1 4,-1-6-8,1-5 9,-1-3-9,3-10 0,0-7 0,2-9-13,2-10-19,0 0-141,0 0 4,-5-18-24,10 0-5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5:01.2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1 20 322,'9'-8'189,"6"-5"-28,-15 13 4,11 0-120,-11 0-17,0 19-8,-4-6-4,2 8 0,-5-1-8,1 7 4,-5-1-4,2 2 0,-2-4-4,-2 2 0,2-5-4,2-3 4,1-8-4,8-10 4,-5 13-4,5-13 9,9 0-9,0 0 0,6-5 0,0 0 0,7 5 0,2-5 0,4 2 0,1 1 0,1-4 0,3 6 0,-3-2 0,-1-1 0,-3 3-17,-9-13-15,9 13-133,-15-8-12,0 3-12,-7-8-5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5:00.8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-5 257,'2'-11'165,"-2"11"17,0 0-25,0 0-89,11 19-28,-11-4-11,4 16-1,-4 1-8,3 9 0,-3 3-8,0 6 0,-3-1-4,3 0 0,-4-2-4,4-5 0,-7-9-4,5-7-8,0-7-12,2-19-52,0 0-97,-11-8-9,16-3-11,-3-12-16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5:00.3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 0 241,'-30'29'173,"30"-14"9,0-4-17,13 7-77,2-16-47,13 11-9,-1-10-8,5 2-8,3 0-8,-4-5-12,6 5-48,-3-10-113,-5 0-1,-3-8-27,-4 0 0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5:00.1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1 13 193,'13'-10'177,"-13"10"0,11-5-24,-11 5-64,9 5-37,-9-5-15,-5 18-9,-6-7-8,-2 12-4,-4 1-4,-7 4 0,-7 1-4,1 2 0,-3-2-4,2 5 0,1-8 0,6 0 0,6-2-4,10-6 4,8-5 0,6-3-4,12 1 4,3-6-4,10 0 0,4-2-4,2-3-4,0 0-8,5 8-16,-12-19-32,-1 11-102,-12-5-11,-2 5-12,-15 0-4</inkml:trace>
</inkml:ink>
</file>

<file path=word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4:59.4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7 125 289,'33'-34'170,"-20"21"-5,-7 0-8,5 5-113,-13-2-16,2 10-3,-11-19-5,-2 14-4,-7-5-4,-1 4-4,-3 1 0,-3 3 0,1 2-4,0 0-4,2 7 0,0-1 0,2 7 4,5 0-4,3 2 0,6 4 0,6-1 0,2 0 0,4 3 0,5-3 0,8 3 4,1 0 0,3 0-4,6 0 8,-1 0-4,0 2 0,0 3 0,-4 0 0,-4 3 0,-3 0-4,-11-1 0,-4 1 4,-4 0-4,-9-6 0,-5-2 0,-1-8 0,-5-2 0,0-9 0,0-4 4,2-9-4,4-4 0,3-4 4,6-4-4,7-6 0,4 0 0,7 1 0,4-1 0,5 0 0,6 3 4,0 3-8,6-1 8,1 3-4,-1 6 0,-1-1-4,-3 6-12,-6-6-32,-3 8-113,-4-2-8,-2-1-21,-7-2-3</inkml:trace>
</inkml:ink>
</file>

<file path=word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4:58.8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5 55 80,'-13'-3'153,"-6"-2"-8,10-3-44,9 8-5,-13-13-19,13 13-17,-7-8-11,7 8-13,0 0-8,5-10 0,-5 10-12,15-5 1,-4 2-5,8 3-4,-1 0 0,4 0 0,-1 5-4,-1 6 0,-3 2 0,1 8-4,-7 7 4,-3 6-4,-8 8 0,-4 5 4,-7 5-4,-6 0 0,-5-2 0,-4-6 4,-2-5-4,-5-8 4,0-10-4,0-8 4,5-10-4,4-6 0,5-4 0,6-6 0,6-6 4,7 4-4,4-4 0,12 4-4,3 2 4,5 5 0,2 3 0,3 5 0,1 5 0,-2 3 0,-1 5 0,-1 0 4,0 2-4,-4-2-4,4 3-20,-7-16-28,3 8-106,0-13-11,6-1-8,-4-9-16</inkml:trace>
</inkml:ink>
</file>

<file path=word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4:57.6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61 165,'-9'-11'173,"9"11"-8,11-5-4,-2 0-56,12 10-53,-3-10-16,10 7-7,3-4-5,8 2-8,-2-5-4,7 2-4,-1 0-4,1-2-12,-3 5-20,-8-8-105,4 8-28,-7-10-12,1 2-9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6:56.0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26 165,'0'0'173,"0"0"0,8 8-24,-8-8-72,29-2-29,-14-6-20,9 8-8,0 0-24,-3-3-72,5 3-77,3-8-8,-3 3-17,0-3-7</inkml:trace>
</inkml:ink>
</file>

<file path=word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4:57.3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 213,'0'-13'165,"0"13"0,0 0-16,0 0-84,4 16-21,-4-16-12,0 26-4,0-10-7,2 7-5,-2 0-4,4 4 0,-4-1-4,4 2 0,-2 3-4,-2-2 0,2 0-4,-2-3 4,0-3-4,0-5-8,0 6-28,-6-14-125,6-10 4,0 0-25,0 0 5</inkml:trace>
</inkml:ink>
</file>

<file path=word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4:56.3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21 177,'-4'-13'165,"-1"0"-4,5 13-8,0 0-68,0 0-33,7 18-16,-7-8-4,11 11-3,-2 0-5,4 8-4,0-1-4,4 6 0,0-3-4,1 3 0,1 0-4,-1-3-4,-1 0 0,1 1-4,-3-6 4,-2-3-8,-2-5 4,-3-2-4,-3-6 4,-5-10-4,2 8-4,-9-18-20,7 10-133,-6-24-4,-3 11-16,-4-8-9</inkml:trace>
</inkml:ink>
</file>

<file path=word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4:56.0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1-8 229,'9'-3'165,"-9"3"0,0 0-12,-4 18-84,-10-12-25,8 14-8,-10-7-11,3 8-1,-7 2-12,5 3 0,-7 0 0,2 2-4,-2 1-4,-1-3 4,4-3-4,1-2 0,0-1-4,3-2 0,4-5 0,0-2-8,4-1-16,0-10-20,7 0-113,0 0-13,0 0-11,5-21 0</inkml:trace>
</inkml:ink>
</file>

<file path=word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4:55.6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7 33 273,'29'-10'166,"-21"7"-5,-8 3-12,0 0-97,0 0-16,0 0-12,-8 6-7,-5-6-5,-3 5 0,-3-5-4,-5-3 0,-3 1-4,3-4 0,-2 1-4,4 0 0,1 0 0,3 2 0,3 3 0,6 0 0,9 0 0,-11 10-4,7 1 4,2 5 0,-3-1 0,3 6 0,-2 5 0,-3 8 0,1 0 4,-1 3-4,0-3 4,5 0-4,2-5 4,0-6 0,2-7 0,-2-16 0,18 8 0,-7-11 0,6-5 0,-1-2-4,3-6 4,5 0-4,2 3 0,3 0 0,-1 3 0,5 4 0,2 6 0,0 6 0,2 7-4,-6 5 4,-1 3 0,-4 8 0,-6-3 0,-5 3 0,-4 2 0,-6-2 4,-10-3-4,-3 3-4,-8-9 4,-3 4-4,-5-6 4,0-2-4,-7-8 4,0-3-4,3-5 4,2 0 8,4-5-8,2-3 4,7 0-12,2-5-12,11 13-77,0-8-60,11 3-4,-2-5-28,11 2 7</inkml:trace>
</inkml:ink>
</file>

<file path=word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4:54.9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7 261,'0'-16'153,"0"16"8,0 0-16,7 24-96,-11-14-13,8 19-4,-6-9-4,6 14-3,-4-3-5,0 14-4,0 1-4,0 6 0,0 0-4,0 3 0,0-6 0,-4 1 0,2-6-8,-1-13 8,-1-7-8,4-4 8,-4-9-8,4-11 0,0 0-8,0 0-12,4-13-20,-8-11-85,12 4-36,-1-9-20,3 3-1,1-13-11</inkml:trace>
</inkml:ink>
</file>

<file path=word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8:34.5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7-1 229,'28'-3'165,"-28"3"8,0 0-20,0 0-84,-11 8-25,-9-3-20,3 11-3,-9-8-9,-1 5-4,-1-3-4,-2 0 0,1-2 0,5 0-4,2-5 0,5-3 4,2 2-4,8-2 0,7 0 0,-9-5 0,9 5 0,0 0 0,0 0 0,0 0 0,0 0 0,7 13 0,-7-2 0,0 4 0,-5 1 0,3 5 0,-2-1 4,0 1-4,-1 0 0,5-5 4,0-1 0,2-4 0,7-9-4,4-2 4,5 0-4,6 0 0,2-2 0,7 2 0,2-3-4,4 3 4,-2 5 0,2 1 0,-6 7 0,-2 0 0,-10 5 0,-5 0 0,-8 8-4,-8-2 8,-10 2-4,-6 0-8,-8 0 4,-6-3 0,-5-5 4,-2-2-8,-3-6 12,3-2-12,4-8 8,3 0 0,8-5-16,0-3-121,22 8-16,-9-18-25,18 7 5</inkml:trace>
</inkml:ink>
</file>

<file path=word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8:33.3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69,'0'0'173,"0"0"0,0 0-20,0 0-68,11 5-33,-11-5-16,24 13-12,-9-5-3,9 0-9,0 2-4,0-2 0,0 0-4,0 0 0,0-6-4,-4 1 0,-3-3 0,-2 5 0,-4-5 0,-2 0 0,-9 0 0,6 8 0,-6-8 0,-4 21 4,0-8-4,-5 2 8,0 6-4,1 0 4,-6 5-4,-1 3 8,0-3-8,0 2-4,0-2 4,2-2-8,-1-4 4,1-4-12,7-3 4,6-13-28,0 0-129,9 0-5,4-2-15,-2-12-8</inkml:trace>
</inkml:ink>
</file>

<file path=word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8:32.8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6 26 253,'24'-16'169,"-24"16"-3,7-11-13,-7 11-93,-9 6-28,9-6-8,-19 15-16,3-7 5,-3-3-9,-1 6 0,0-3 0,1-3 0,1-3-4,1-2 4,1 0-4,6 0 0,1 0 0,0 0 0,9 0 0,-13 0 0,13 0 0,-11 11 0,4-1 4,3 1 0,-5 2-4,5 2 4,-3 4 0,3-6 0,0 2 0,4-2 0,-5 0 0,5-2-4,0-11 4,13 16 0,-2-14 0,2-2-4,5 3 4,4-3-4,4 0 0,0 0 0,3 0 0,-1 8 0,0 2 0,1 6 0,-5 2 0,0 8-12,-7 0 12,-4 5-8,-4 1 4,-5 2-4,-8-3 4,-5-5 0,-6-3 4,-5-4 4,-4-6 0,-2-5 0,-2-8-4,2 0 4,4-8-4,0 0-4,7-5 0,2-3-12,13 16-33,-3-23-112,16 12-4,3-4-20,8 2-4</inkml:trace>
</inkml:ink>
</file>

<file path=word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8:32.1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 86 177,'0'-20'173,"5"12"-4,-1-3-20,-4 11-52,7-15-53,10 12-20,-4-7-4,7 5-4,0-1-3,4 1-5,-2 2 0,0 3-4,0 6 4,-5 2-4,-4 7-4,-4 1 0,-5 7 0,-4 1 0,-8-1 0,-3 3 0,-2 0 0,-3-5 0,-4 0 0,3-6 0,-3-4 0,3-1 4,4-5-4,2-2 0,2-3 4,9 0-4,0 0 0,0 0 4,0 0-4,11-8 0,2 8 0,2 0 0,3 0 0,2 0 0,-3 5 0,3 3 0,0 0 0,-3 5-8,1 5 8,-5 3-8,-2 0 4,-5 2-4,-6 1 4,0-1-4,-8 1 8,-8-4 0,-4-1 0,-4-4 4,-9-2 0,3-5 0,-3-5 0,2-3 0,3-5-4,4-3 0,4-3-4,4-4-4,14 4-29,-4-7-120,12 2-8,3-2-16,9 3-8</inkml:trace>
</inkml:ink>
</file>

<file path=word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8:29.5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33 36,'-5'8'161,"5"-8"4,16 8-24,-16-8-32,28 7-25,-15-14-19,15 9-21,-2-10-20,9 6-8,0-3-4,2-1-8,6 1-24,-8 0-129,8 0 0,-1-6-24,-1 6-4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6:54.9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-4 104,'0'0'169,"-6"8"1,6-8-9,4 12-77,-4-12-23,0 0-17,0 0-12,9 11-12,-9-11 0,13 7-3,-4-2-5,2 3 0,2-3-4,2 5-4,2-2 8,3 0-8,2-1 0,-1 3 0,-1-2 0,2 0-4,-7-1 4,-2 1 0,-2-5-4,-5 2 0,-6-5 0,0 0 0,9 5 0,-9-5 0,0 0 0,0 0 0,0 0 0,2-8 0,-2 8 0,0 0 0,0 0 0,0 0 4,0 0-8,-8 8 8,8-8-4,-14 15 4,6-2-4,-5 0 0,0 2 4,-7 3 0,1 0-4,-3 2 4,-2 1 0,2-3-4,3-3 0,1-2 0,7-6-16,0-14-73,11 7-80,11-16-4,4 4-24,3-9-1</inkml:trace>
</inkml:ink>
</file>

<file path=word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5:08.03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0 147 92,'17'-39'161,"-8"21"0,-3-1 0,-1 9-76,-7-8-37,6 7-7,-13-2-9,9 13-8,-17-15-8,4 15 0,-9-3-4,2 6-4,-4 2-4,0 5-4,2 3 4,5 0-4,2 3 4,4 0-4,4 2 0,7 0 0,5 3 4,3-3-4,5 1 0,3-1 5,1 0-5,3 3 4,2 0-4,-5-3 0,1 3 0,-8 2 4,-3-2 0,-7 3-4,-2-6 4,-11 0 0,-5-2 0,-6 0-4,0-6 8,-2-2-8,0-8 0,4 0 4,2-8-4,9-2 0,5-6 0,10 0 0,5-2 0,6-5 4,7-1-8,6 1 4,1-3 0,1 2 0,-1-2 4,-1 0-8,-6 8-4,-7-6-25,3 11-128,-14 3-4,-4 10-16,-4-13-12</inkml:trace>
</inkml:ink>
</file>

<file path=word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5:07.48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4 93 136,'-11'-16'162,"7"3"7,4 3-4,0 10-85,0-18-35,9 13-13,-5-6-8,9 6-4,0-5-4,2 7 0,1 3-8,3 0 1,-1 8-5,-1 5 4,-4 5-8,-4 8 4,-5 8-4,-6 5 4,-9 0-4,-6 2 0,-5 3 4,-6-2-4,-3-6 4,-6-5-8,0-2 8,4-11-8,1-5 8,6-8-8,6-5 4,11-10 0,5-3 0,11-3 4,8 1-8,7-4 8,4 4-8,2-1 8,2 9-8,1 1 4,-1 6 4,-3 0-4,-3 6 0,-3 4 0,-5 3 4,-3-3-12,2 8-8,-6-12-25,8 9-80,-8-12-44,6-3-16,-2-3-8</inkml:trace>
</inkml:ink>
</file>

<file path=word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5:06.93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25 245,'-8'-6'173,"8"6"-3,0 0-9,8-15-113,16 15-20,-2 0-8,7 0-4,3-3-4,3 3-3,0 0-13,-6 0-29,3 3-124,-8-3-4,0 5-20,-2-5-8</inkml:trace>
</inkml:ink>
</file>

<file path=word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8:40.04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35 0 112,'0'0'177,"0"0"-7,0 0 3,-7 16-60,-6-16-57,9 10-24,-9-7-12,2 2-8,-2 0-4,2-2-3,-4-1-5,0 4 4,-1-4-4,1 1 0,0 2 0,2 0 0,2-2-4,0 2 4,5-2 0,6-3 0,-11 7 0,11-7 0,0 0 0,-11 11 0,11-11 0,-7 13 0,7-13 0,-6 15 0,1-4 0,3-1 0,-2 1 0,4-1 4,0-10-4,0 10 0,0-10 4,15 3-4,-2-3 4,5-3-4,1 3 0,7-5 4,0 5-4,5 0 0,-3 8 0,3 0 0,-5 7-4,-2 6 8,-7 0-4,-4 8 0,-8-3 0,-5 2 0,-9 1 0,-2-6 4,-9-2 4,-4-3-4,-2-7-4,-2-3 0,0-3-16,-5-5-141,9-3-5,2-5-19,5-2-4</inkml:trace>
</inkml:ink>
</file>

<file path=word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8:39.41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0 28 4,'0'0'136,"0"0"5,0 0-8,-9-13-68,9 13 3,0 0-23,0 0-9,-11-2-4,11 2 0,0 0 0,0 0-7,0 0-5,0 0-8,15-3 0,-4 3 0,2-5-4,5 5 0,-1-3-4,1 3 0,-1 0 0,0 0 0,-4 6-4,-2 1 4,-6 9-4,-5-3 0,-7 5-4,-2 1 8,-6-1-4,0 0 0,-5 0 0,3-5 0,0-2 0,1-4 0,5-1 0,1-4 4,10-2-4,-9 0 0,9 0 0,0 0 4,15-2-4,-2 2 0,5-6 4,1 6-4,3-5 0,0 5 0,2 0 0,-3 8 0,1 0 0,-2 2 0,-7 3-4,-7 5 4,-6 1 0,0 1 4,-11 1-4,-4-3 4,-7 1 0,-2-6 0,-4-3 0,-2-2 0,4-8-4,-3 0 0,5-8 0,7 0-4,4-2-8,4-6-20,14 6-105,-3-3-24,9 2-12,0-2-8</inkml:trace>
</inkml:ink>
</file>

<file path=word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8:38.57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3 19 153,'0'0'169,"0"0"0,0 10-56,0-10-33,0 0-11,0-10-25,9 12-12,-9-2-8,19 0-8,-1-2-7,5 2-1,8-6-4,6 4 0,2-1-8,0-4-17,5 7-136,-9-5-4,-3 5-16,-10 0-8</inkml:trace>
</inkml:ink>
</file>

<file path=word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8:33.5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7-3 257,'13'0'169,"-4"6"9,-9-6-17,-4 25-53,-9-9-79,4 5-21,-6 2 4,0 3-12,0-3 4,0 0-12,2 1 4,2-9-24,9 3-134,-7-7-3,9-11-20,0 0-8</inkml:trace>
</inkml:ink>
</file>

<file path=word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8:31.5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83 318,'-4'-8'181,"12"0"-20,-1-2-28,13 10-101,-5-5-12,7 5 0,1-5-7,1-3-13,7 8-49,-7-8-100,4 1-8,-2-6-16,-2 2-8</inkml:trace>
</inkml:ink>
</file>

<file path=word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8:31.3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6 257,'5'-11'165,"-5"11"-4,0 0-44,-9 11-60,16 7-17,-12-5-16,7 8-8,-2 0 4,5 7-12,-5-4 5,2 5-13,-2-3 8,4-3-8,-4 1 4,2-6-4,-2-2-8,0-16-25,3 13-128,-3-13 0,0 0-24,-7-8 0</inkml:trace>
</inkml:ink>
</file>

<file path=word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8:30.9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15 193,'0'-18'161,"0"18"12,6 2-24,7 16-84,-13-10-21,18 15-16,-12-4 0,12 9-16,-3-2 0,4 5-8,1-5 5,2 2-5,-3-4 0,-1-4 0,-3-1-8,-2-12-13,4 6-87,-17-13-57,13-2-17,-10-11-3,3 0-12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5:16.14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4 420 52,'0'0'129,"0"0"24,11-13-36,-11 13-29,0 0-31,0 0-17,0-8-12,0 8-4,0 0-4,8 2 5,-8-2-5,11 0 0,-4-2-4,8 2 0,3-5-4,3 5-4,8-8 0,1 8-4,10-5-4,-1 2 4,5-2-4,-1 5 0,3-3 0,2 3 0,-2 0 0,4 0 4,0 0-4,3 0 0,1 0 0,3 0 4,0 0-4,2 3 0,2-3 0,0 0 0,0 0 4,3 0-4,-5-3 0,2 1 0,0-4 0,0 4 0,-4-1 0,2-2 4,0 2-4,2-2 0,-2 2 0,2 3 0,2-5 0,0 5 0,1-2 0,1 2 0,1 0 0,1 0 0,3 0 0,0 2 0,2 1 0,0 2 0,2-5 4,1 3-4,-1-3 0,-2 0 0,0-3 0,0 0 0,0-2 0,0 3 0,2-1 0,0 3 0,5 0 0,-5 0 0,3 0 0,-3 3 0,-2-1 0,-2-2 0,-5 3 0,-4-3 0,1 5 0,-1-5 0,-5 0 0,-1 0 0,-3 0 0,-1 0-4,-3 0 4,-2 0 0,-3 3-4,-1-3 4,-1 0-4,3 2 4,-3-2-4,-1 3 0,-1-3 4,-2 5-4,-2-5 4,-2 0 0,-3 0-4,-1 0 4,-3 0 0,0 0 0,-2 0 0,-2 0 0,0 0 0,-3-5 0,-1 5 0,-3-3-4,-2 3 4,-2-2 0,-2-1 0,-9 3 0,13-8 0,-13 8 0,13-5 0,-13 5-4,15-3 4,-15 3 0,16-5 0,-8 5-4,-8 0 4,13-5 0,-13 5 0,11 0 0,-11 0-4,0 0 4,7-5 0,-7 5 0,0 0 0,-7-11 0,7 11 4,-13-15-4,2 4 0,-4-4 0,-2-1 0,-7-5 4,-3 0-4,-3-2 4,-3 0-4,-2-1 0,-2 1 4,0 2-4,2 0 4,2 5-4,7-2 4,4 8-4,5-1 4,6 3-4,2 3 0,9 5 4,0 0-4,0 0 0,11 8 0,4 5 0,7 3 0,4 2 0,9 8 0,7 3 0,4 2-4,4 3 4,4 0 0,1-6 0,-5 1 0,-2-3 0,-11-8 0,-4-2 0,-11-6 4,-5-5-4,-8-2 4,-9-3-4,0 0 4,0 0 0,0 0-4,-6 13 4,6-13-4,-14 16 4,3-8-4,-2 2 4,-6 3 1,-5 5-5,-7 0 4,-4 3-4,-6 3 8,-5 4-8,-4-2 8,-1 6-8,3-4 4,3 1 0,3 0-4,7-6-4,18 3-149,-3-8-13,14-7-19,6-11-4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6:49.5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-2 169,'-7'5'173,"7"5"4,0 3-20,0-5-84,18 21-21,-12-8-16,14 13 0,-7-3-15,7 11 3,-1-8-12,1 5 0,0-5-4,2-3-4,-3-5-8,-6-13-28,3 3-129,-8-14-8,1-2-21,-7-10-3</inkml:trace>
</inkml:ink>
</file>

<file path=word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8:30.7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0 23 161,'21'-13'149,"-21"13"8,13-13-28,-13 13-65,0 0-20,0 16 1,-13-9-17,7 12-12,-12-1 0,3 5-12,-7 1 8,1 7-12,-5-2 4,2-1-8,-2 1 4,4-3 4,2-3-8,3-5-4,8 1-20,-6-12-121,15-7-16,0 0-4,0-15-13</inkml:trace>
</inkml:ink>
</file>

<file path=word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8:30.3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1 18 144,'11'-15'145,"-11"15"-4,11-6-44,-11 6-28,0 0-25,-13 8-12,11 5-8,-9 0-8,4 8 5,-8 3-5,7 2-4,-5 5 0,2 3-8,0 2 8,2 6-8,3-3 4,1 5-4,5-5 4,9 0-4,4-8 4,7-2 4,6-11-8,6-7 4,5-11-4,4-8 0,-2-8-4,-2-5 4,-4-5-4,-12-2 0,-7-1 0,-12 3-4,-11 3 4,-11 4-4,-6 6 0,-6 6-4,-5 7 4,2 2-4,3 11-4,3 0-4,10 11-20,-1-14-49,18 11-72,2-8-12,13-3-8,2-2 8</inkml:trace>
</inkml:ink>
</file>

<file path=word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5:06.45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7 102 68,'28'-34'161,"-17"19"-4,-6 1 4,-5 14-64,0-23-45,0 23-7,-22-13-13,9 13-8,-9-3-8,2 3-4,-4 6-4,2-1 0,-2 5-8,9 1 4,0 2-4,6 2 4,5 1-4,4 2 4,4 1-4,7-4 0,6 3 4,3 1-4,2-1 0,4 0-4,-2 0 8,-2 6-4,-5-1 0,-3 1-4,-6-1 8,-8 3-4,-8-5 4,-3-2-4,-5-4 0,-1-7 0,-3-8 4,3-8-4,-1-7 4,3-4 5,4-2-9,5-2 8,6-1-4,0 4 4,8-1-4,10 3 0,1 2-4,5 3 4,5 2-4,4 1-4,-1 2-8,-3-10-41,3 10-104,-5-5-4,1 0-20,-2-5-8</inkml:trace>
</inkml:ink>
</file>

<file path=word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5:05.95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5 61 173,'-9'0'165,"9"0"-12,0 0-32,0-18-53,9 18-15,-5-13-17,7 8-8,-2-6-8,8 6 0,-4-3-8,9 8-4,-2 0 0,1 8 0,1 2-3,-2 6-1,0 8-4,-7-1 0,-5 6 0,-3-1 4,-12 4-4,-6-1 0,-9 0 4,-6 1-8,-9-4 8,-5-2-4,-1-2 4,-1-9-8,2-4 4,8-6-4,3-7 4,7-9 4,13-5-8,9 1 8,8-3-8,12-1 8,10 4-8,5-1 8,6 8-8,3 3 8,-3 5 0,-2 0-8,-4 10 8,-5 1-12,-4 4 0,-8-4-21,3 7-11,-10-10-105,9 0-16,-3-8-20,2-5-1</inkml:trace>
</inkml:ink>
</file>

<file path=word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5:05.10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1 157,'0'0'145,"0"0"-21,0 0-3,0 0-32,22 0-25,-22 0-15,28 0-13,-10-5-8,10 10-8,1-5-4,8 5-8,4-2-20,-1-3-137,8-5 0,0-3-24,4-2-8</inkml:trace>
</inkml:ink>
</file>

<file path=word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8:37.99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1 11 56,'17'-10'173,"-17"10"-12,0 0 8,0 0-64,0 0-41,0 0-23,-8 0-21,-1-5-4,0 5-8,-2 5-4,-2-5 0,0 0-4,-2 3 0,0-3 0,-1 5 4,1-5-4,2 2 0,2 4 0,3-6 0,8 0 0,-9 7 0,9-7 0,-4 13 0,4-13 0,0 16 0,0-5 4,0 2-4,0-3 8,2 3-4,-2 0 4,0 0-4,0-2 4,0-1-8,0-10 12,2 16-12,-2-16 5,0 0-5,15 5 4,-4-8 0,2-2-4,4 0 8,3-3-12,4 3 8,0 0-12,2-1 12,0 6-4,-2 0 0,0 11 0,-4-1-4,-5 6 8,-4 2-8,-7 3 8,-8 5-8,-5 0 8,-6 0-4,-3-2 0,-6-1 4,-2-5 0,0-2-4,-2-5 0,2-9-4,4 1-17,-2-14-99,11 3-41,2-7-17,11 2-3</inkml:trace>
</inkml:ink>
</file>

<file path=word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8:37.32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1 31 92,'0'0'161,"-2"-8"-8,2 8 4,13 0-84,-13 0-33,22-10-8,-11 2-7,8 8-9,-3-5 0,3 5-8,-1 0 0,-1 5 0,-4 0-4,-6 6-4,-3-1 4,-4 6-4,-4-3 0,-5 5 0,-2-3 8,-4 3-8,0-2 8,-1 0-12,1-6 12,0 0-12,-1-4 12,3-1-12,5-5 4,8 0 0,-11 0 0,11 0 0,0 0 0,11-5 4,-3 5-4,5-6 0,3 6 0,3 0 0,1 0-4,-3 3 4,3 2 0,-2 3 0,-3 0 0,-4 2 0,-2 3 0,-5 3 0,-4 2 0,-2 0 0,-7 0 0,-4 3 0,-2-3 0,-5-2 4,-2-1-4,-2-2 0,-2-5 0,2-3 0,-2-5 4,4-3-4,0-4-4,4-4-4,10 6-20,-3-13-73,11 5-48,6-3-20,5 1-8,7-1 0</inkml:trace>
</inkml:ink>
</file>

<file path=word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8:36.52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9 181,'0'0'173,"0"0"-8,9 13-44,-9-13-49,15 0-15,-6-8-29,11 8-8,-3 0-12,7-2 0,2-1-12,0-5-20,14 6-121,-8-6-12,1 0-12,-2 3-12</inkml:trace>
</inkml:ink>
</file>

<file path=word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5:31.125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479 234 120,'19'-57'141,"-14"28"-4,-10 3-20,-10-8-49,2 11-19,-11-3-21,0 8-8,-9 2-8,0 11-4,-10 5 0,1 13 8,-6 8-3,0 12 3,-4 7-4,8 12 8,3 3-4,17 5 8,8-3-4,18 3-4,14-11 1,19-2-5,8-7 0,14-12-4,4-12 4,3-8-8,-1-14-4,-2-9 8,-11-11-8,-6-8-4,-13-10 4,-12-9 0,-10-4-4,-13-3 4,-14 5 0,-8 0-4,-9 11 4,-4 8-4,-5 9 4,-2 17 0,5 15 0,1 6 0,12 12 0,8 6 0,14 2 0,12 0 0,14 3-12,8-13-25,16 3-120,2-11-4,6-13-16,-2-11-16</inkml:trace>
</inkml:ink>
</file>

<file path=word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5:21.6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-6 80,'11'-8'153,"-11"8"4,0 0-8,0 0-64,0 18-41,-11-7-12,11 4 5,-7 1-13,7 5 4,-8 0-8,5 10 4,-5-2-8,6 12 0,-3 1-3,5 2-5,0-2 0,11 3 0,4-6-4,7-8 0,9-8-4,8-7 4,2-8-4,3-8 0,1-8 4,-1-5-4,-5-5 0,-4-6 4,-11-2-4,-9-2 0,-6 1 0,-9 1 0,-11 3 0,-8 7 0,-8 6 0,-1 10 0,-7 5 4,3 11-4,-1 7 0,5 6 0,4 5-8,4-8-12,20 5-133,-2-7-9,11-6-19,6-10-8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6:49.2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3 6 104,'11'-5'169,"0"-1"-16,-11 6 13,-13 0-102,13 14-12,-16-9-3,8 16-17,-12-3 0,2 11-12,-8-1-4,0 6-4,0 3-3,0 2-1,-1-3-8,3 1 4,5-6-4,1-5-8,7-5-9,3-13-19,12 2-85,-4-10-36,4-10-20,1-3-4</inkml:trace>
</inkml:ink>
</file>

<file path=word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5:21.1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-10 108,'9'0'153,"-9"0"4,0 0-8,0 0-84,11 18-13,-11-18-3,4 24-17,-4-11-4,7 8-4,-7 0-4,6 7-4,-6 1-4,0 5-4,0 0 1,2 2-5,-2-4 0,0-1 0,5-5-4,-3-5 4,2-3-8,-4-18-8,9 19-65,-9-19-80,4-11-12,-4-2-4,5-5-9</inkml:trace>
</inkml:ink>
</file>

<file path=word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5:20.7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0 169,'9'-18'157,"-9"18"8,8-5-8,-8 5-93,0 0-7,2 13-21,3 8-8,-5-6-4,6 11-3,-6 0-5,7 8 0,-3 2-8,0 3 0,1 0-4,-1 0 0,-2 0 0,0-3-4,-2-4 0,2-7 0,-2-4-4,0-8-12,5-2-20,-14-11-122,9 0-7,6-24-16,1 6-4</inkml:trace>
</inkml:ink>
</file>

<file path=word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5:12.9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-2 306,'-11'0'181,"5"12"-12,16-7-8,1-5-113,18 12-15,3-9-9,10 6-4,1-4-8,5 0-12,2 7-81,-6-12-80,-7 3-4,-4-3-20,-14-5-12</inkml:trace>
</inkml:ink>
</file>

<file path=word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5:12.7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6-2 318,'15'0'169,"-15"0"-4,6 16-32,-6-16-85,-11 15-12,-2-4-7,-2 4-13,-7 1 0,-4 5-8,-2-1 0,2 1-4,0-3 0,6 1 0,5-4-4,10-2 4,10-2-4,10-4 0,11-1 4,7-4-4,8-2 0,7 8 0,-2-8-8,0 3-4,-5 4-20,-13-9-49,-4 7-84,-13 0-4,-7 3-12,-14-3-5</inkml:trace>
</inkml:ink>
</file>

<file path=word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5:12.1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306,'0'0'173,"0"0"0,9 19-12,4 4-105,-6-2-23,5 16-1,-1-4-12,7 7 0,-1-1-8,2 0 0,1 0-4,-3-8-8,-2 1-16,-8-17-145,3 1-4,-10-16-12,0 0-12</inkml:trace>
</inkml:ink>
</file>

<file path=word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5:11.9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0 2 245,'11'-5'169,"0"5"5,-11 0-17,-5 21-77,-8-13-44,5 11-7,-12-1-5,2 11-8,-6 2-4,0 1-4,-2 2 0,-2 3 0,2-3-4,2-2 0,0-3 0,6-8-4,5-6-4,2-7-8,11-8-28,-11 6-117,11-6-8,0-24-17,5 6-7</inkml:trace>
</inkml:ink>
</file>

<file path=word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5:11.5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2 3 205,'42'-7'161,"-29"7"0,-13 0-20,0 0-76,0 15-25,-11-12-12,0 10 0,-7-8-8,1 5-4,-5-4-3,2-1-5,-4-3 0,4 1 0,-2-3-8,2 0 4,3 3-4,2-3 0,4 0 0,0 0 0,11 0 0,-11 5 0,11-5 0,-7 10 0,7-10 0,-11 19 4,4-6-4,3 0 0,0 0 4,2 2 0,2-2-4,0 3 4,6-3 0,3 0 0,6 0-4,3-5 4,2 0-4,6-3 4,2 0-4,8-2 4,-1 2-4,0 3 0,2 2 0,-2 8 0,-4 3 0,-7 8 0,-6-1 0,-5 6 0,-13 0 4,-4 0-4,-14-3 4,-6-5 0,-7-2-4,-4-9 4,0-4-4,-3-6 4,6-5-4,1-5 0,7-6-4,6-4-4,12 2-12,-3-8-28,15 3-110,1-1-7,10 1-16,3 0-4</inkml:trace>
</inkml:ink>
</file>

<file path=word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5:10.9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84 96,'-2'-34'165,"-1"21"-4,-1-3 5,4 16-58,-4-23-31,4 23-37,0 0-8,0 0-12,0 0-3,4 23-1,-4 1-8,4 7 0,-1 5 0,1 8 4,-2 6-8,0 2 4,3 0 0,-3 0 0,0-3-4,-2-7 0,0-6 0,0-7 0,0-11 0,-2-5-4,2-13-4,0 0-12,-7-13-12,3-13-33,8 0-100,-4-13-4,11 0-16,-2-8-12</inkml:trace>
</inkml:ink>
</file>

<file path=word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5:10.7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0 7 181,'9'-13'169,"-9"13"-4,0 0-20,0 0-68,-13 0-29,11 16-12,-9-11-12,5 11 0,-7-3-7,6 2-5,-2 1 0,1 2 0,1-2-8,1 0 4,1-1-4,3-2 0,2 0 0,0-5-4,0-8 4,11 13 0,0-8-4,2-2 4,0-3-4,4 5 4,3-2-4,4 2 0,-5-2 4,5-1-4,-2 3-4,-2-5 0,-1 6-12,-4-9-4,1 6-12,-12-14-21,9 11-60,-13-8-52,0-2-12,0-3 0,-4 0 4</inkml:trace>
</inkml:ink>
</file>

<file path=word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5:10.2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28 165,'-9'7'161,"9"-7"-8,13 5 4,5 1-93,-3-12-15,15 6-17,-1-2-8,8 2-8,-5-5-8,5 0-4,-2 5-16,-4-5-44,1-1-93,-1 4-8,-1-3-13,-4-5-7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6:47.0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21 189,'0'0'165,"0"0"8,4-10-24,5 12-76,-9-2-37,15-5-8,-4 0-8,7 5-4,-3-3-4,2 3 0,-1 0 1,1 3-5,-8 5-4,-3 2 4,-10 3-4,-5 5-8,-4 3 8,-2 2-8,-5 1 8,1-1-8,3-2 4,1-3 0,6-2 0,9-8-4,11-3 4,9-5 0,8-5 4,12-1-4,5-1 0,3-6-12,9 2-149,-4 1-1,-7-1-23,-7-2-4</inkml:trace>
</inkml:ink>
</file>

<file path=word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8:55.435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1 1 36,'0'0'137,"0"0"24,13 8-20,4 0-41,-1-8-31,21 15-17,-5-15 1,16 13-17,0-10-8,9 5-8,-5-3-4,1 0-8,-5 0-12,-5-5-16,-1 13-28,-14-13-101,0 8-8,-13-6-12,-1 4 3</inkml:trace>
</inkml:ink>
</file>

<file path=word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8:48.6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1 52 136,'0'0'141,"-11"-2"0,2 7 0,-4-5-80,6 13-17,-8-8-12,6 13 0,-8-5-3,6 8-5,-4-3-4,6 6-4,-2-4-4,7 6 0,4-2-4,6-1 0,7-2 0,5-3-4,6-5 5,4 0-5,5-10 0,2-3 0,0-8-4,-5-2 4,-3-11-4,-10-3 0,-8-4-4,-9-9 4,-7-2 0,-10 0-4,-10 6 0,-3-1-25,4 8-120,-9 5-4,6 13-16,1 8-8</inkml:trace>
</inkml:ink>
</file>

<file path=word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8:48.2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3 55 72,'2'-13'153,"-2"13"-12,7-11 4,-7 11-68,11-15-33,2 15-16,-5-11-8,10 11-12,-5-5 4,4 5-8,-3 0 4,-4 8 0,1 0-4,-4 2-4,-3 0 0,-4 6 4,-2 5-8,-4 0 8,-3 2-8,-4 0 8,-3 1-8,-3-4 8,1 1-8,-1-3 8,-1-5-4,5-2 0,-1-6 0,6-5 5,1 0-5,9 0 4,0 0-4,0-13 0,0 13 4,11-10-4,2 4 0,0 4 0,0 2 0,2 0 0,3 0 0,-3 0 0,0 5-4,3 3 4,-5 0 0,-2 5 4,0 0-4,-3 5 0,-3 0 4,-1 3 4,-4-3 0,-4 0 0,-5 0 0,-2 0 0,-8-5 4,-6 0-4,-3-5 4,-2 0-8,-3-5 0,0-3 0,2 0-4,5 0 4,7-3-16,3-5-8,16 8-93,0 0-32,9-10-12,4 5-12</inkml:trace>
</inkml:ink>
</file>

<file path=word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8:47.5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60 28,'7'-13'137,"0"8"16,-7 5-8,15 0-37,-15 0-39,26-8-21,-13 3-8,11 5-15,-4 0-5,8 0-8,-2 0-12,1-8-24,8 8-97,-5-8-28,1 3-4,-3-6-16</inkml:trace>
</inkml:ink>
</file>

<file path=word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8:45.1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3 0 197,'0'0'169,"0"0"-12,0 11-4,-11-11-84,11 13-21,-7-8-16,1 11-8,-7-3-8,0 8-3,-3-3-1,-1 8-8,-3-2 4,1-1-4,1 0 0,1-2 0,1-2-4,3-9-4,7 3-24,-5-13-121,11 0-9,0-8-15,6-2-4</inkml:trace>
</inkml:ink>
</file>

<file path=word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8:44.8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11 104,'0'0'153,"0"0"-4,0 0 12,-9-11-76,18 19-25,-9-8-15,13 3-13,-13-3-8,22 15-4,-9-4-4,11 2-8,0 0 0,5 2 0,1 1-3,1-3-1,1 0 0,1 0-4,-4-5 0,-5 0 4,-5-3-4,-6 0 0,-2-5 0,-2 0 0,-9 0 0,0 0 0,0 0 0,0 0 0,0 0-4,0 11 4,0-11 0,-15 18 0,4-8 0,-2 6 4,-3 0-4,-1 2 0,-3 0 4,1 3-4,-1 0 4,3 0-4,-1-5 4,5-1 0,4-2-4,9-13-8,-6 13-8,6-13-41,0 0-100,11-18 4,2 10-24,0-2-4</inkml:trace>
</inkml:ink>
</file>

<file path=word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8:43.7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4 12 193,'11'-5'157,"-2"-3"-4,-9 8-12,-9 0-85,9 16-15,-11-9-17,5 11-4,-9-2 0,2 5-8,-3-1 4,-1 6-8,-5 0 4,3 3-4,-3-3-4,1 2 0,-1-2 0,5-2-4,1-4-8,3-9-8,9 4-56,4-15-77,0 0-12,-4-10-8,8-1-5</inkml:trace>
</inkml:ink>
</file>

<file path=word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8:43.3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9 56 56,'7'-29'133,"-7"19"0,0-1-33,0 11-11,0-7-29,0 7-3,0 0-13,-5 10-12,-1-5-3,2 11-9,-7 0-4,4 4 0,-6 7-8,2 4 4,-2 3-4,4 7 0,-4-1 4,7 4-4,-1-2 4,7-1-4,0 1 0,9-5 1,4-3-1,7-6 0,6-7-4,2-8 0,5-5-4,1-8 4,-1-8 0,0-7-4,-7-6 4,-4-5-4,-7-3-4,-9 0 4,-6 0-4,-8 6 4,-8 2-8,-5 8 8,-5 5-4,-3 8 0,1 6 4,-5 7-8,9 5 4,1 3-5,7 7-3,3-4-16,13 10-12,-6-16-45,14 5-64,5-7-16,5-3 0,4-10 0</inkml:trace>
</inkml:ink>
</file>

<file path=word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8:42.5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-1 32,'-16'3'141,"16"-3"-4,0 0-21,-10 0-19,10 0-20,0 0-17,13 8-8,-13-8-11,17 0-9,-6 0-12,9 5-4,1-5 0,8 0-8,3 0-8,1-5-12,10 5-84,-3 0-53,-3-3-17,-7 1-3,-2 2-8</inkml:trace>
</inkml:ink>
</file>

<file path=word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6:01.4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441 354,'0'0'181,"-13"0"-20,13 0 12,0 0-124,0 0-21,0 0-16,0 0 0,0 0-32,0 0-137,36 0-8,-36 0-20,0 0-5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6:22.25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121 88 28,'-50'0'108,"15"5"-11,-6 0-8,-3 3-13,-10-3-19,-3 6-1,-13-3-28,-2 5 0,-11 0-3,-2 2-13,-7 4 0,-1-4-4,1 4 0,-2-6-8,9 0 8,2-6-8,9 4 0,4-8 0,13-3 0,7 0 0,11 0 0,10 0 4,10 2-4,10-2 0,9 0-4,6 0 0,10 0-4,3 0 0,10 0-8,1-5-5,10 5-7,-1-11 4,7 11 4,-3-5-4,1 5 4,0-5 4,-7 2 12,-4 3 4,-12-5 8,-5 5 4,-16 0 0,0 0 12,-24-13 0,-3 13 0,-12-5-4,-7 5 5,-8-3-5,-5 3-4,-7 0-4,1 3 4,-5 0-8,2 2 0,-1 0-4,1 0 0,0 0-4,3 1 4,-1 1-4,5 1 0,7-2 0,6 1 0,8-1 0,10 1 0,10-1 4,20-6 0,0 0-4,22 7 4,8-7 0,12-7-4,4 1 0,11-1 0,-1 1-8,1-4 0,-2 2-4,-10-2 0,-5 4 0,-14 1-4,-9 0 8,-17 5-4,-8-3 8,-14 3 4,-7 0 0,-8 6 4,-6-1 4,-1-3-4,0 4 4,1-1 0,1 0-4,5 0 0,0 1 0,11-1-4,0-5 4,8 2-4,3-2 4,8-2-4,7 2 0,-6-11 4,6 11-4,4-15 0,1 4 0,-5 11 0,10-15 0,-1 7 0,2-3-8,2 1 8,5-1-8,-1-2 4,3-2-4,-1-1 8,3-2-8,-2-3 4,0 0 4,-7 0-4,-2 3 4,-3 0 0,-3 5-4,-5 2 4,0 11-4,-5 0 0,-6 11 4,0 4 0,-6 6 0,0 5 4,-5 3 4,0 5-4,0 2 8,2 4-4,1-7 0,6 4 0,2-6 4,6-2-8,1-8 0,8 0 4,5-6 0,6-4 0,5-3 4,8-3-8,5-3 5,6 4-5,7-4 4,9 3-4,4 1 0,4-1-4,7 5 0,-2-2-4,4 10-37,-7-7-92,-10-1-16,-7-2-4,-13-8-16</inkml:trace>
</inkml:ink>
</file>

<file path=word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6:01.2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3 73 108,'-9'-42'169,"5"27"1,-5 4-5,-4 11-77,-11-10-23,7 18-21,-5-3-12,2 13 0,0-2-11,1 9-1,1 1-4,5 3 0,9-1-8,6 1 0,7-6-4,6 0 0,7-7-4,2-8-8,11-3-4,0-13-16,8 8-45,3-10-96,-4-3 0,-10-3-20,-32 16 3</inkml:trace>
</inkml:ink>
</file>

<file path=word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6:01.0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1 5 132,'9'0'166,"-9"0"-1,0 0-12,0 0-73,-24-8-31,13 19-9,-9-4-24,3 12 0,-5-4-8,6 9 0,1-1 0,6 3 0,3-2 0,6-3-8,4-6 8,5-2-8,4-7 4,9-6 0,-7-6-4,9-4 5,-2-6-1,-2-5 0,2 1 0,-5-4 0,-4 1 0,-4 4-4,2 1 4,-7 8-4,-4 10 0,0 0-4,9 5 4,-9 5 0,4 3 0,1 0-8,3 3-4,3-11-17,13 6-92,-2-11-44,2-8-12,4-5-4</inkml:trace>
</inkml:ink>
</file>

<file path=word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6:00.6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53 281,'2'21'174,"5"-5"3,-1-6-16,9 11-117,-8-8-3,8 11-21,-4-9 0,4 6-8,-8-5-4,2-1 0,-5-4-4,-4-1 0,0-10 4,-11 0-4,2-8 0,-6-5 0,6-5-4,-2-5 4,1-3-4,3-6 0,7 4 0,2-4 0,7 4-4,8 2 0,3 2-8,2 1-8,11 7-8,-7-4-25,13 12-80,-8-5-44,1 10-8,-5-2-8</inkml:trace>
</inkml:ink>
</file>

<file path=word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6:00.3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 47 112,'-28'29'165,"28"-29"-3,0 0-1,15 0-93,13-3-12,-4-10-27,11 3-29,1-6-125,3 6-28,-6-4-4,-3 4-12</inkml:trace>
</inkml:ink>
</file>

<file path=word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6:00.1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5 1025 157,'15'16'177,"-15"-16"0,11 0-20,-11 0-72,0 0-37,7-10-12,-12-6-8,5 0-7,-4-7-5,2-6-4,-7-7-4,-2-4-4,0-9 0,-6-8-4,4-11 0,-2-11 4,2-7-4,2 0 0,6-2 0,5 2 4,5 5-4,10 13 4,5 13-4,6 19 4,4 12-4,3 16-4,1 13-4,-3 8-12,4 24-29,-22 0-120,2 9 4,-13 1-20,-4 8-4</inkml:trace>
</inkml:ink>
</file>

<file path=word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5:34.84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127 124,'7'-45'153,"-1"27"-4,7-3 0,3 13-68,-1-10-41,11 10-3,-6-2-13,3 10 0,-3 0-8,2 13 0,-7 0-8,0 10 0,-8 1-8,-7 7 4,-5 1 0,-6-1-4,-8-2 0,-3-3-12,-2 0-28,-11-11-105,7-7-16,2-8 0,2-5-8</inkml:trace>
</inkml:ink>
</file>

<file path=word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5:33.3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91 189,'11'-12'165,"2"4"0,9 0-16,-1-10-84,16 15-25,-2-12-16,7 7-8,-3 0-16,-2-2-20,0 10-85,-9-5-40,-8 5-20,-5 0 0,-15 0-8</inkml:trace>
</inkml:ink>
</file>

<file path=word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5:33.07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21 68,'11'-16'157,"-11"16"-4,9-10 0,-9 10-56,8 0-33,-8 0-15,5 23-9,-5-5-12,4 14-8,-4-4 0,7 9-4,-5 0-3,4 2-1,-3-3-4,3 1-4,1-6 0,-3-5-16,5 0-4,-9-18-65,4 5-76,-4-13-12,0 0-8,7-10-5</inkml:trace>
</inkml:ink>
</file>

<file path=word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5:27.15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9 7 108,'0'-13'149,"0"13"-8,0 0 4,0 0-76,0 13-17,0-13-16,0 18 1,0-18-9,-9 26 0,3-13-8,-1 6-4,-4-4-4,5 4 0,-3-4-8,0-2 4,5-2-4,4-11 0,2 10 1,7-10-5,4 0 4,4 0-4,1-3 0,4 3 0,2 0 4,0 0-4,0 0-4,-3 0-9,1 8-3,-6-8-8,3 8-24,-10-8-105,2 0-12,-11 0-9,11-10 5</inkml:trace>
</inkml:ink>
</file>

<file path=word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5:26.35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 49 165,'-9'0'157,"9"0"-8,-2-13-24,13 13-53,-4-8-20,19 8-11,0-11-13,16 11-4,8-5-8,15 5 0,7 0-4,11 0-4,7 0-4,2 5 0,-5-5 1,-4 0-10,-4-2-3,-18-3 0,-11 5-12,-17-11-8,-7 14-48,-26-3-74,0 0-27,0 0 16,-22 8-20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6:20.91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308 61 12,'-11'0'137,"-11"8"-1,9-8-31,0 8-24,-2-8-13,4 0-19,-2 0-17,4 0-12,2-8-4,7 8-8,-8-13 0,8 13-4,-5-13 0,5 13 0,-2-10 0,2 10-4,0 0 0,2-11 4,-2 11 0,11-2-4,-11 2 0,13 0 0,-4-3 0,2 3-4,-2-5 4,2 5-4,-11 0 4,11 0-4,-11 0 4,8-3 0,-8 3 0,0 0 0,0 0-8,0 0 12,0 0-8,7-5 8,-7 5-4,0 0 4,-13-5-4,2 5 8,-7 0 0,-1 0 0,-12 0-4,-4 0 4,-6 5-4,-9-5 0,-9 3-4,-9-3 5,-11 5-1,-10-5-4,-16 2 8,-11-2-8,-13 6 4,-8-6-4,-9 2 4,-5-2-4,-2 6 0,5-6-4,8 0-4,9-3 8,17 3-8,18-5 8,20 2-9,19-2 5,29 5-16,10-8-32,18 8-77,24 0-24,7 0 0,8 3-8</inkml:trace>
</inkml:ink>
</file>

<file path=word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5:24.0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 20 96,'-15'0'145,"11"10"-12,4-10-28,19 10-29,-6-10-23,11 8-13,2-8-8,12 5-4,-1-7-3,13 2-9,0-8-4,7 5 0,6-4-4,9 4 0,2-2 0,5 0-4,-3 2 0,-2-2-4,-6 5 0,-7-6-8,-9 6-16,-17-5-45,-7 5-68,-14 0-12,-14 0-12,0 0-4</inkml:trace>
</inkml:ink>
</file>

<file path=word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8:55.716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-5 205,'6'25'169,"7"-17"-4,11 0-16,-4-8-80,19 7-29,-2-7-16,9 3-12,2 2-24,-8-5-125,3 5-12,-3-5-16,-5-3-12</inkml:trace>
</inkml:ink>
</file>

<file path=word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8:52.95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1 49 24,'-9'0'137,"9"0"4,0 0 0,0 0-49,11-3-31,-11 3-17,26-5-8,-4 0-8,11 5-4,4-3-3,13 3-5,5-5-4,8 5-4,1-5 0,3 5 0,-1-5-4,-3 5-4,-6-6 4,-7 4-4,-13 2-4,-8-5-8,-5 5-12,-24 0-37,11-3-80,-11 3-12,-16 3-8,-1 2-12</inkml:trace>
</inkml:ink>
</file>

<file path=word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8:51.04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28 64,'8'-7'125,"1"4"-8,0 3-21,-1-8-23,12 8-1,-3-8-19,14 8-13,0-7-8,12 7-4,3-8-4,11 8-7,2-8-9,6 3 0,5 0-4,4 0 0,-2-6 0,-2 4 0,-7-6-4,-4 2 4,-11 1-8,-11 0-16,-4 4-101,-14 6-24,-8 0 0,-11 0-20</inkml:trace>
</inkml:ink>
</file>

<file path=word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8:44.0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0-3 149,'-4'-10'157,"4"10"-4,0 0 4,0 0-81,21 18-15,-15-8-21,11 11-4,-4-6-8,8 11-7,-2-3-1,2 5-4,-2-2-4,2 0-4,-2-3 4,-3 0-8,-1-2-4,-4-6 0,-1 0-12,-10-15-53,11 8-88,-11-8-8,0 0-20,2-18-4</inkml:trace>
</inkml:ink>
</file>

<file path=word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5:34.57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294,'6'18'173,"-6"0"-8,7 3-4,-11 0-121,10 13-8,-6-8-7,4 5-13,-4 0 0,5-5-12,-3 0 4,-2-8-16,6 3-8,-6-21-49,4 11-92,-4-11-8,0 0-16,5-19 7</inkml:trace>
</inkml:ink>
</file>

<file path=word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5:34.32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-3 181,'0'0'173,"9"2"0,-5 9-20,-4-11-60,9 23-49,-9-7-12,9 9-8,-7-1-3,5-1-9,-3 0-4,3 3-4,-3-8 0,0 0-8,3-2-24,-7-16-105,0 10-32,0-10-9,0 0 1</inkml:trace>
</inkml:ink>
</file>

<file path=word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5:34.0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0 181,'0'0'161,"-5"18"0,5-10-40,2 15-45,-6-12-19,8 15-17,-8-8-12,8 8-4,-4-6-8,0 6-3,0-5-5,0 2-4,0-4 0,5 1-4,-5-4 4,4 2 0,0-5 0,1 3-4,-3-9 8,2 4-4,-4-11 0,5 13 0,-5-13 0,0 0-4,0 10 0,0-10 4,0 0 0,0 0-4,0 0 0,0 0 4,0 0-4,0 0 0,0 0 4,0 0-4,0 0 0,0 0 0,0 0 0,11-8 0,-11 8 0,15 0 0,-4-2 0,2 2 0,2 0-4,1-3-8,1 6-20,-4-11-53,5 8-80,-5-10-8,2 4-13,-6-4 1</inkml:trace>
</inkml:ink>
</file>

<file path=word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5:33.5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-3 165,'-9'21'161,"9"-21"0,20 5-8,-1 5-73,3-15-39,9 5-21,-3 0-16,-2-5-48,-2 5-93,0-5-20,-6 2-1,-1-2-11</inkml:trace>
</inkml:ink>
</file>

<file path=word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5:28.01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71 16 64,'15'-16'141,"-15"16"0,0 0 0,-8 5-61,-10-5-35,7 8-17,-8-8-4,3 8-4,-5-8-4,3 0-8,-2 0 8,3-5-12,0-1 1,3 6-1,1 0-4,0 0 4,4 6-4,-1 2 0,1-1 0,-2 4 0,2 2 0,0 0 0,1 3 4,3-1-4,-1-2 0,4 3 4,-1-3-4,3 0 4,0-5 0,5 2 4,-5-10-4,15 16 0,-4-14 0,2 4 0,2-6 0,3 2-4,1-2 4,6 6 0,-1-4 0,0 3 0,2 6 0,2 2 0,1 3 4,-3 7-4,-4 0 4,-3 4-4,-6-1 0,-2 2 0,-11 1 4,-13-3 0,-7-5-4,-4-3 4,-8-5-4,-1-2 1,-2-6-1,-2-5-13,9 0-15,-1-8-125,16 3-8,6-8-20,7 5-12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6:18.99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27 139 32,'2'-15'141,"3"2"12,-5 13-12,2-19-45,-4 4-39,4 2-17,-7-3-16,1 3-8,-7-3 4,0 6-3,-8 2-5,-3 8-4,-4 0 0,-5 8-4,-4 2 4,2 11-4,-4 3 0,7 4 4,-1 4-4,11 4 8,5 1 0,9 2 4,6-5 0,15 0 0,7-6 5,10-4-9,8-9 8,6-7-8,2-13-4,4-5-4,-6-14 0,-2-5-4,-10-4 0,-7-4 0,-12 1-8,-13-4-24,-4 14-125,-18 3-4,1 5-17,-10 5-11</inkml:trace>
</inkml:ink>
</file>

<file path=word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5:27.42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 4 229,'-6'-11'157,"6"11"-4,-2 13-44,2-13-57,0 34-7,-4-10-17,6 9 0,-2-1-4,0 9-4,0-2-4,6 0-4,-6 0 1,4-2-13,-2-6 4,2-2-4,-2-8 0,-2-6-8,4-4-17,-4-11-23,0 0-113,5-21-8,-1 5-8,0-10-5</inkml:trace>
</inkml:ink>
</file>

<file path=word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5:26.75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9 104,'-13'3'153,"13"-3"4,0 0-8,0 0-60,9-3-37,13 3-3,-9-5-17,11 5-12,-5-5-4,6 5-16,3 0-24,-6 5-121,4-3-4,-2-2-20,2 6 0</inkml:trace>
</inkml:ink>
</file>

<file path=word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5:25.65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8 4 144,'26'-8'145,"-18"8"-8,-8 0 8,0 0-84,0 18-29,-10-10-8,1 2-4,-6-2 0,-1 2-15,-3-2 7,-1-2-12,0-4 4,-4-2-4,2 5 4,1-5-4,-1 0 0,4-2 4,1 2-4,4 0 4,4 0-4,9 0 0,-7 2 0,7-2 0,0 16 0,0-3-4,5-3 8,-5 6-4,2-3 4,2 3 0,-1-3 0,1-3 0,0 1 0,3-3 4,-1-1-4,8-4 0,-1-3-4,4 5 4,1-5-4,6 0 0,2 0 0,2-2 0,1 2 0,1 2 0,3 6 0,-3 2 0,1 9 4,-3 2 0,-6 7 0,-9 6 4,-8 0-4,-10 3 8,-10-6-4,-9 0 0,-9-7 0,-6-6 0,-3-10-8,1-8-12,10 5-48,3-18-93,11 0-4,8-8-12,13 0-9</inkml:trace>
</inkml:ink>
</file>

<file path=word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5:25.07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7 144,'0'-11'158,"0"11"-5,0 0 4,-5 13-69,12 8-27,-11-3-25,8 16-12,-4-5 4,4 7-16,-2 3 5,5 3-9,-7 0 4,4-3-8,-4-3 0,2 1 4,-2-9-4,0-2-4,0-10-8,0-16-8,4 15-33,-4-25-104,11-6-4,-2-10-16,6-2-12</inkml:trace>
</inkml:ink>
</file>

<file path=word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5:24.81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4 12 132,'-6'-11'153,"6"11"-8,-9-7 13,9 7-78,0 0-24,-17 7-19,12 4-9,-5-3 0,3 7-12,-6-2 0,7 5-4,-3-2 0,7 2-7,2-2 3,0-1-8,2-2 4,5-2 0,-1-1 0,5-5-4,0-5 0,2 3 0,0-3 4,4 0-4,0 0 0,0 0 0,1 5-4,-3 0-4,-2 0-13,-4-5-7,6 16-36,-15-16-89,8 5-16,-8-5-1,7-5-7</inkml:trace>
</inkml:ink>
</file>

<file path=word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5:24.42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 144,'0'0'154,"0"0"-5,0 0 4,0 0-77,16 2-19,-6-6-25,12 4-12,-5 0-4,7-3-16,4 8-28,-6-5-109,4 2-20,-2 3 0,-1-3-12</inkml:trace>
</inkml:ink>
</file>

<file path=word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9:01.52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4 189,'-4'-19'161,"13"4"0,-1 7-24,10 6-81,-5-14-15,11 11-13,-5-8-4,9 10-4,-4-2-8,4 8 0,-6 5-4,-3 4-4,-4 9 0,-6 5-8,-9 2 4,-4 1-8,-9 2 8,-7-3-12,-1 1-24,-10-11-113,5-5-12,0-8-4,5-5-8</inkml:trace>
</inkml:ink>
</file>

<file path=word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9:01.2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8 144,'2'-13'158,"7"5"-1,-9 8 4,7 18-69,-7-18-51,6 29-13,-6-13-8,9 12 0,-7-1-4,5 1-4,-3 1 0,0 0-4,1-1-4,-3-7-8,4 3-16,-6-24-36,7 13-97,-7-13-12,2-8-8,-2-8-5</inkml:trace>
</inkml:ink>
</file>

<file path=word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9:00.9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 23 177,'5'-18'165,"-5"18"-4,2-8-12,-2 8-89,0 0-11,0 0-17,13 10-8,-13 1-4,7 4-4,-3 6-8,0 2 4,1 1-7,1 2-1,-4-3-4,3-2 0,-1 0-4,-2-6-5,5 1-11,-7-16-32,0 0-105,9 0-12,-9 0 0,8-18-9</inkml:trace>
</inkml:ink>
</file>

<file path=word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9:00.7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0 136,'0'0'158,"0"0"-1,0 0 4,-4 13-93,4-13-15,4 18-13,-4-7-8,4 9-8,-4-4-4,7 7 0,-5-2-7,5 5-1,-5-2-4,2-1 0,0 0-4,1 1 0,-1-6 0,1-2 0,-5-3 0,0-3 0,0-10-4,0 10 4,0-10-4,0 0 4,-9 0-4,9 0 4,0 0-4,-2-7 0,2 7 0,2-11 0,-2 11 0,13-10 0,-4 5-4,2-1 4,2 4-8,0-3 0,4 5-8,-4-6-16,9 14-41,-11-10-88,7 2-12,-7-6-4,2 4-5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6:12.2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26 161,'8'-21'165,"-8"21"-4,0 0-8,9-5-81,-3 23-23,-6-2-21,4 10-8,-4 2-4,0 6 4,-4 2-4,2 6 1,0 0-5,2-1-4,-4-2 0,4-3-4,4 3-20,-4-13-125,6-5-16,0-11-13,0-4-7</inkml:trace>
</inkml:ink>
</file>

<file path=word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9:00.2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5 0 189,'-35'37'161,"26"-22"0,5-4-12,6-1-101,-2-10-7,26 0-13,-6-5-4,8 0-8,0-3-12,3-2-24,6 4-101,-6 1-24,-1-3-20,-6 3-8</inkml:trace>
</inkml:ink>
</file>

<file path=word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9:00.0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28 177,'-5'-10'165,"18"2"-16,0-2 8,11 4-105,-4-12-7,13 8-9,-7-9-12,9 9-8,-4-3-20,-3-3-36,3 8-97,-10 6-16,-3 2-16,-9 5 0</inkml:trace>
</inkml:ink>
</file>

<file path=word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8:59.77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0 161,'0'0'149,"0"0"8,-5 10-4,5-10-97,5 24-12,-5-8-15,6 10-5,-6-3-4,7 8-8,-3-5 0,3 6 0,-5-4-8,5-4 0,-3 2-16,-4-10-32,9-1-101,-7-4-16,-2-11 4,0 0-17</inkml:trace>
</inkml:ink>
</file>

<file path=word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8:53.77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1 15 32,'0'-13'129,"0"13"-1,-7 3-31,7-3-20,-11 8-13,0-6-24,5 14-3,-10-8-9,10 13-4,-9-6 0,8 9-4,-6-1 4,9 6-11,-1-3-1,10 3-4,3-3 0,10 3 0,4-9-4,8 4 0,7-11 0,3-3 4,3-2-4,1-8 0,-5-5-4,-4-5 0,-6-6 4,-8-2-4,-12-6 0,-9 3 0,-13 3 0,-11 8 0,-4 4 0,-7 6-4,-2 13 0,-1 3-8,10 15-40,8-5-93,12 1-17,14-12-3,18-2-8</inkml:trace>
</inkml:ink>
</file>

<file path=word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8:53.31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0 68,'-9'5'141,"9"-5"4,0 0-40,11 8-13,-11-8-27,24 0-21,-11 0-12,9 0-12,0 0 5,4 0-17,0 0-12,-1-5-41,-1 5-84,-3 5-24,-3-5 4,-1 0-12</inkml:trace>
</inkml:ink>
</file>

<file path=word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8:51.46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12 140,'-9'9'145,"9"-9"-4,0 0-32,0 0-32,0 0-21,21-5-16,-10 1-11,7 4-9,0-6-8,4 4-4,3 2-12,-3-6-24,8 6-85,-6 0-32,-1 0-4,-3 0-16</inkml:trace>
</inkml:ink>
</file>

<file path=word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5:59.5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8 0 36,'-11'31'157,"4"-5"0,-1-3 4,3 1-76,5 10-41,-6-8-12,10 7 0,-4-12-3,9 5-9,-1-13-4,8 0 0,-3-10 0,8 2 0,1-5-4,6-3-4,5 3-16,-3-5-68,7 5-77,0 0-25,4-5 5,-2-3-16</inkml:trace>
</inkml:ink>
</file>

<file path=word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5:59.2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09-6 124,'15'0'129,"-15"0"-48,-10 16-21,-6 2-11,1 11-5,-11 0-4,-3 12-12,-8 4 0,-2 7-7,-11 0-5,2 8-8,-9 0 4,2 5-12,-4-5 8,5 3-12,1-8 4,8-6-8,7-4-12,3-17-49,7-4-80,13-9 8,0-15-12</inkml:trace>
</inkml:ink>
</file>

<file path=word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8:51.98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2 1 4,'0'0'116,"0"0"5,0-10-28,0 10-25,0 0-11,0 0-1,-6 8-20,-3-6 1,5 14-5,-9-6 0,4 9-4,-4 2-4,4 7 0,-4-2-11,11 8 3,-2 0-8,4 2 4,4-2-4,9 0 0,0-3 0,9-2 0,2-8 0,6-1-4,-2-7 4,5-2-4,-3-9 0,1-2 0,-5-7 0,-3-4 0,-7-7-4,-8-3 0,-8-5 0,-4 3 0,-9-1 0,-9 4-4,-4 6 4,-2 7 0,-2 7-4,-1 2 0,5 11-12,0 0-12,13 13-109,0-2-16,7 2-4,1 0-20</inkml:trace>
</inkml:ink>
</file>

<file path=word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6:03.9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0 68 302,'-15'-32'177,"11"19"-4,-12 0-8,-1 11-125,0-6-19,-1 8-5,-4 3-4,7 4-4,-2 9 4,-3 2-4,7 6 4,2 4-8,1-2 4,5 5 0,5-2-8,7-3 0,6-5 0,6-8-8,5 0-8,2-13-20,13 5-89,-2-8-40,2-2-21,-39 5 5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6:11.4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 58 140,'0'-18'154,"0"4"3,0 14-4,11-7-97,-9-4-20,11 11-12,-4-5-3,6 5-9,-2-3 4,5 3-8,-5 3 4,0 2-8,-2 3 4,-2 2-4,-7 4-4,-2-1 0,-9 5 0,-2-3 0,-2 4 0,-4-4 0,-3 4 0,3-6-4,-1 0 4,1-5 0,6-1 0,0 1 0,11-8-4,-9 8 4,9-8 0,0 0 0,9 5 0,0-5 0,2 0 0,2 3 0,0-3 0,2 5 0,0-2 0,3 2 0,-5 0 0,2 3 0,-2 2-4,-2 1 4,-2 2 0,-5 0 4,-4 3 0,-6-1 0,-3 3 4,-6-2-4,-3-3 4,-4-2-8,3-4 0,-3-7-40,2-2-109,7-3-20,4-6 0,5-2-9</inkml:trace>
</inkml:ink>
</file>

<file path=word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6:03.3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2 2 144,'15'-11'137,"-15"11"4,0 0-60,6 13-25,-6-13-3,0 26-9,-2-10 0,7 15-7,-12-5-5,7 13-8,-7 0-8,5 6-4,-6-4-4,3 3 0,1-7-4,-3-3 0,5-8-4,2-8 4,0-18-4,0 0 4,0 0-4,-2-23 0,2-4 4,-4-4-4,1 0 0,-1-3 0,0 6 0,-5-1-4,-2 6 4,-2 4 0,-2 4 0,-7 9 0,0 6 0,0 3 0,-4 7 0,4 6 0,2 5 4,5 0-4,6 2 0,9 3 4,5 0-4,6-5 0,10 0-8,4-6-12,9 6-28,-10-8-109,9-7-12,-4-6-5,-1-6-7</inkml:trace>
</inkml:ink>
</file>

<file path=word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5:45.0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4 68,'7'-5'157,"4"10"-4,-5 5 4,-1 13-60,-5-5-37,8 13-15,-8 0-17,7 6-4,-7-1-12,4 5 0,0-7 0,1-3-8,-1-3-4,0-5-20,7 3-48,0-10-77,0-6-21,2-2 9,0-3-28</inkml:trace>
</inkml:ink>
</file>

<file path=word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5:44.4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8 161,'20'-13'161,"-20"13"-4,0 0 0,0 15-97,0 11-11,-7-5-17,7 10-8,-8 1-4,3 7 0,3-3-8,2 0 0,2-2 1,9-3-5,2-5 4,5-2-8,1-9 4,7-7-4,0-3 0,-2-5 0,0-10-4,-4-3 0,-7-5-4,-9-3 4,-4-2-4,-9 2 4,-6 3-4,-9 2 0,-2 11-4,-2 5 0,2 5-4,-2 5-9,10 11-11,-4-3-40,16 6-81,2-3-17,10-1 1,5-4-4</inkml:trace>
</inkml:ink>
</file>

<file path=word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5:44.0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26 132,'0'-16'149,"0"16"-24,0 0 0,0-10-36,2 20-25,-2-10-15,0 21-9,-2-8-12,4 16-4,-2-3-4,0 8-4,0 0-4,4 5-3,-4-8 3,0 0-4,0-5 0,2-7-4,-2-4 4,0-15-8,0 11-4,0-11-24,0 0-81,9-13-52,-3 2-8,-2-4-17,5-1-3</inkml:trace>
</inkml:ink>
</file>

<file path=word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6:04.0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338,'0'0'189,"0"0"-20,0 0-4,0 0-104,0 0-73,0 0-137,0 0-16,0 0-25,0 0-3</inkml:trace>
</inkml:ink>
</file>

<file path=word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6:03.6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06 177,'20'-16'177,"-7"9"-8,2 1-16,9 6-96,-9-10-25,16 5-4,-10-8-8,8 5-8,-5-5-4,-3 3-4,-3 0 0,-5 2-4,-13 8 4,0 0-4,0 0 4,-18 0-4,-1 5 0,1 11 4,-1-1 0,-3 6 0,-2 2-8,5 3 4,8-3 4,4 3 0,7-3-4,2-5-8,14 6-40,1-14-105,11-7-4,3-6-20,1-7-1</inkml:trace>
</inkml:ink>
</file>

<file path=word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6:02.2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70 75 60,'33'-44'157,"-22"23"8,0 8-8,-11 13-80,0 0-21,-11 16-16,-13 2-7,2 16-9,-15 5-12,-3 10 0,-8 3-4,-2 11 0,-2 0-4,-3-1 0,3 3 0,-1-8-4,5-4-4,7-9-4,8-8-20,5-18-41,10-7-84,7-11-12,9-13-4,7-8-4</inkml:trace>
</inkml:ink>
</file>

<file path=word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5:45.4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94 173,'9'-5'165,"6"0"-4,14-1-12,1-7-85,20 5-19,2-10-13,16 4-4,0-7-8,10 0-8,-2 0-4,3 3-4,-3 2-4,-9 0-12,-3 13-44,-21-5-93,-10 8-20,-16 0 0,-17 0-5</inkml:trace>
</inkml:ink>
</file>

<file path=word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5:39.0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0 0 169,'0'0'157,"0"0"-4,0 0-4,0 0-81,0 0-23,0 0-17,0 0-4,0 0 0,0 0 0,-9 2-4,9-2 1,-13 16-1,2 0-4,-2-1 0,-2 6-4,2 0-4,-3 5 0,1-3 0,0 4 0,2-7-4,4 1 0,2-5 0,1-3 0,6-13-4,-7 10 0,7-10-8,0 0-16,9-5-133,-5-5-12,7 2-8,-2-8-9</inkml:trace>
</inkml:ink>
</file>

<file path=word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5:38.6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0 229,'-9'6'165,"9"-6"8,0 0-16,-8-6-84,19 9-25,-11-3-11,17-3-5,-6 3-12,6 0-4,-1 0-4,1 8-4,3-3-4,4 3 0,0 3 0,4 2-4,5-3 4,2 3-4,0-2 0,2-1 0,-2-2 0,-7 0 0,1-3 0,-10-3 0,-1 1 0,-7 2 0,-11-5 0,11 8 0,-11-8 0,-7 13 0,1-2 0,-3 2 0,-6 5 0,-1-2 0,-3 2 0,-1 3 0,-2 2 0,0-2 4,0 0-4,3 0 0,-1-6 0,5 1 0,2 0-8,4-8-4,5 2-24,-3-10-97,7 0-28,11 0-20,4 0-1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6:10.8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 29 96,'-11'2'165,"0"3"0,11-5-3,0 10-74,0-10-31,0 0-25,0 0-12,16 0-4,-6 0 0,6 0-8,1-2-12,0-8-40,3 5-105,2-6-16,-1 4-4,-3-4-13</inkml:trace>
</inkml:ink>
</file>

<file path=word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5:37.6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0 57 124,'-17'-37'153,"8"27"-4,0 0-4,9 10-56,-15 0-16,22 7-21,-7-7-12,6 24-4,3-8-7,11 7-5,-3 0 0,7 11-8,2 0-4,3 3 0,-3 2-4,2-3 0,-2 1-8,-4-6 0,-2 1-20,-9-17-109,0 3-32,-11-18-8,13 8-20</inkml:trace>
</inkml:ink>
</file>

<file path=word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5:37.4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8 0 294,'-21'26'165,"5"-5"-4,-3-1-8,4 17-105,-11-3-24,-1 10-4,-3 0-3,2 6-5,-3-4-4,3-1 0,0-4-4,4-7 0,2-5 0,7-11 0,2-8-8,7-10-12,6 0-12,4-20-25,13 7-76,-4-13-24,5-3-20,-5-5-8</inkml:trace>
</inkml:ink>
</file>

<file path=word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9:12.9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7 492 4,'9'0'116,"-9"0"9,9-8-28,-9 8-9,6 19-7,-6-9-33,7 14-3,-7-4-5,6 14-4,-6 3-8,3 12 5,-3 3-13,0 11 4,0 0-8,0 9 0,0 1-4,0 3 0,0-8-4,4-3 0,-4-8 0,4-5 0,-4-12-3,5-9-1,-5-13 0,0-18 0,0 0 0,11-13 0,-11-13-4,0-13 0,0-5-4,-3-9 0,-1-9-4,-7-6-5,2-2 1,-6-6-4,0 6 4,-3-1-4,3 6 4,2 3 0,2 7 4,5 5 4,6 11-8,0 3 8,8 5 0,5-1 4,3 9-4,6-3 4,2 7-4,4 4 4,7 2 0,6 2 0,10 4 0,5-4 0,16 1 4,13-3-4,18-6 0,17-1 0,18-4 4,21 1-4,20-1 4,13 3-4,13 1 4,7 4-4,2 3 4,-5 2 0,-6 4 0,-10-4 0,-23 3 0,-15-2 4,-22-1-4,-20 1 0,-21 2 0,-22-2 0,-20-1-4,-13 4 4,-17-1-4,-9 3 4,-11 5 0,0 0 0,0 0-4,-9 5 4,5 5 0,-1 11 0,5 8-4,0 10 4,0 10-4,0 6 4,0 13 0,-4 2 0,0 8 0,-5 6 0,0-3 0,1 2 0,-1 0 0,0-2 1,5-5-5,4-1 4,0-7-8,0-8-5,6-5-19,-12-13-117,6-3-4,-5-13-20,-8 0-12</inkml:trace>
</inkml:ink>
</file>

<file path=word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9:11.4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6 18 173,'11'-8'161,"-11"8"-24,2-10-20,-2 10-45,0 0-20,-6 5-15,-8-5-13,1 5-4,-6 1-4,-1 4-4,-4-2-4,0 2 0,-4 1-8,1-3 0,1 2 4,4-5-4,3 0 0,3-5-4,3 6 8,2-6-4,11 0 0,-8 0 0,8 0 0,0 0 0,0 0 0,0 0 0,0 0 0,0 0 0,0 0 0,0 0 0,4 7 0,-4-7 4,0 13-4,-2-2 0,-5 2 4,3 0-4,-3 2 4,3 1-4,0 0 4,-1-3 0,3 0-4,2-13 4,2 10-4,-2-10 4,16 0-4,-1-5 4,0 0-4,5-3 0,4 0 0,0 0 0,4 6 0,-2 2 0,1 0 0,-3 5 0,-2 5 0,-5 3 0,-4 8 0,-2 3 0,-7-1 0,-4 6 0,-8-1 5,-5-2-1,-5-2-4,-6-4 4,-7-6 0,1-4 0,-3-2 0,0-8-4,3 0 0,4 0-8,8 0-89,5-5-60,13 5-8,0-11-12,11 9-5</inkml:trace>
</inkml:ink>
</file>

<file path=word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9:06.2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0 92,'0'0'125,"0"0"4,0 0-57,4 16-3,-4-16-1,9 2-7,-9-2-5,11 6 0,-11-6-11,9 5-13,-9-5-8,19 8-4,-3-6-8,3 6-4,5-3-4,7 1 1,2-1-1,-1 0 0,1 0-4,-2 0 0,-3 1-13,-8-6-43,-3 2-93,-6-2-4,-2 0-24,-9 0-4</inkml:trace>
</inkml:ink>
</file>

<file path=word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9:05.8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8 3 112,'6'-6'161,"3"6"-16,-9 0 4,0 0-80,-6 8-17,6-8-12,-13 13-19,2 0-5,-4-2-4,-1 4 0,-5 4-4,3 1 0,-3 1 0,5 0 0,-1 0-4,4 2 4,2-5-4,7-2 4,4 0-4,2-3 0,7-6 0,8 1 0,5-3 0,6 1-4,4-4 4,5 3-4,0-2 0,0 2 0,-2 6-4,-5-6-12,-1 8-24,-14-8-109,0 3 0,-6-8-24,-9 0-4</inkml:trace>
</inkml:ink>
</file>

<file path=word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9:04.8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8 225,'0'-8'161,"11"13"0,-3 1-20,14 12-76,-9-5-21,14 13-8,-6-3-12,10 6-3,-5 2-9,5 3-4,-7-2 0,0-4-8,-5 4-12,-3-14-45,-1 3-92,-8-11-8,-7-10-12,8 11-20</inkml:trace>
</inkml:ink>
</file>

<file path=word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9:04.6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5 9 124,'21'-13'149,"-21"13"0,0 0 0,-6 10-72,-1 14-17,-12-4-19,1 12-9,-8 1-8,2 6-8,-6 0-4,1 3 0,1 0-8,4-6 0,0-2 0,3-5-4,7-6-8,1-10-8,9 0-16,-5-16-61,9 3-52,5-10-20,3-3 8,-3-5-20</inkml:trace>
</inkml:ink>
</file>

<file path=word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6:07.3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40,'9'42'32,"-7"-16"-8,3 3 4,-3 5-12,2 0-7,1 2-1,-1 8 0,2-2 4,5 5 4,0 5 0,4 3 4,1 5-8,3 5 4,1 3-8,-1 5 12,1 2-16,-3 3 1,1 3-1,-1 3 0,-1-1 0,-1 3 0,0-3 8,2 4-8,1-4 8,1 0-8,-1 3 4,1 0 4,1-5-4,2 5-4,-5-5 0,3 0 4,-3-8 0,1 0-4,-1-8 0,0 0 0,-1-10 8,-1 2-12,-2-5 8,0 0-8,-2-2-8,0-8-20,2-3-89,2-5-16,-4-14-3</inkml:trace>
</inkml:ink>
</file>

<file path=word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6:06.5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3 696 28,'0'0'68,"0"0"-7,0 0-9,-8 0-4,8 0-11,0 0-9,0 18 0,-3-2-8,3 10-4,-6 7 0,6 14 8,-4 3-7,4 13 3,-5 4 4,7 14 4,-2 5-12,5 13 4,-5 1-4,2 9 0,-2 3 1,-2 11-5,-3-3-8,1 0 4,-3-11 0,3-4-4,-2-17 4,6-7-4,-3-15 4,3-17-4,3-15 4,-1-10-8,-2-17 4,0-7-4,4-15-8,-4-6 8,0-8-12,-4-5 4,4-5-8,0-8 4,0 0-8,0-5-5,4 0 9,-4-8-4,9 2 4,-7-12-12,5 2 4,-5-13 4,4 0-5,-6-7 5,9-1 8,-9-5 0,4 6-4,-4-4 8,5 9 0,-5 2 4,-5 3 4,1 7-4,-7 1 4,0 2 0,-4 5 0,0 3 0,-3 6 4,3 7-4,4 0 4,7 8-4,4-1 0,6 9 0,9 0 0,7 2-4,11 3 4,11-3 0,4 6-4,9-1 8,12-2 0,8 3 0,10-1 8,14-2-4,10 0-4,9 3 4,15-3 0,10 5-4,10 0 0,8 3 0,3-1 0,7 4-4,-1-1 12,1 6-8,-5-1-4,0 6 4,-6-3 0,-10 6 5,-3 2-9,-7 0 0,-11 0 0,-4 7 0,-12-4 0,-3 2 4,-12 0-4,-2 1 4,-8-1-4,-7 0 4,-7-2 0,-6 2 0,-11-2-4,-4-1 4,-12-2-4,-6 5 0,-10-5 0,-6 6 4,-7-6-4,-6 0 0,-8 0 0,9 2 0,-9-2 0,0 0 0,11 0 4,-11 0-4,13 0 0,-13 0 0,13 3 4,-13-3-4,11 0 0,-11 0 0,9 0 0,-9 0 0,0 0-4,9 5 4,-9-5 0,0 0 0,4 13 0,-4-13 0,0 10 0,0-10 0,0 8 0,0-8 0,0 0 4,-13 11-4,13-11 0,0 0 0,-9 5 0,9-5-4,0 0-4,-9 5-12,9-5-49,-4 16-72,4-16-4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6:10.3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9 17 140,'15'-11'141,"-15"11"4,9-8-44,-9 8-40,0 0-25,2 8-4,-8-5-8,1 7-4,-5-2 4,1 5-3,-6 0-9,1 3 4,-5 0-8,-1-1 0,0 1 0,3-1-4,-3 1 8,5-3-8,0 0 4,4-2 0,11-11 4,-9 15-8,9-15 0,0 0 4,9 11-8,4-11 8,0 0-8,7 0 4,-1 0-4,3 0 5,0 0-5,2 0 4,0 0-4,-4 0-4,-1 5-9,-8-10-23,5 5-121,-16 0 8,11-5-28,-11 5-4</inkml:trace>
</inkml:ink>
</file>

<file path=word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6:02.5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5 0 40,'-13'20'157,"9"1"0,-5 5 8,-2-3-80,11 22-21,-15-12-12,8 17-15,-8-6-9,9 3-4,-7-8-8,6 2 0,-4-10-4,7-2 0,2-8-4,6-8-3,7-13 3,8-6-4,8-4 0,5-5 0,10-4-4,4 1-16,8 5-133,-6 0-17,0 5-15,-4-2-8</inkml:trace>
</inkml:ink>
</file>

<file path=word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5:47.0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9 4 289,'18'-6'170,"-18"6"-9,0 8-12,-9 0-125,0 5-4,-8 0-8,-3 3-4,-2-6-4,-2 3 0,0-5-4,1 0 4,1-3-4,2 0 4,5-2-4,0-1 0,4 3 0,-2 1 0,4-1 0,0 3 4,3 2-4,1 3 4,1-2 0,4 2 0,4-3-4,5-2 4,2 0-4,6-6 4,5-2-4,4 5 0,3-5 0,8 0 0,0 0 5,4 0-5,1 3 4,-1 7 0,-2 6 4,-2 2 0,-6 3 4,-10 5-4,-12 0 0,-9 5 0,-9 1 0,-6-4-4,-11-2 0,-2-5-4,-5-5-4,0-6-16,9 1-129,-6-17-16,6 1-12,2-10-9</inkml:trace>
</inkml:ink>
</file>

<file path=word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5:46.5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-1 302,'-9'8'173,"7"0"-8,2 12-12,0-1-117,2 15-12,-2-1 1,5 4-9,-1-1 0,2 3-8,-4-2 4,3-4-8,-1-1-12,-4-17-28,10 3-121,-10-18-9,13 6-15,-7-17 0</inkml:trace>
</inkml:ink>
</file>

<file path=word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5:46.2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6 2 205,'-2'-8'157,"-7"10"8,9-2-24,-4 16-81,-7-11-23,7 8-9,-5-2-8,7 2 0,-3-3-8,5 6 0,2-6-4,3 3 0,6-2 1,2 2-5,4-5-4,5-1 4,0 1-4,0-5-12,2 5-9,-9-16-87,7 8-45,-7-8-25,1 0 9,-8-7-20</inkml:trace>
</inkml:ink>
</file>

<file path=word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5:45.8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8 257,'9'-10'161,"4"2"4,-4 1-36,6 7-64,-6-5-37,6 5-8,2-8-8,3 3-12,2 2-4,-1-2-8,5 5-12,-4-10-40,4 5-81,-4 0-25,0 2 9,-7-2-20</inkml:trace>
</inkml:ink>
</file>

<file path=word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29:13.4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73 8,'0'0'128,"11"5"1,4 0-4,7 3-44,8-10-13,25 4-11,12-10-13,27 8-8,18-10 0,25 5 1,16-8-9,26 2-4,15-4-4,18 2-4,6-6 0,11 4-4,0-6 1,0 3-5,-13-3 0,-11 2 0,-23 1-4,-27 2-8,-33 1 0,-35 2-16,-26 8-17,-33-8-116,-17 10 0,-17-5-20,-9 3-16</inkml:trace>
</inkml:ink>
</file>

<file path=word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5:54.5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0 95 209,'11'-31'165,"-11"15"-4,0 16-40,-9-23-73,9 23-7,-17-16-13,4 13-12,-7-2-4,3 5-4,-7 0 0,0 0-4,0 5 0,0 1-4,5 4 0,1 1 4,5 2-4,4 2 0,9 3 0,3 1 0,8-1 0,2 3 4,6 2-4,3 0 4,2 1-4,0 2 0,0-3 4,-3 3-4,-3-2 0,-3-1 4,-6 1-4,-5 2 0,-10-5 4,-3-1 0,-6-1 0,-3-4-4,-3-4 4,-1-6 0,-2-5-4,2-5 0,3-6 0,3-4 0,5-4 0,7-4 0,4-3-4,7 0 4,6-3 4,6-2-4,5 0 4,7 0 0,-3 2 1,2 0-1,1 6 4,-5 5-4,-7 2-8,-5 6-21,1 10-132,-15 0-4,0 0-16,-9 10-16</inkml:trace>
</inkml:ink>
</file>

<file path=word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5:53.9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0-2 112,'-8'-3'137,"-14"11"-12,9-3-52,-3 6-21,-8-9-20,7 6-8,-7-3-8,2 1 5,0-6-9,5 0 0,-3 0 0,7-6-4,0 4 0,13 2-4,-13 0 0,13 0 0,0 0 4,0 0 0,-4 8 0,4-8 4,-3 15 0,3 1 4,-8-3 1,1 5-5,-2-2 4,1 5-4,-1-6-4,2 1 4,1-3-4,1-5-4,5-8 0,0 0 0,9 0 0,2-5 0,0-3-4,9 0 4,1-2-4,1 4 0,2 1 0,0 5 0,3 0 0,-6 11 0,1-4 0,-4 6 0,-3 3 0,-6 2 0,-5 1 0,-4 1 0,-9 1 0,1 0 0,-10 0 0,-4 0 4,-2-3-4,0-2 0,-2-3 4,0-5-4,4-3 0,0-5 4,5 0-4,6-5-4,11 5-4,-7-16-12,20 13-20,-4-10-93,13 6-24,4-4-16,7 6 7</inkml:trace>
</inkml:ink>
</file>

<file path=word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5:51.5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-6 342,'11'0'181,"2"3"-16,-13-3-4,13 0-132,-13 0-34,0 0-135,15 8-22,-15-8-19,14 0 4</inkml:trace>
</inkml:ink>
</file>

<file path=word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5:51.4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7 88 173,'-9'-7'161,"9"7"-8,-7-21-40,16 21-53,-9-11-20,13 9-7,-4-11-13,8 7-4,-1-4-4,6 2 0,-5 0-4,5 8 4,-5 0-8,-1 8 4,-3 5-8,-7 11 4,-6 4-4,-4 6 0,-7 3 4,-4 2-4,-7 0 4,-9 3 0,1-6 0,-5-4-4,0-4 4,2-7 0,0-5 0,5-6-8,4-10 8,6 0-4,5-8-4,7-5 8,6 0-8,0 3 8,8-3-8,6 5 8,3 0-4,5 6 0,2 2 0,2 0 0,-2 7 0,-2-4 0,0 5 0,0-3 0,-5 3-4,-4-8-28,7 10-121,-5-7 0,0-3-20,-1 0-12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5:13.94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85 86 132,'-20'-34'141,"9"19"0,-6 4 0,-5-7-80,9 13-17,-9 0-16,2 10-8,-8 3-4,2 7-3,-3 3-5,1 9 4,-5 4-4,5 5 4,-1 3-4,8 6 4,-1-3-4,13-1 0,3 4 4,8-4-8,6-4 4,14-1 0,4-9 4,9-1-8,7-13 13,8-6-9,0-14 8,7-6 0,-7-11-4,-2-5 4,-6-10-8,-9-5 0,-12-6 0,-12-4-8,-9-1-8,-15 0-48,-7 16-101,-6 2-4,-3 11-25,-2 8-3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6:09.7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10 60,'-6'-15'149,"6"15"-4,0 0 12,0 0-85,6 0-15,-6 0-13,15 18-8,-15-18-3,22 23-5,-13-7 0,6 5-8,-2 0 0,4 5-4,1-3-3,-1 0-5,1-2 4,-3 0-8,-2-6 0,-2-4 0,0-1-4,-11-10-4,10 8-16,-10-8-69,5-13-64,-5 13-16,8-18-8,-1 5-1</inkml:trace>
</inkml:ink>
</file>

<file path=word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5:50.8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0 132,'-4'10'157,"-3"6"5,7-16-5,9 5-85,9 5-24,-5-10-19,13 5-9,0 1-24,5-9-69,1 3-68,3 0-20,2 0-4,-4-5-8</inkml:trace>
</inkml:ink>
</file>

<file path=word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5:50.2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3 13 153,'28'-15'157,"-17"12"12,-11 3-8,0 0-56,0 11-61,-5 4-12,-6-2-8,-2 8-4,-4-3-3,-2 5-5,-3-2 0,2 2-8,3-2-8,-5-6-37,9 1-112,0-9-8,13-7-16,0 0-16</inkml:trace>
</inkml:ink>
</file>

<file path=word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5:50.0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29 92,'-9'-13'161,"9"13"-8,0 0 4,2-16-64,13 22-29,-6-9-23,13 8-13,-7-5-4,11 11-4,-1-6-4,1 5-4,0 1-4,2-1 1,-4 1-5,3-1-4,-8-2 4,1 2-4,-5-5 0,-4 1 0,-4-1 0,-7-5 0,0 0 0,0 10 0,0-10 0,-11 13 0,2-2 0,-2 2 0,-4 5 0,-1 0 4,-1 6-4,0-3 4,-1 2 0,1 1 0,-1-1-4,1-2 4,4 0-4,-3-6-8,8 6-29,-6-10-116,10-1 0,4-10-24,0 0-4</inkml:trace>
</inkml:ink>
</file>

<file path=word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5:49.3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-8 257,'-9'-5'169,"16"26"5,6 0-17,-4 0-109,15 15-8,0-5-12,8 9-3,-1-7-5,2 4-8,-3-6 0,-1 1-4,-3-4-4,-4-4-8,-3-1-12,-3-15-45,3 8-100,-1-8-4,1-3-16,-3-13-16</inkml:trace>
</inkml:ink>
</file>

<file path=word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5:49.1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2 6 120,'16'-10'157,"-16"10"-4,8 0 9,-8 0-82,0 0-15,0 0-25,-8 18-8,-5-2-8,0 5-8,-9 2-4,-2 8-4,-7 3-4,1 3 1,-5 2 3,2 0-8,2 0 4,5-5-8,6-5-4,3-6-17,10 1-23,-4-14-105,11-10-12,0 0-12,0-18 7</inkml:trace>
</inkml:ink>
</file>

<file path=word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8:32.079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1 26 8,'13'0'141,"7"-3"-5,-5 3-27,-6-8-12,10 8-5,-8-5-27,11 5-17,-11-5-11,11 5-13,-7-5-4,7 5-8,0 0-4,4 5-4,7 0 0,8 3 0,7 0 0,7 2 0,8-2 0,11 2 0,9-2 0,9 0 0,6-3 4,7 3-4,4-3 4,12 0 0,3 3-4,7 2 4,2-2-3,5 7-1,4-2 0,0 3 0,-3-1 4,-1 1-8,-9 0 4,-9-4-4,-13-1 4,-20-3-4,-15-3 4,-15-3 0,-18-2-4,-15-2 0,-15-3-4,-9 5 0,-9-11-12,-15 1-17,5 10-112,-18-8-16,-1 6-16,-5-4-4</inkml:trace>
</inkml:ink>
</file>

<file path=word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8:31.204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1 115 60,'9'3'145,"-1"-3"-8,12-6-24,4 6-25,0-5-31,15 5-21,-2-5-8,16 5-8,1-8 0,12 8 0,4-8-3,10 8-1,6-7 0,10 4 0,8-2-4,12 2-4,4-2 0,9 5 0,6-5 0,9 2 0,5-2-4,-3 2 4,0 1-4,1-1 4,-10 0-8,-6 3 8,-9-5-8,-6 5 5,-11 0-5,-5-2 0,-6-1 0,-2 3 0,-5-8 0,0 6 0,-2-4 0,-8 1-9,1 5-15,-16-3-129,-1 3 4,-13 0-28,-11-7 0</inkml:trace>
</inkml:ink>
</file>

<file path=word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8:29.6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8 68,'17'-10'113,"-6"5"-9,5 5-19,-3-8-8,6 8-9,-5-3-24,7 3-11,-1 0-9,6 0-8,-4 0-4,9 0 0,-3 0 0,5 0-8,2 0 4,0 6-4,0-6 0,2 0 4,0 0-4,4 5 0,1-5-4,1 0 4,3 0-4,5 0 4,1 0 4,5 0-8,-1-5 0,6 5 4,-1-6-4,2 4 4,3-1 1,1 1-5,-1-3 4,4-1 0,0 4 0,-3-1-4,1-2 4,-3 5-4,-1 0 4,-3 0 0,-2 0-4,2 5 0,-2-2 4,2-1-4,2-2 0,3 6 4,4-6-4,-3 0 0,3 0 0,0-6 4,-2 4-4,-5-3 0,1 2 4,-3-2-4,-5 2 0,-1 3 0,2-5 0,-3 5 4,1 0-4,-5 0 0,0 0 0,-4 5-4,-2-2 0,-7 0-8,-4 4-8,-11-7-25,2 0-92,-9 3-20,-6-3 0,-9 0-12</inkml:trace>
</inkml:ink>
</file>

<file path=word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8:28.3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 1 24,'-16'-2'112,"1"4"-19,15-2-4,0 0-13,0 0-7,0 0-13,11-2-16,6 2-3,-1 0-9,8 0-8,2 0-4,4 0-8,3 0 4,6 5-8,1-5 4,8 5-4,2-5 4,4 5-4,3 0-4,2-2 4,-2-1-4,2 3 8,-5-5-8,3 6 4,-2-6-4,1 0 0,-1 2 0,2-2 0,2 0 0,4 0 0,0 0 0,1 5 4,-1-5-4,0 3 0,0-3 0,-1 2 5,-1-2-5,-2 0 0,0 0 4,0 0 0,-3 0 0,-1 0 0,-3-5 0,1 5 4,-5-5-4,0 3 0,-3-4 0,3 4 4,-2-1-8,2 3 4,-2-5 0,-2 5-4,-1 0 0,-3 5 0,-3 0 0,-4-2-12,-3 7-16,-10-5-113,-3 3-12,-6-8-8,-11 0-1</inkml:trace>
</inkml:ink>
</file>

<file path=word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6:08.1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2,'70'16'52,"-18"-8"-8,11 0-3,16-1-17,50-2-4,-14 1 0,21-4 0,21 3 4,20-2-4,23 5 1,19-3 3,21 3 4,-26 0 0,48-1-8,4-1 4,9 4-3,0-5-9,4 0 0,-4-2-4,-2 2-4,-9 0-4,-11 1-4,-15 9-53,-22-2-80,-34 0-4,-30 3 2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6:09.4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3 0 40,'0'0'141,"0"0"20,0 0-16,5 13-61,-14-13-23,9 13-21,-11-8-8,4 11 1,-6-6-13,0 8-4,-2 1 4,-4 4-8,-3 3 0,-2 5-4,0 0 0,0 3 0,2-3-4,3-2 0,3-3-12,1-8-4,9 1-16,-5-19-36,11 0-85,0 0-17,8-16 1,-3 0-4</inkml:trace>
</inkml:ink>
</file>

<file path=word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0:16.8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8 0 88,'0'0'93,"0"0"15,0 0-3,0 0-8,0 0-21,0 0-27,0 0-17,0 0-16,0 0 0,0 0-8,0 13 4,2 0 0,-4-5 4,2 8-3,-4 0-1,-1 7 4,-3-2 0,5 5-4,-5 3 0,6-1-4,-5 4 4,7-1-8,-2-2 8,2-1-8,6-7-4,3-3 0,-2-5 0,6-5 4,-2-8-4,4 0 4,2-10-4,5 2 0,0-2 8,2-3-8,4 2 4,1 3 0,4 0 1,-5 3-5,0 3-5,-4-4-11,3 6-137,-14-5-4,-7 0-16,-6 5-8</inkml:trace>
</inkml:ink>
</file>

<file path=word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0:06.4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75 183 64,'11'-31'141,"-11"20"0,-8-7 0,-3 2-45,-5 6-47,-10-6-17,2 3-8,-11 0-8,0 3 4,-6-1-7,-3 6 3,-8 5-4,2 5-4,-7 11-4,-2 2 4,-2 14 4,2 7-8,-5 8 8,14 10-4,6 3 0,14 10 0,10 6 4,20 0 0,20-1 0,17-4 5,20-11-1,15-5-4,13-16 0,13-16 0,7-18 0,6-18-8,-6-18 0,-6-16-4,-14-15 0,-18-9 0,-16-12-4,-30-3 4,-21-1 0,-21 1-4,-21 13-4,-15 3-8,-2 23-49,-8 0-96,6 18 0,6 8-28,11 16 0</inkml:trace>
</inkml:ink>
</file>

<file path=word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7:41.1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8-6 346,'18'-5'177,"-18"5"-20,15 18-24,-15-7-89,11 12-15,-9 3-9,7 11 0,-7 2-8,6 6 0,-3 2-4,-1 3 0,1-5-4,-1-1 0,-2-4 0,2-6 0,1-11 0,-3-7-4,0-6 4,-2-10 0,0 0-4,9-15 0,-9-4 0,4-4 0,-4-6 0,-6 0-4,-1 0 4,-6-2-4,0 2 0,-7 3 0,-1 5 4,-10 2 0,-2 9 0,-6 5 0,0 5-4,-5 13 8,1 3-4,1 7 4,5 6-4,7 5 4,8 0 0,13 5 0,11-2 0,14 0-4,12-8 4,11 0-4,9-11 0,9-2-4,0-6 0,-3-10-8,3 5-56,-12-12-101,-3-1-1,-14-5-19,-6 2-4</inkml:trace>
</inkml:ink>
</file>

<file path=word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7:40.5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 164 245,'31'2'169,"-12"-2"0,10 0-15,-1-10-82,9 10-36,-6-13-16,2 5-3,-7-8-9,-2 1 0,-9-4-4,-8 1-4,-7 0 4,-9 0-4,-6 5 4,-3 0 0,-8 8 0,0 5 0,-7 7 8,3 9-4,-3 10 4,2 10 0,3 1-4,6 7 4,2 3-4,12 0-4,8-6 0,8 1 0,12-11-4,8-7-4,7-6-8,5-13-16,14-5-137,-6-8-4,2-5-8,-4-13-17</inkml:trace>
</inkml:ink>
</file>

<file path=word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7:40.1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3 15 177,'57'-18'161,"-33"18"-8,-11 10 4,-13-10-81,-9 29-23,-17-11-17,0 14-4,-18-6-8,2 5 1,-6-2-13,7-3 4,6-3-8,9-2-4,11-3 0,10-2 0,16-3 0,9 0-4,10 3 4,10-1-4,10 4 0,2-1 0,1 0-4,-3-2-4,-2 2-20,-9-10-129,-4-3 0,-9-10-21,-6-3 1</inkml:trace>
</inkml:ink>
</file>

<file path=word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7:39.9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-6 277,'-2'-8'174,"2"8"-5,0 0-12,-7 28-77,3-4-43,6 17-9,-2 4-4,2 12-4,2 0-8,3 8 4,-1-5-4,1 0-4,-1-8 1,1-7-9,-1-12 0,-1-9 0,-5-11 0,0-13 0,0 0-21,2-16-3,2 1-20,-8-22-97,12 6-28,-1-11-12,6 3-5</inkml:trace>
</inkml:ink>
</file>

<file path=word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7:39.6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2 177 362,'0'-44'173,"-9"18"-12,-4 7-4,-11 1-112,4 13-21,-8 5-12,0 8 0,-5 10-8,0 8 4,3 8 0,3 8-4,10-1 4,8 4-4,9-3 0,11-3 0,9-8 0,6-10 0,7-11-4,2-7 4,-1-11-4,1-8 4,-4-7-4,-5-6 0,-6-2 0,-3-3 0,-6 0 0,-4 5 0,-3 3 0,0 5-4,-2 8 4,-2 13 0,0 0 0,9 6 0,-2 12-4,-1 5 4,5 6 0,2 2 0,2 3 0,1 0 0,-3 0 4,2-5-4,-2-3 4,-4-5-4,-3-6 4,-3-4 0,-3-11 5,0 0-9,-13-3 0,8-10 0,-4-8 0,3-5 0,4-8 0,2-5 0,8-5 0,6-3 0,5 0 0,7 3 0,7 2 0,2 5-9,6 11-19,-8-2-129,9 14-12,-8 4-12,3 10-4</inkml:trace>
</inkml:ink>
</file>

<file path=word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7:39.0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3 217,'15'-26'169,"-6"18"0,-9 8-16,24 0-68,-24 0-29,9 19-19,-9 1-9,8 14-4,-3 0-8,6 10 0,0-2-8,4 5-4,2-8 4,5-3-8,4-15 4,3-5-4,-1-14 0,0-9 4,-4-12-4,0-9 0,-6-6 0,-5-5 4,-2 0-4,-7 2 0,0 6-4,-4 8 0,0 7 0,0 16 4,0 0-4,7 16 4,2 5-4,2 5 4,6 0 0,7 2 4,7-4-4,3-4 4,10-4-4,-3-6 4,3-7-4,-2-6 4,-8-10-4,-5-2 0,-7-11 4,-12-3-8,-10-7 8,-8-3-4,-10 0 0,-6 2-8,0 6 0,-4 8-4,6 7-4,0 6-12,11 17-24,-2-1-106,13 12-11,7-5-8,8 8-4</inkml:trace>
</inkml:ink>
</file>

<file path=word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7:38.3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5 65 265,'17'-18'165,"-13"5"9,1 3-25,-7-6-57,2 16-51,-11-10-17,-2 10-4,-9 0-8,0 7-4,-4 4 0,-1 2 0,1 5-8,4 3 4,7 0 0,6 0-4,7-1 4,9 1-4,6 0 0,6-3 4,8 3-4,5 0 0,3 2 0,0 3 0,0 1 0,-4 4 4,-7 0-4,-11 0 4,-13 1-4,-7-4 0,-12-2 4,-12-2-4,-8-6 4,-5-5-4,-4-5 4,2-8-4,3 0-4,3-8 0,12-3-12,2-9-4,15 4-12,6-7-125,21-1-4,10-2-21,22 5 5</inkml:trace>
</inkml:ink>
</file>

<file path=word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7:37.9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4 220 322,'2'-21'157,"-2"21"0,-11-13-20,6 24-97,-14-4-16,6 14 0,-9 3-7,2 9-1,1 4-4,3 2 0,8 2-4,8-2 0,2-5 0,13-3-4,9-10 0,7-5-4,6-14 4,0-4 0,-2-11 0,-3-8 4,-5-5-4,-10-5 0,-4-3-4,-11-5 4,-6 0-4,-5-3-4,-2 6 4,-4 2-4,0 3 4,2 5-4,2 5 4,0 8 0,11 13-4,0 0 4,0 0 0,15 0 0,0 5 0,9 6-4,3-1 4,1 3 0,3 0-4,-1 0 4,-4 3 0,-2-1 0,-4 6-4,-5-3 4,-6 8 0,-5-5 4,-4 5-4,5 0 4,-5 0-4,0 0 0,4-3 4,7-2-4,2-3 4,4-2-4,7-8 4,7-3-4,2-10 0,4-3 8,2-8-8,-4-10 4,-4 0 0,-3-10-4,-4-3 4,-9-2-4,-2-4 0,-6 9 0,-7 5-4,0 5 4,0 8 0,0 18 0,0 0-4,-5 15 4,5 9-4,5 2 4,1 7 0,1 1 4,4 0-4,2 0 4,2-1 0,0-7-4,-1-2 4,-1-6 0,-5-5 0,1-5-4,-9-8 4,0 0 0,4-16-4,-4-2 9,-4-5-9,4-6 0,0-5 0,0-5 0,7-2 0,1-3 0,5-1 0,5 4 0,6 2 0,0 5 0,6 8-21,-6 0-27,7 13-113,-3 3 0,5 10-20,-5-6-5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5:58.44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9-3 96,'0'0'145,"-9"8"-8,9-8-44,-8 13-17,-5-8-27,8 11-13,-8-6-8,9 8-4,-9-2 0,13 5 1,-6-6-5,8 6 0,7-6-8,3 4 4,6-9-8,8-2 4,2-6-4,2-2-4,0-5 4,0-3-8,-6-2 4,-7-3-4,-6-2 4,-7 2-4,-8 0 0,-7 7 0,-4 6-4,-6 0-8,3 13-60,-1 0-73,2 5-16,4 1 0,8-6-13</inkml:trace>
</inkml:ink>
</file>

<file path=word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7:37.0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30 257,'13'-28'161,"-6"23"-4,-7 5 1,17 15-98,-17 1-20,11 20-8,-7 3-11,3 16 3,-1 2-8,1 5 0,-1 1-4,1-1-4,-5-7 0,2-3-4,-4-8 0,3-13-4,-3-7 0,0-9 0,0-15 4,0 0 4,0-21-4,4-2 0,3-11 0,3-5 4,6-5-4,5-5 5,8 4-18,3 4 9,6 7-4,-1 8 0,2 13 0,-4 13 4,-5 21-4,-6 7 0,-6 11 4,-8 3 0,-1 5 0,-7 0-4,-2-6-4,0-10 0,5-5-12,-5-15-24,13-1-101,-13-10-20,13-13-9,-2-8-3</inkml:trace>
</inkml:ink>
</file>

<file path=word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7:36.4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11 273,'-17'5'149,"17"-5"12,24 0-20,10 0-100,6 0-102,8-5-68,4 0-16,2 0-8,-2 0-12</inkml:trace>
</inkml:ink>
</file>

<file path=word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7:36.2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 781 241,'19'13'161,"-10"-10"4,-9-3-12,9-5-104,-14-11-13,8 0-8,-10-7-8,3-8 0,-5-8-3,0-11-1,-2-10-4,5-7-4,-1-6 0,7 2 0,0 4 0,11-4-8,2 9 4,9 10-4,4 12 4,9 12-4,2 10 4,3 10-4,3 13 0,-1 8-4,-5 16-8,-9 5-8,-1 18-37,-23-3-100,-4 8-4,-13-4-16,-11 1-4</inkml:trace>
</inkml:ink>
</file>

<file path=word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7:35.9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9 38 132,'4'-13'149,"-4"-6"0,-11 14 4,-2 5-76,-11-5-25,7 15-7,-12-7-17,5 13-4,-6-1-4,8 9-4,-2 4 0,11 1-8,6 2 5,12 1-5,8-4 0,13-4-8,9-11 8,9-5-8,1-11 4,-1-10 8,-7-5-8,-4-6 4,-13-4-8,-9-4 0,-16 6-12,-12-2-12,-5 12-97,-9 0-40,-1 14-8,-3 2-13</inkml:trace>
</inkml:ink>
</file>

<file path=word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7:35.3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 13 294,'-34'10'165,"34"-10"0,28-5-8,2-3-121,25 8-8,6-8-8,9 8-3,4 0-13,-2-5-25,0 10-132,-7-5 0,-4 5-20,-11-7-8</inkml:trace>
</inkml:ink>
</file>

<file path=word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7:35.1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3 83 273,'-59'-10'157,"52"10"13,7 0-25,35-3-93,4-5-20,27 8-12,10-10-4,16 5-3,8-6-1,3 6-4,-5-5-4,-4 2-8,-11 5-16,-22-10-53,-13 13-76,-17 0-8,-18 8-20,-13-8-1</inkml:trace>
</inkml:ink>
</file>

<file path=word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7:34.8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5 354,'15'0'169,"-13"10"-12,5 21-28,-12-2-89,12 15-7,-7 0-9,4 11-4,-2-3-8,5 0 0,-3 0-8,3-2 0,-1-11 0,1-3-4,-3-7-4,-2-6-12,2 3-28,-8-16-113,4-10-9,-17 6-15,4-14-8</inkml:trace>
</inkml:ink>
</file>

<file path=word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7:34.6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241,'2'-10'161,"-2"10"4,4 18-8,-8-2-92,10 17-17,-6 4-20,5 10 5,-5 2-13,4 6 0,-4-3-8,0 2-4,-4-4-4,4-4 0,-2-7 0,2-8-4,0-5 0,0-10-4,0-16-8,0 0-16,21-5-129,-17-21-8,9-3-13,-6-10 1</inkml:trace>
</inkml:ink>
</file>

<file path=word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7:34.1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88 181,'55'-32'165,"-25"14"-8,1 0-12,1-6-81,6 9-23,-10-6-25,3 5-4,-10 3-12,-5 0 0,-8 3 4,-8 10 0,-8-11 0,-3 11 0,-11 3 0,-2 5 4,-5 2 0,1 6 4,-2 5 4,1 5-4,1-3 4,8 9-7,5-6 7,10 5-4,10-8 0,12-2-8,12-8 4,12-5-4,7-8 0,7 0-8,8-2-28,-8-14-121,1-2-8,-5-6-25,-5 3 5</inkml:trace>
</inkml:ink>
</file>

<file path=word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7:33.7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43 281,'3'-34'162,"-3"21"-1,0 13-16,0 0-97,13 8-16,-11 10-12,6 13-4,-5 5 1,3 11-5,-1 5 0,-1 0 0,0 8-4,3-3-4,-3-5 0,3-2 0,-3-9-4,0-4 0,1-9 0,-3-7 0,-2-21 4,0 0 0,0 0 0,0-21 0,0-5 0,4-5 0,-4-5 0,7-3 0,1 0-4,5 0 4,7 0-4,2 7 0,6 4 0,5 7-4,1 11 4,1 7-4,0 11 4,-3 7 0,-8 11 0,-2 6 0,-11 9-4,-5 1 0,-6-1 0,-2-4-12,-4-1-8,-5-12-41,4 2-96,-1-11 0,8-4-24,0-11 0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5:57.99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5 61 124,'-2'8'161,"2"-8"-3,18 0-1,-10-8-69,16 8-19,-8-7-25,14 7-20,-6-8-4,9 3-12,-4-1-12,-5-1-52,0 1-93,-5-1-4,-1-1-16,-5 0-4</inkml:trace>
</inkml:ink>
</file>

<file path=word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7:33.3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9 318,'0'0'161,"13"5"-4,11-2-8,0-6-109,18 3-16,-3-5-8,7 2-8,0 1-24,-9-6-121,4 3-12,-8-6-20,-5 1 0</inkml:trace>
</inkml:ink>
</file>

<file path=word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7:33.0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7 241,'0'-34'153,"0"19"4,0 15-12,0-8-88,11 21-21,-9 0-12,9 13 0,-7 2-8,4 9 4,-3 2-7,3 5-1,-4 0-4,1 2 0,-5-4-4,4-1-4,-4-5-4,0-10-20,2-2-125,-6-14-9,4-10-23,-9 0 8</inkml:trace>
</inkml:ink>
</file>

<file path=word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7:32.7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41 298,'24'0'157,"-4"-3"-4,1-10-28,12 3-97,0-11-12,8 3 0,-2-6-8,1-1 4,-6-1-8,-5 0 0,-10 0 4,-5 8 0,-14-1-4,-7 9 4,-10 5-4,-5 5 4,-7 8 0,-1 7 1,-5 6-5,0 7 4,0 4-4,7 1 0,2 6 4,11 0-8,4 0 8,11-3-8,8-4 4,12-9 0,10-8 4,10-7-4,3-8-4,10-13-8,1 0-24,-4-10-117,7 0-8,-5-3-25,-4 5 1</inkml:trace>
</inkml:ink>
</file>

<file path=word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7:32.3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44 16,'7'-52'137,"-7"26"4,6 7 4,-6 4-49,0-4-23,0 19-17,3-15-8,-3 15-7,0 0-9,8 26-8,-8-5-4,3 13 0,-3 2-8,4 8 5,-4 3-9,4 6 0,1-4 0,-1 1-4,-2-9 0,5-7-4,-5-5 4,2-6-4,-2-7 4,-2-16 0,5 11 0,-5-11 0,0-13 0,0-1-4,0-4 4,2 0 4,-2-6-8,4 1 4,1-3 0,-1 2 0,5-2-4,2 0 0,4 5 0,3 3 0,1 2 0,5 3-4,0 8 4,5 5 0,-1 5 0,-4 8 0,0 6-4,-2 9 4,-7 12 0,-6 1-4,-5 4 4,-6 4-4,-7-2 4,-6-2-4,-5-6 4,-6-8 0,-4-10 0,-3-6 0,0-12-4,-2-6 0,7-7-4,2-8 0,8 2-8,1-7-9,17 7-39,0-7-89,13 7-4,4-2-16,7 5 0</inkml:trace>
</inkml:ink>
</file>

<file path=word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2:41.73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284 40,'-13'-10'109,"13"10"-13,0 0-31,0 0-1,0 0-16,0 10-7,0-10-5,11 16 0,-11-16-16,15 23 8,-6-10-3,4 3-5,2-3 0,-2-3-4,5-2-4,-3 0 0,0-8-4,-2 0 4,0-10-8,0-1 4,1-4-4,1-4-4,4-7-4,5-3-8,5-4 12,3-7-4,10 1-16,-3-2-105,9-4-20,4 6-8,-6-5 0</inkml:trace>
</inkml:ink>
</file>

<file path=word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7:29.8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19 140,'-4'-11'154,"1"-2"-1,3 13 4,0 0-77,0 0-19,7 19-25,-7-19-8,18 30-4,-6-14 0,6 11-3,2 1-5,3 7 0,-1-2-4,5 5 0,-2 1-8,0-1 4,0-5-4,-3-6 0,-4-2 0,-4-9-8,0-2-16,-14-14-137,0 0 0,0 0-16,-12-17-13</inkml:trace>
</inkml:ink>
</file>

<file path=word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7:29.5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2 0 229,'0'0'157,"0"0"4,0 0-20,0 26-84,-13-18-17,9 10-16,-11 1-4,-1 7-8,-3 0 0,-3 5-4,-4 0 0,0 6 5,-3-1-9,3 0 0,2-2 0,3 0 0,5-5-4,3-8 0,5-3-8,8-18-9,0 13-27,-5-24-105,12 1-4,-5-8-20,5-3-8</inkml:trace>
</inkml:ink>
</file>

<file path=word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7:28.9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117 318,'-22'10'173,"22"-10"-4,0 0-8,0 0-113,26 0-19,-2-8-9,15 3-4,1-8-4,8 0-8,2 0-16,-5-10-69,8 10-80,-5-2 0,2 4-28,-2-2 4</inkml:trace>
</inkml:ink>
</file>

<file path=word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7:28.7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0 261,'11'-23'153,"-11"23"4,0 0-16,9 5-88,-9-5-21,0 26-8,-2-8 0,6 11-8,-4 0 5,6 4-5,-1 7 0,1-1-8,1 2 0,-3 4-4,3-1 0,-3-2 0,-2-3-4,-2-2 4,5-9-8,-5-7 0,0 0-20,-11-16-105,11-5-32,-9-5-12,5-5-13</inkml:trace>
</inkml:ink>
</file>

<file path=word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7:28.4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79 157,'9'0'149,"10"0"8,-4-5-4,1-8-93,14 13-8,-8-16-23,9 9-9,-7-9-4,4 3-8,-6-5 0,-2 5 0,-7-3-8,-5 3 4,-5 0-4,-3 0 0,-9 5 4,0 0-4,-6 3 0,-3 5 0,-3 0 0,-1 10 0,-2 3 4,-2 8 0,2 5 4,2 6-4,2-1 4,5 5 0,4 1-4,6-3 4,10-3-3,6-2-1,4-8 0,7-3-4,8-8 0,1-10-17,13 0-99,-7-13-37,4-2-21,-4-11 1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5:57.41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4 0 56,'4'-10'137,"-4"10"12,0 0-16,0 0-41,0 0-31,0 0-25,-4 16-12,4-16-8,-11 18 4,4-8-11,5 9 3,-2-4-4,4 6-4,4 0 4,5-3 0,2 3 0,9-5 0,1-3 0,8-8 4,1-5-4,3-5 0,-4-8-4,-1 0 0,-6-5 0,-5-1-4,-8 1 0,-9 5 0,-9 5 0,-6 8 0,-5 3-4,-4 7 0,2 11-8,-2-3-28,11 6-105,7-3-12,14-6 0,10-7-12</inkml:trace>
</inkml:ink>
</file>

<file path=word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7:28.0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 112,'4'-11'145,"-4"11"-8,7 0-40,-7 0-21,0 0-15,0 0-17,4 16-12,-4-16 1,0 26-9,0-8-4,4 11-4,-4 0 0,0 10-8,0-3 4,0 9-8,-4 2 4,4 0-8,0 5 4,-2-3 0,0 1-4,2-3 8,-5-3-8,5-5 8,-2-5-4,2-5 1,0-8-1,0-3 4,0-7-4,0-11 0,9 7 0,0-7-4,2 0 4,2 0 0,2 0-4,5 0 0,-1 3 4,5 2-8,-2 0 4,2-2-8,2 5-8,-4-13-29,7 5-108,-10-8-4,1 0-20,-3-8-4</inkml:trace>
</inkml:ink>
</file>

<file path=word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8:38.8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44 144,'11'-39'158,"-9"29"11,-2 10-4,0 0-52,-5 10-57,10 13-16,-10-4-12,8 7-11,-3 2-1,6 4-8,1-6 0,6 0 0,2-5-4,2-3 0,5-5 0,2-5 4,0-8-8,0-8 4,-2-2-4,2-6 4,-4-2-4,-5-1 4,0-1-4,-4-1 0,-2 0 0,-5 5 4,3 1-4,-5-1-4,0 5 8,-2 11-8,0-10 4,0 10 0,0 16 0,-2 2-4,-2 8 4,-1 8-4,1 10 4,0 6-4,4 7 4,0 8-4,6 3 4,3 3 4,0-1-8,-1 3 4,-1-5 0,-7-8-4,-9-5 0,-8-8 0,-9-8 4,-7-10-4,-4-14 4,0-7-4,2-13 4,4-8-8,9-5-12,5-14-53,15 6-84,6-3-12,13 3-12,7 3-1</inkml:trace>
</inkml:ink>
</file>

<file path=word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8:38.3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3 334,'4'-16'169,"-4"16"-4,0 32-12,-8-12-109,8 17-7,-7 2-13,7 5 0,-4 1-12,4 2-4,0 0 0,4-3-4,-2-5-8,3-2-4,1-1-12,-1-15-20,10 8-93,-6-16-28,6-8-25,-2-8 9</inkml:trace>
</inkml:ink>
</file>

<file path=word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8:38.1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51 302,'3'-44'173,"-3"44"0,0-8-12,4 29-97,-6-5-27,6 15-13,-4 0-4,7 8 0,-5 5-8,2 6-4,-2-4-4,3 1 4,-3-5-8,2-3-4,0-8-8,-2-8-4,5-5-12,-7-18-12,15 0-77,-11-18-52,5-5-4,-2-8-13,3-8 1</inkml:trace>
</inkml:ink>
</file>

<file path=word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8:37.8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0 43 350,'7'-15'181,"-7"15"-20,-11-16-4,11 16-124,-13-10-13,2 10-8,-6-3-4,-3 8 0,-4 3-4,0 10-8,-4 3 4,4 8 0,0 4 0,4 1 0,7 3-4,5-1 4,8-7-4,8-9 8,5-7-8,7-7 4,4-12-4,2-9 0,0-6 0,0-8 0,-2-2 0,-2-3 0,0 3 4,-7 5 0,-4 3-4,-2 7 8,-5 6 0,-4 10 0,9 5 0,-9 11 4,0 2 0,0 3-4,0 5 0,0 2 0,4-2-4,3-2 0,3-4-24,-1-17-41,4 2-96,2-10 0,5-8-24,-5-10 0</inkml:trace>
</inkml:ink>
</file>

<file path=word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8:37.3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1 71 281,'7'-37'166,"-12"24"-1,-4 10-44,-15-10-49,7 13-28,-16-5-15,3 5-1,-7 3-12,-1 2-4,1 5-4,2 1-4,5 4 0,8 6 0,7 0-4,8 8 4,11-3-4,10 0 0,10-2 4,8-4-4,8-4 0,5 0 0,1-3 4,2 0-4,-2 0 0,-6 5 4,-8 3-4,-8 5-4,-8 3 8,-12 5-4,-8 0 0,-9-1 4,-9-1-4,-7 2 0,-10-8 4,-3 0 0,-1-8-4,-1-2 0,3-8 0,4-3-4,10-5-16,3-13-20,24 13-121,5-24-4,12 9-25,7-4 5</inkml:trace>
</inkml:ink>
</file>

<file path=word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8:36.6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7 3 318,'-11'-5'173,"11"5"-4,0 0-8,0 0-109,0 0-19,15 0-9,5 5-12,3 0-4,5 1 0,5-1 0,-1 0-4,1 3-4,-1 0 4,-2 2-4,-6-2 0,0 2 0,-7 1 4,-4-4-4,0 1 0,-5-2 0,-8-6 0,13 7 0,-13-7 4,9 6-4,-9-6 0,0 0 4,0 13-4,-2-3 4,-3 3-8,-3 5 8,-3 3-4,-4 8 4,0-1-4,-7 6 4,1 0-4,-1 0 4,-2 0 4,3-3-12,1-5-4,5 0-12,-2-16-32,6 3-113,11-13-4,0 0-25,15-10 5</inkml:trace>
</inkml:ink>
</file>

<file path=word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8:36.1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4 75 253,'6'-10'173,"-19"-11"5,2 16-13,-8-3-69,1 13-59,-10 0-17,4 6-4,-2 2-8,2 5 0,0 8-4,2 0 0,4 3 4,10 2-4,3 8 0,8 1 4,7-7-4,6 1 0,8-8-4,4-7 4,3-14-4,-1-13 4,3-13-4,-3-7 0,-3-9 0,-6-5 0,-5-2 0,-8 0 0,-1 4 0,-7 4 4,0 2-8,-7 8 8,5 5-8,-2 11 4,4 10 0,0 0 0,0 0 0,2 15-4,7 4 0,2 4 4,0 1-4,2-1 4,2 8 0,0-5-4,-2 6 4,-4-4 4,-2 1-4,-7 5 0,0-5 0,-5-1 4,-4-9-4,1-6 4,-1-13-4,9 0 4,-7-24-4,10-2 0,5-8 0,3 0 0,7-7 4,6 1-4,4 7 0,3 1 0,3 4 4,6 4-4,1 8 0,-2 9 0,3 7 0,-5 10-8,-2 8 8,-7 6-4,-6 4 4,-9 6-4,-4 0 4,-9 5-8,-2 1-4,-9-7-8,6 12-61,-3-14-84,5-2 0,3-8-24,7-8-4</inkml:trace>
</inkml:ink>
</file>

<file path=word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8:35.4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7 167 213,'17'-73'173,"-17"42"4,0 5-12,-6 0-64,6 26-57,-31-10-15,12 12-9,-8 6-12,1 5 0,-2 5-4,2 3 0,4-3-4,0 6 0,11-3 0,4-1 0,10-1 0,7-4-4,6 1 4,3-3 0,5-3 0,5 0 4,-1 1-8,1-6 8,1 5-8,-4 1 8,-2 2-8,-6 5 4,-7 5 0,-9 1 0,-9 4 0,-10 6 0,-9 0 0,-5-5 0,-2-1-4,-2-7 0,7-8-4,2-13-12,15 0-17,-4-18-71,19 0-49,5-8-21,10-3 1,3-2-8</inkml:trace>
</inkml:ink>
</file>

<file path=word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8:35.0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9 66 16,'0'-19'141,"0"19"4,-11-18-33,-4 0-3,2 13-28,-11-3-21,2 16-16,-11-6-3,7 19-13,-6-5-4,5 20-4,-3 1-4,8 10-8,2-3 4,9 3-4,7 0-4,8-5 5,5-8-5,6-11 0,9-10 0,0-13 0,5-16-4,-1-7 0,-2-6 0,-4-7-4,0-3 4,-2 2-4,-9 1 4,-3 7 0,-1 5 0,-5 9 0,-2 15 4,0 0 0,0 0-4,2 15 4,-2 4 0,5 4 0,-1 3-4,3-2 0,3 4-20,-1-12-41,9 5-92,-1-11-4,7-4-24,0-6 0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5:56.99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3 43 96,'0'0'161,"0"0"-12,0 0 0,0-8-56,7 11-37,-7-3-19,10 0-21,-10 0-4,20 8 0,-7-8-4,8 0-4,-1 0-8,-1-11-40,5 4-93,0-4-16,2 4-8,-2-3-1</inkml:trace>
</inkml:ink>
</file>

<file path=word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8:34.5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 187 193,'-28'-3'169,"28"3"4,13-15-16,13 9-56,2-15-53,25 8-16,1-10-3,14 5-9,4-8-8,2 5-4,1 3-12,-8-1-16,1 19-37,-18-5-100,-4 8-4,-13 2-16,-9 5-12</inkml:trace>
</inkml:ink>
</file>

<file path=word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8:34.2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2 25 80,'0'-13'145,"0"13"4,7-13-52,-7 13-1,0 0-27,15 13-9,-15-13-7,7 18-17,-7-5-12,8 13-8,-3 3 0,1 8-8,-2 2 0,3 11-4,-3-3 0,-2 5 0,-2-5 0,-2-3 9,-9-4-9,-4-9 4,-4-10-4,-10-5 0,-3-11 0,-5-5-8,-2-13 0,-2-3-12,8-2-13,0-16-19,14 5-105,-1-8-12,12 1-8,6-3-5</inkml:trace>
</inkml:ink>
</file>

<file path=word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0:22.8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14 245,'0'0'161,"13"-13"4,11 0-48,13 11-77,0-9-23,9 3-5,-2 1-4,1-6-24,3 2-125,-8 1-16,-7-3-5,-5 0-7</inkml:trace>
</inkml:ink>
</file>

<file path=word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0:22.6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0 181,'9'-5'157,"6"5"-20,-2-5-8,7 0-121,4-5-20,2 7-45,0-2-88,-9-7 0,3 7-4</inkml:trace>
</inkml:ink>
</file>

<file path=word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0:22.4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0 7 120,'0'0'137,"0"0"-28,2-13-24,-2 13-13,0 0-20,0 0-7,0 0-17,0 16 0,0-16-12,-9 16 4,3-6 1,1 8-5,-3 0-4,3 3 0,-1 0 0,-1 2 0,1 1 0,6 2-4,0-8 0,4 3 0,2-8-4,8-3 4,1-2-4,4-3 0,6-5-4,-4 0 0,6 0-4,-8-3-16,5 3-32,-11 0-105,-2-5-8,-11 5-9,7-10-3</inkml:trace>
</inkml:ink>
</file>

<file path=word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0:09.2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03 194 80,'-11'-60'165,"-2"34"-12,-2 0-32,-9-2-36,4 9-29,-12-2-20,1 14-8,-8 1-11,2 6-5,-7 6-4,0 1-4,-4 12 0,2 4-4,-2 3 8,5 11-8,-1 2 4,5 11 0,-1 4 4,10 11-4,4 1 0,8 4 8,7-2 0,11 5-4,13-10 4,16-3-8,10-13 8,11-8-8,14-16 9,5-10-13,8-13 8,1-13-4,-1-13-4,-5-10 4,-7-14-4,-8-5 4,-11-10-4,-13-3 0,-9 0-8,-15 1-9,-7 12-31,-15 0-109,-5 13-8,-6 8-16,-2 13-5</inkml:trace>
</inkml:ink>
</file>

<file path=word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9:24.4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4 7 153,'-7'-10'181,"7"10"0,-11 5-20,5 13-64,-10-12-53,10 12-12,-12 3-3,3 7-9,-7 4-4,-2 4 0,-2 1-8,-2 2 0,-3 3 0,3-3-4,-3-3 0,5-7-8,4-3 0,7-10-12,6-1-8,-2-15-45,11 0-100,5-15-8,5-1-16,-1-5-1</inkml:trace>
</inkml:ink>
</file>

<file path=word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9:23.6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5 0 197,'0'0'177,"0"0"-8,0 0-12,-4 10-100,8 11-17,-10-3-12,6 11 0,-6-1-8,1 8-3,-1 1-1,2 2 0,-5-3-8,2 3 0,-1-5 0,4 0-4,-3-8 0,3-6-8,4-7-4,0-13-8,8 5-16,-8-20-105,13-1-28,0-7-25,7-6 1</inkml:trace>
</inkml:ink>
</file>

<file path=word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8:23.2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 58 40,'-17'-5'141,"17"5"20,-7-5-16,7-5-44,0 10-37,11-6-16,7 6-3,-3-7-13,14 7-4,1-8-8,9 5 0,5-2-4,4 0-4,5 2 1,1 3-9,-4 8 0,1 2 4,-8 3-8,-3 6 0,-6 4 0,-7 6 0,-8 7 0,-6 3 0,-8 8 0,-7 3 0,-9 2-4,-7 3 8,-8 0-8,-7 2 0,-4-2 0,-2-6 0,0-2 0,1-2 0,3-6 4,3 3-5,3-11 10,7 3-1,5-6 0,6 1 0,7-5 0,4-3 4,8-6-4,6-4-4,7-6 4,6-5 0,3-3-4,5-7 0,2-1 4,0-4-4,-2 2 0,0 2 0,-2 3 0,0 3 0,-3 5 0,-1 0 0,-1 0 0,-2 8 0,-4 0-4,-4 0 4,-7 2 0,-7 1 0,-4-1 0,-7 0 0,-4 1 0,-6-1 0,-1-2 0,-1 3 0,-5-1 0,-2 0 0,-3 6 0,-1-3 0,-3 3 0,4 2 0,-1 0 0,2 1 0,4-1 0,2 0 4,4 0-4,7-2 0,0-3 4,5-3 0,1 1 0,5-1 0,0-10 0,0 13 0,0-13 0,3 11-4,-3-11 4,0 0 0,8 5-4,-8-5 0,0 0 0,0 0 4,0 0-8,0 0 4,9-10 0,-9 10 0,0 0-4,11-11 4,-2 8-4,-3 1 4,5-3 0,5 2 0,1 3 0,0-3 0,5 3 0,4 3 0,1 2 4,3 6-4,3 2 4,-5 5-4,1 5 0,-5 9 0,-5 4 4,-1 11-8,-12 5 4,-6 6-4,-6-1 4,-7 3 4,-9-5-4,-2-3 4,-4-5 0,-1-8 4,-1-10-4,3-6 0,6-2-8,-1-16-28,15 6-125,7-11-4,0 0-24,22-3-1</inkml:trace>
</inkml:ink>
</file>

<file path=word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7:58.5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7 289,'0'0'174,"9"2"-5,-9-2-8,22 29-105,-12-16-19,12 11-9,-2-3-8,6 7-4,0 1-4,4 2 0,-1-2-4,-1 2 0,-2-2-4,-2 0 0,-4-3-4,-3 0 4,-4-5-4,-2-3 4,-2-5-4,-5-5-4,-4-8-8,0 0-28,0 0-121,-2-13-8,-5 5-21,-6-8-7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5:54.3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9 17 24,'0'0'141,"0"0"0,-7-11-33,7 11-11,-8-5-33,8 5-15,-13 0-13,13 0-12,-20 0-4,11 8 0,-4-3-7,0 3-1,-2 0-4,0 7 4,-1 1 0,6 2-4,-1 3 4,4 2-4,5 1 0,4-1-4,5 0 0,8-2 0,7-3 0,6-5 0,5-5-4,1-8 4,6-5-4,-1-8 0,-4-3 4,-3-7-4,-6 0 0,-8-3 0,-12 0 0,-6 2 0,-8 3-4,-10 1 0,-4 9-12,-8-7-44,2 13-89,-5 2-16,7 3-5,0 3-15</inkml:trace>
</inkml:ink>
</file>

<file path=word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7:58.1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8 21 298,'20'-16'165,"-20"16"0,8-7-12,-8 7-105,0 0-24,0 18 1,-6-8-9,-1 6-8,-4 0 8,1 7-8,-8-2 0,1 8 0,-5-1-4,0 1-4,-4 2 4,-1 3 0,1-2-4,2 2 4,2-6-8,3-2 4,3-2-4,3-9-8,7 1-8,-5-16-45,11 0-92,0 0-4,0 0-20,0-21-8</inkml:trace>
</inkml:ink>
</file>

<file path=word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7:57.8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6-6 140,'6'-10'162,"-6"10"-5,0 0 8,0 0-97,9 21-3,-9-11-17,7 11-12,-5-3-4,7 8-11,-5 0-1,5 3-4,-5 2 0,3 6-8,0-3 4,-1 5-8,1-5 0,-3 0 4,1-3-8,-1-2 4,-4-3 0,0-3 0,0-7 0,-4-3-4,4-13 0,-11 13 0,11-13-8,-9-8-8,9 8-20,-7-15-125,10 4-8,-3-7-17,8 2-3</inkml:trace>
</inkml:ink>
</file>

<file path=word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7:57.4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0 120,'0'0'161,"0"0"1,0 0-9,2 15-77,-2-15-11,5 24-21,-5-9-8,8 14-8,-3-6-4,1 11-3,-4 0-5,5 2-4,-5 1 0,2 4-4,-4-4-4,4-1 0,-4-7 0,2 0 0,-2-6 0,0-5 0,3-5-4,-3-13-4,0 11-4,0-11-16,8-11-125,-8-2-12,4 0-12,-4-8-13</inkml:trace>
</inkml:ink>
</file>

<file path=word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7:56.0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1 161,'0'0'165,"0"0"0,0 0-4,7-10-64,10 20-37,-8-13-20,11 9-11,-1-6-9,8 5-4,-1-5-4,4 0-8,3 0 4,0-3-8,-3-2 4,-1 2-4,-3 3 4,-4-5-4,-5 5-4,-6 0-4,0 8-20,-11-8-121,0 0-12,0 0-17,-11 10 1</inkml:trace>
</inkml:ink>
</file>

<file path=word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7:55.7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-4 289,'0'0'166,"13"-5"-5,-13 5-16,6 13-101,-6-13-16,3 21-8,-3-5-4,6 7-3,-4 1-1,4 2 0,-1 2-4,-1 4 0,0 2-4,-2-1 4,2-4-8,-1 0 4,-3-6-4,2-4-8,2-4-8,-4-15-29,0 0-104,-9-5-16,9 5-12,-12-21-8</inkml:trace>
</inkml:ink>
</file>

<file path=word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7:55.3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0 49 193,'-13'-26'153,"2"16"0,-2 5-16,-11-3-85,11 16-12,-9-3-15,2 11-5,-4 2-4,4 10 4,-1 6-4,5 10 0,-1 3-4,12 5 4,5-5-7,11 2 3,7-5 0,12-10-4,8-8 0,7-8 0,6-15-4,-1-8 0,0-11 0,-8-7-4,-8-9 0,-10-7 0,-13-2-4,-11-3-4,-15 0-4,-11 2-8,-2 11-17,-14-6-59,9 19-61,-2 3-17,11 9 5,2 1-4</inkml:trace>
</inkml:ink>
</file>

<file path=word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7:54.9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1 30 225,'11'-13'157,"-9"0"-4,-2 13-12,0 0-80,-11-5-25,11 5-12,-19 13-4,6 2-4,-5 1 0,1 10 0,-1 5-8,3 11 5,2-1-5,4 8 4,9 1-8,4-3 4,10-3-4,10-8 4,2-7-4,9-11 0,0-10 4,4-8-4,0-11-4,-2-10 4,-6-10-4,-5-8 0,-8-5 0,-12-8-4,-8 0 0,-13-2-12,-5 7 0,-13 0-12,5 21-45,-9 0-80,6 13-16,-2 11 0,12 9-9</inkml:trace>
</inkml:ink>
</file>

<file path=word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7:54.5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 23 273,'-5'-16'149,"3"6"12,2 10-20,-6 10-92,8 11-17,-4 2-8,2 11 0,0 3-4,0 12-3,-5 0-5,5 4-4,-2-1 0,2 0 0,0-5-4,-2-6 4,2-10-4,0-7 0,0-11-4,0-13-8,0 0-4,0 0-24,13-18-113,-13-3-9,11 0-19,-4-5 0</inkml:trace>
</inkml:ink>
</file>

<file path=word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7:54.2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3 40 92,'15'-21'149,"-15"21"-8,11-15 8,-11 15-60,9-5-33,-9 5-8,-7 15-19,-2-4-5,3 7-4,-7 0-4,2 8-4,-6 0-4,1 2 0,3-5-4,0 1 0,4-6 0,5-5-4,4-3 4,0-10 0,15 8-4,1-8 0,3 0 4,5-3-4,2 3 4,5 0-4,-1 0 0,1 0 4,-3 3-8,-2-3-4,0 5-20,-13-5-117,5-3 0,-12-4-20,3 1-8</inkml:trace>
</inkml:ink>
</file>

<file path=word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7:51.7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17 205,'9'6'169,"-9"-6"-4,22-6-8,-9-2-56,15 11-45,-4-8-19,11 5-9,5-3-8,3 3-8,1-2 0,0 2-8,-3 0 0,-8 0-12,-5 5-28,-15-5-117,-2 10-4,-11-10-20,-13 19-5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5:53.6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7-1 140,'0'0'158,"0"0"-1,0 0-4,10 0-93,-10 0-20,0 0-11,-8 3-13,8-3-4,-16 15-4,8-7 0,-7 2 0,-1 6-4,-3-1 0,1 1 0,-1-1 0,6 4 0,-3-4 0,8-2 0,-1 0-4,7-5 4,2-8 0,4 10 0,5-10 0,6 0 0,5 0-4,-1 0 4,7-2 0,1 2-4,1 0 0,0 0-8,0 2-20,-8-2-125,6 0 0,-4 0-16,0-5-12</inkml:trace>
</inkml:ink>
</file>

<file path=word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7:51.4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6 91 68,'-28'-16'145,"15"9"4,0-4 4,2-2-76,11 13-13,-13-13-8,13 13-3,0 0-13,11-3-12,0 1-4,8 2 1,3 0-9,11 0-4,4 0 0,7-5-4,-1-1 0,3 1-8,-4 3 0,-5-4-12,-7 6-8,-14-5-37,-3 13-96,-13-8-4,-13 16-16,-5-6-12</inkml:trace>
</inkml:ink>
</file>

<file path=word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7:50.9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3 58 378,'4'-26'173,"-17"13"-20,0 5 4,-13-2-116,4 10-21,-6 2-8,-5 9 0,2 4-4,1 6 0,2 5 0,4 3-4,4 0 0,11 5 0,9-3 4,9-2-4,6-3 4,7-5-4,9-6 0,1-4 0,3-11 5,2-6-9,-6-7 0,-1-5 0,-5-5-9,-8-1 5,-6-5 0,-5 3 0,-1 0 0,-5 5 0,-5 1 4,1 6-4,0 4 4,4 10 0,0 0-4,0 0 4,11 3-4,-3 10 4,5 5 0,3 3 0,-1 5-4,0 3 8,3-1-4,-3 4 4,-2-6 0,-2 0 0,-4-5 0,-1-6 0,-4-2 0,-2-13 0,0 0-4,-8-7 4,3-7-4,-1-4 9,4-3-9,-3-2 0,5-3 0,5-3 0,5-2-9,4 2 9,7 0-4,8 3 0,4 5 4,4 6-4,4 4 4,3 11 0,-3 6 0,3 9 0,-7 9 0,-6 4 4,-10 6 0,-1 0-4,-11 3 4,-3-3 5,-6-6-9,0-4-9,-4-3-11,-5-13-137,9-8-8,0 0-4,0-8-28</inkml:trace>
</inkml:ink>
</file>

<file path=word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7:50.2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5 97 370,'-3'-34'173,"-3"16"-20,-1 5 4,-6-5-112,3 10-21,-6 3-12,-1 5-4,-2 0 0,-3 7 0,-2 4-4,0 2 0,3 5-4,-1-2 4,3 2-4,6 0 4,4 3 0,9-5-4,2-1 4,9-2-4,6 0 4,7-2-4,4-4 4,2 4-4,9 2 0,-4 0 0,2 0 0,-3 5-4,-3 3 4,-7 0-4,-5 2 4,-10 1 0,-9-4 4,-2-1-4,-11-4 4,-3-7 0,-5-8-4,-1 0 0,3-8-4,-3-5-8,7 3-8,-5-14-56,16 11-82,0-7-11,10 7-4,5-3-16</inkml:trace>
</inkml:ink>
</file>

<file path=word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7:49.8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9 60 277,'9'5'153,"-9"-5"9,0-16-21,0 16-89,-7-18-16,7 18-12,-22-20-4,9 14-3,-6 1-5,-1 5 0,-6 11 0,0 2-4,-3 2 0,3 11-8,0 5 8,6 3-4,3-1 0,10 1 0,7-3 0,9-2 0,6-9 4,9-1 0,2-14-4,5-5 0,-3-8-4,1-8 0,-1-9-4,-8-4 0,-3-2-4,-4-3 4,-2 3-4,-6 0 4,-3 8-4,-2 2 4,0 11 0,0 10 4,0 0-4,0 0 8,0 20-4,0 1-4,4 5 8,3 0 0,1 0 0,5 0 0,3-3 0,1-7-16,7 2-40,0-18-97,5 0-9,-1-16-23,7 1 8</inkml:trace>
</inkml:ink>
</file>

<file path=word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7:49.2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118 322,'-17'0'165,"17"0"-4,8-8-8,25 8-113,-2-13-3,23 8-9,7-11-8,11 3-4,4-2-4,10 2-4,-1 0 0,2 3-4,-2 4-4,-11 1-8,-6 5-4,-12 0-20,-8 11-109,-19-6-16,-7 8-12,-16-3-9</inkml:trace>
</inkml:ink>
</file>

<file path=word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7:48.9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4 52 165,'0'-31'157,"-4"18"-8,4 2 4,0 11-73,0 0-15,4 11-21,-4-3-16,4 12-8,1 4-3,1 5 3,1 2-8,4 3 0,-5-1-4,12 4-4,-5 2 4,2-3-4,-2-2 0,0 3 0,-9-6 4,-4 0 0,-8-7 0,-10-1 4,-10-10-8,-9-3 4,-9-10 0,-4 0-4,0-7-4,2-6 0,7-3-8,6-5-4,18 11-60,3-16-89,21 5 0,8-8-25,9 6 1</inkml:trace>
</inkml:ink>
</file>

<file path=word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2:43.01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75 28,'11'2'104,"-11"14"-23,0-3 0,0 5-9,0 6-20,-4-3-3,4 5-5,0-8-12,4 3-12,-4-21 9,18 2-13,-1-17 4,11-9 4,1-12-12,8-3 4,2-1-20,1-9-28,5 10-77,1 5-36,-6 0 0,1 8-12</inkml:trace>
</inkml:ink>
</file>

<file path=word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9:24.7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11 209,'0'-10'181,"0"10"-4,6 8-7,9 7-102,-13-4-24,14 12-11,-5-2-9,6 7-4,0 4-8,5-1 0,0 3-4,2 0 0,-2-3-4,2 0 0,-3-5-4,-6-5-12,5 5-64,-13-16-98,-3 1-3,-4-11-20,-13 0-5</inkml:trace>
</inkml:ink>
</file>

<file path=word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9:24.0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5-9 209,'9'-3'177,"2"3"-4,-11 0-8,0 0-100,8 21-33,-12-5-8,4 10 0,-11 2-7,5 6-1,-5 3-4,0 7 0,0-2-4,7 2 0,-1-2 0,10-3-4,6-8 4,6-2-8,7-11 4,8-7-8,3-11 8,4-5 0,-2-11-8,0-5 8,-9-8-4,-6-2 0,-5-3 0,-12 3 0,-10 2 0,-6 8-4,-8 8 4,-7 8 0,-5 13 0,-3 5-4,-1 10 0,2 9-4,5 7-12,-2-5-20,17 10-33,-2-13-100,15-2-8,6-11-5,12-10-15</inkml:trace>
</inkml:ink>
</file>

<file path=word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9:23.2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71 289,'-9'-5'174,"9"5"-5,11-6-12,8 9-125,-1-6-8,10 3-8,3-7 1,3 2-9,1 2-8,-2-7-17,4 10-43,-2-11-101,-3 6-12,-3-5-8,-3 2-5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5:52.9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9 12 140,'5'-10'154,"-16"15"-5,0 3 4,4 10-101,-8-5-16,4 13-8,-4-6 1,6 9-13,-1-1 0,5 1 0,3-3-4,9 0 0,-1-6-4,9-1 0,5-9 0,6-2 0,2-8-4,7-3 0,-4-7 0,-1-3 0,-2-3-4,-4-2 0,-9 0 0,-4 0 0,-11 0 0,-6 5 0,-7 2 0,-7 6 0,-2 5-4,-2 8 4,1 2-4,-1 1-8,8 10-20,-1-6-121,17 1 0,0-6-24,15-5 4</inkml:trace>
</inkml:ink>
</file>

<file path=word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9:23.0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22 8,'0'-13'153,"4"0"8,-4 13-8,9 5-36,-9-5-49,4 19-16,-8-11-3,10 15-9,-10-2-12,6 8 0,-6-3-7,4 5-9,-2 0 0,0 1-4,-1 2-4,3-6-4,-4 1 0,0-6-8,4-2-4,-5-10-21,12-1-132,-7-10 0,0 0-24,0 0 4</inkml:trace>
</inkml:ink>
</file>

<file path=word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9:20.5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8 19 140,'8'-21'162,"-8"21"3,0 0 0,-11-6-77,7 25-35,-11-4-17,6 14-4,-6-3-12,4 8 1,-2 2-5,6 1-8,7-1 4,4-5-4,7-5 0,7-2-4,4-11 4,8-8-8,3-16 4,0-4 4,-5-11-8,1-3 8,-8-7-8,-5-1 4,-8 4-8,-12 1 4,-7 9-12,-6-3-28,-1 13-121,-8-3-9,2 11-19,-2-3 0</inkml:trace>
</inkml:ink>
</file>

<file path=word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9:20.2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18 140,'7'-13'162,"1"2"3,-8 11-8,13-10-69,-8-6-39,10 11-17,-2-11-8,4 6-4,-2-3-4,5 2 0,-7 4-7,4 1 3,-3 6-8,-1 6 0,-7 1 0,1 9-4,-7 0 4,0 4-4,-5 1 0,-3 3 0,-5-1 0,-1-2 4,-1 0-4,0-6 0,0-2 4,4-2-4,0-3 4,11-8-4,-6 0 0,6 0 4,8-6-4,1 4 0,2-3 0,4 2 0,0 3 0,0 0 0,1 8 0,1 0 0,-4 5 0,2 5 0,-6 0 4,2 6-4,-7-1 0,-4 3 0,0-3 0,-8 1 0,-3-1 0,-7-2 0,1-3 0,-5-5 0,-2-2 0,3-6 0,-1-5 0,0 0-4,9-5-8,0-11-8,13 16-33,-4-23-108,10 4-4,3-1-12,8-1-13</inkml:trace>
</inkml:ink>
</file>

<file path=word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9:19.6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2 78 76,'-11'0'157,"11"0"0,-15-5-20,15 5-36,-14 0-33,14 0-15,0 0-13,0 0-12,0 0-4,0-11-4,0 11-8,20-15 1,-9 2-1,4 5-4,3-5-4,3 5 0,-1 3 0,2 5-4,-5 5 4,1 8-4,-5 5 0,-5 8 4,-6 3-4,-4 5 0,-6 5 4,-5 2-4,-9-2 4,-4 0-8,-3-2 8,-1-6-8,-3-5 8,3-5-8,-1-6 4,5-10-4,4-5 4,7-10 0,6-3 0,9-5 4,3 0-8,7-1 8,8 6-4,1 0 0,1 8 0,4 5 0,-4 13 0,1 3-4,-5 5 8,-1 5-8,-2-1 4,0 1-8,0-5 0,0-10-16,5-1-13,-8-20-67,14-1-58,-6-12-19,6-6-4,-5-2 0</inkml:trace>
</inkml:ink>
</file>

<file path=word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8:47.2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6 2 181,'-9'-7'173,"9"7"-4,0 0-20,0 0-84,24 5-25,-9-5-12,12 8-4,1-8-8,7 7 0,-2-4 1,2 2-5,-3 1-4,-1-1 0,-5 0-4,-4 3 0,-5 0-4,-6-3 0,-2 3 0,-9-8 4,4 7-4,-4-7 0,0 0 4,0 0-4,-6 8 4,6-8-4,0 0 4,-9 8 0,9-8 0,-9 8 0,3 2 0,-3 1 0,0 4 4,-1 9 0,-8 5 0,1 2-8,-5 3 4,-2 2-4,0 1 4,0-3-4,2-3 0,0-7-12,9-9-8,2-10-129,11-5-20,9-13-16,4 0-9</inkml:trace>
</inkml:ink>
</file>

<file path=word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8:46.6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25 257,'13'-26'173,"-4"23"5,-9 3-17,19 16-113,-19-1-16,7 9-16,-7-3 9,6 7-13,-2-2 0,3 3-8,1-1 4,3-2-12,4-5-4,1-3-12,10 3-33,-9-11-108,11-2-4,-2-8-28,7-5 7</inkml:trace>
</inkml:ink>
</file>

<file path=word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8:46.4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1 2 338,'13'-5'177,"-13"5"-12,-2 13-16,-13 0-113,0 8-23,-7 2 3,-4 6-12,-2-1 4,-2 3-8,-3 1 4,3-4-4,1-2-8,3-5-4,9 2-33,-3-12-116,7-3-4,5-8-16,8 0-13</inkml:trace>
</inkml:ink>
</file>

<file path=word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8:46.1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8 13 285,'18'-15'174,"-18"15"-5,0 13-4,-11 0-125,4 15-8,-4-4-3,5 7-13,-7 0 4,4 6-12,-2-1 4,0 4-4,3-4 0,-1 1-8,2-1 0,-1-5 0,3-4-12,1-12-12,8 6-33,-4-21-112,0 0 0,13-16-24,5-2 0</inkml:trace>
</inkml:ink>
</file>

<file path=word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8:45.9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3 17 338,'4'-13'185,"-2"5"-24,-2 8 4,-4 10-132,4 11-13,-6 0-4,1 8-8,-1 2 4,-5 3-8,0 5 4,-1 0-8,1 0 4,0 0-4,3-5-12,-3-3-8,11 3-37,-9-19-108,11-4-4,-2-11-20,15-13-4</inkml:trace>
</inkml:ink>
</file>

<file path=word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8:45.6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8 318,'23'-18'185,"-3"10"-24,4 0 0,13 6-129,-5-3-20,5-3-20,9 8-32,-9-5-113,4 0-12,-4-3-16,-2-5-5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5:52.5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61 153,'-9'-5'165,"9"5"-12,18-7 8,1-2-97,12 9-19,-5-8-17,11 4-8,-2-1-8,-1-2-12,8 7-105,-7-7-40,-5 0-20,-2 0-8</inkml:trace>
</inkml:ink>
</file>

<file path=word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8:45.4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4-4 289,'0'0'174,"-11"3"-5,7 10-8,-10 2-117,10 12-20,-7-1 5,2 8-21,-1-3 8,1 8-12,-2-5 0,4 0-4,-1-3-8,-1-10-16,9 2-125,-9-7-17,3-5-15,-3-11-8</inkml:trace>
</inkml:ink>
</file>

<file path=word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8:45.1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9 11 161,'4'-13'173,"-4"13"-8,-13-2-12,-4 2-77,6 13-39,-9-3-5,3 16-12,-7 0-4,6 13-8,-1 0 0,6 11 0,4-1 0,7 1 0,6-1 1,9-7-5,11-9 4,7-9-4,6-14 0,2-15 0,2-13 0,-2-11 0,-4-10 0,-4-8-4,-12-2 4,-8-6-4,-11 3-4,-4 5 4,-9 8-8,-9 11-8,2 15-29,-14 5-112,10 8-8,0 13-16,6 5-4</inkml:trace>
</inkml:ink>
</file>

<file path=word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8:44.8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0 1 229,'-9'7'169,"-8"12"-4,-2 9-8,-5 11-96,-5 1-33,10 9-12,-3 1 0,11 5-4,3-9-4,8 1 4,4-7-3,11-9-1,7-10 0,6-13-4,5-19 4,4-10-8,-3-10 4,1-11-4,-5-7 4,-6-1-4,-9-5 0,-6 3 0,-9 5-8,-7 5 0,-1 14-21,-12-1-15,7 13-121,-6 9 4,4 7-20,-1 10-5</inkml:trace>
</inkml:ink>
</file>

<file path=word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8:44.4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2-1 209,'0'0'165,"-11"-5"8,7 16-24,-1 10-84,-3-6-25,8 17-12,-13-4-4,6 11-8,-6 0 5,-2 8-13,-3 3 4,1 2-12,-1 3 0,1-6-4,1-2-12,3-10-13,13 2-59,-2-23-73,2-16-8,13-3-17,3-15 1</inkml:trace>
</inkml:ink>
</file>

<file path=word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8:44.2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2 102 48,'29'-49'145,"-21"25"12,1 9-4,0 9-73,-9-7-27,9 13-5,-9 0-8,0 0-3,-5 13-1,3 6-12,-7-4 0,-2 11-8,-2 0 1,-4 3-9,-1-3 0,3 0-12,0-2 8,6-6-8,2-5 4,7-13 0,5 13 0,8-13 4,4-5-4,10 0 0,1-3 0,5 0 0,4 0 0,-2 0-4,2 8-17,-6-10-19,3 7-121,-7 1 4,-8-4-28,-3-1 8</inkml:trace>
</inkml:ink>
</file>

<file path=word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0:38.20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-6 153,'0'0'173,"0"0"-8,11 5 0,-11-5-97,13 24-27,-5-9-13,10 12-4,-1-7-4,5 9-8,2-5 4,0 2-8,0-3-8,-2-7-32,2-1-125,-6-1 0,-1-7-28,-6-7 4</inkml:trace>
</inkml:ink>
</file>

<file path=word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0:37.95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41 7 193,'7'-8'181,"-7"8"-12,0 0-8,-13 3-104,11 10-25,-11-6-12,2 12-4,-9-4-4,0 6 0,-3 2-4,-1-2 0,2 2 1,-2-2-9,4 0-5,-3-8-23,12-3-129,-2-2 4,4-3-28,9-5 0</inkml:trace>
</inkml:ink>
</file>

<file path=word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0:37.65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4-7 181,'9'0'173,"-9"0"-4,0 15-48,-11-7-73,7 16-3,-9-9-13,8 11-8,-8 0-8,7 3 4,-1-1-8,5 4 0,2-6 4,0 5-7,7-2 3,3-6-4,8-2 0,1-6 0,5-7 0,2-8-8,3-8-4,-1-5 4,-2-7-4,-4-6 0,-5-1 0,-8-1 0,-5 2 0,-8 5 0,-9 5 4,-7 6 0,-6 10 0,-4 5 0,1 8-4,1 5 4,6 8 0,5-2-8,11 7-17,-1-15-51,20 7-81,2-7-12,9-3-9,4-11-7</inkml:trace>
</inkml:ink>
</file>

<file path=word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0:37.22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3 0 165,'0'0'173,"-2"10"0,2 3-20,4 8-97,-11-5-19,10 12-5,-8-4-8,5 7 0,-8-2-4,6 4-4,-5-1 1,3-6-9,0 0-4,2-8-12,8 0-61,-6-18-84,11 0-16,-5-8-16,5-5-9</inkml:trace>
</inkml:ink>
</file>

<file path=word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0:36.87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0 173,'11'-4'173,"6"4"4,5-3-24,17 6-92,-6-11-21,12 13-8,-3-5-12,6 0-4,-5 0-16,-3 0-20,-3 3-133,-11 1-4,-4 1-20,-7-3-8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5:10.9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-3 306,'0'-10'169,"0"10"-4,0 0-12,0 0-97,0 26-23,-2 3-13,2 7-4,0 6-8,-4 12 0,2 1 0,2 2-8,-4-2 0,4-6 0,-4-7 0,4-8-4,0-8-12,0-26-33,0 0-112,10 0 4,-6-16-24,0-4-4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5:52.3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9 165,'0'-13'153,"0"13"-4,0 0-33,8 18-51,-8-18-29,2 24 0,-2-9-11,5 9-1,-5-3-8,2 5 0,-2-3-4,2-2-4,3 0-8,-5-8-32,4 3-109,-2-6-20,-2-10 0,9 5-16</inkml:trace>
</inkml:ink>
</file>

<file path=word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0:36.34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2 177,'13'-10'185,"-4"10"-12,-3 8-12,7 10-52,-4-2-73,6 10-8,0-2-3,3 5-9,-1-3-4,3 3-4,2 0-16,-5-11-16,2-2-133,1-3-9,0-8-15,-5-5-4</inkml:trace>
</inkml:ink>
</file>

<file path=word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0:36.14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5 2 193,'6'-5'161,"-6"5"12,-4 10-24,4 9-97,-18-6-19,5 7-9,-6 1-4,0 5-8,-5-3-4,2 1 0,0-3-16,-1-9-44,3 1-97,3-5-12,6-8-8,2 0-1</inkml:trace>
</inkml:ink>
</file>

<file path=word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0:35.8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5 0 177,'0'0'165,"2"10"4,-8 3-20,6 13-101,-11-5 1,6 10-13,-3-5-8,5 8-8,-1-6 0,6 4-3,3-4-5,5-2-4,4-8 0,7-2-4,1-6 0,6-4 0,1-6-4,1-11 4,-2-2-4,-2-5 0,-6 0 0,-5-6-4,-8-2 4,-7 3 0,-9 2 0,-4 6-4,-7-1 4,-4 8 0,1 8-4,-6 3 4,5 10-8,3 2 0,1 11-21,-2-7-47,9 12-81,5-5-12,8 0-9,0-3 1</inkml:trace>
</inkml:ink>
</file>

<file path=word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0:35.48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8 0 165,'0'0'169,"0"0"-16,0 0 0,-11 8-101,11 7-7,-7 1-13,7 7-4,-6 1-4,1 4-8,-1-1 4,1 4-4,-3-5-3,3 3-1,-1-6-8,-1-5 4,3-2-12,4-16-4,0 16-25,-2-27-79,8 1-49,3-8-13,2-3-3</inkml:trace>
</inkml:ink>
</file>

<file path=word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0:34.6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3 11 56,'-24'7'153,"24"-7"8,0 0-8,-9 3-68,23 4-21,-4-12-8,14 7-11,-2-6-17,9 4-12,-3-3 0,5 3-8,0-5-4,-3 3-12,1 7-44,-5-8-93,-2-2-20,-4 3 0,-3-5-5</inkml:trace>
</inkml:ink>
</file>

<file path=word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8:13.4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9 318,'0'-13'181,"0"13"-20,11 0 0,11 13-117,-12-3-11,12 11-5,2 0-12,5 8 0,-1 5-4,3 2-4,-1 1-4,-4 2-4,1 0-12,-12-13-68,2 8-82,-10-11-11,-5 1-12,-6-11-20</inkml:trace>
</inkml:ink>
</file>

<file path=word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8:13.2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55 1 277,'9'0'174,"-9"0"-9,-6 11-8,-5-11-93,0 21-32,-9-3-7,0 8-9,-6 0-4,-2 8-8,-3 3 0,1 4 4,-3 1-4,0 2 0,0-2-4,7-8-4,4 0-4,1-13-20,14 2-65,7-23-64,0 0-12,-4-26-16,15 3 3</inkml:trace>
</inkml:ink>
</file>

<file path=word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8:12.8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 5 294,'7'-16'169,"-5"3"-4,-2 13-12,-13 16-109,11 7-12,-7 1-7,5 10-9,-3-1 4,3 14-12,1 0 4,8 3 0,1-3-4,5-1 0,7-7-4,6-5 0,6-8 0,5-7 0,5-14 0,1-8-4,1-12 4,-5-6-4,-5-8 0,-5-7 0,-10-3-4,-8-3 0,-9 3 4,-11 5-4,-9 8 0,-6 8 0,-7 13 0,-6 7 0,2 16 0,-2 6 4,4 12-8,4 3 0,11 6-4,7-6-16,20 7-69,2-14-64,15-4-12,2-12-4,9-8-9</inkml:trace>
</inkml:ink>
</file>

<file path=word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8:12.4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-7 257,'10'0'161,"-10"0"13,7 16-25,2 7-93,-9-2-12,4 15-12,-4-2-7,7 11-5,-7 2-8,4 7-4,-2-1 0,0-1 0,-2-5-8,5-3 4,-5-10-4,2-5 0,-2-11-12,0-18-16,11 10-129,-11-23-4,11 0-21,-7-13-3</inkml:trace>
</inkml:ink>
</file>

<file path=word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8:11.9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 346,'0'0'189,"13"3"-24,4-6 0,18 6-108,2-6-33,13 3-8,5-4-8,6 2-4,0 4-32,-9-2-129,5 0-12,-12 0-12,-5 0-13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5:51.8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9 161,'0'-13'149,"0"0"8,0 13-8,0 0-85,0 13-20,11 5-11,-7-5-9,7 13-4,2-5 0,4 7-4,-2-5-4,6 5 0,-3-5-4,1 1 1,-2-4 3,-2 1-8,-2-3 4,-1-8-12,-1 3-8,-11-13-45,15 0-92,-15 0-12,17-10-20,-10-3-4</inkml:trace>
</inkml:ink>
</file>

<file path=word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8:11.7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1 281,'9'-15'170,"-9"15"-5,0 0-12,0 0-105,0 0-12,4 21-11,-8-11-5,4 11-4,0-3 0,4 11-4,-2 0 0,3 4-4,-1 4-4,0 2 4,1 0-8,-3 0 4,-2-5-8,0-5-4,2 0-16,-8-21-133,6 2-8,-9-15-12,9 5-13</inkml:trace>
</inkml:ink>
</file>

<file path=word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8:11.3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7 17 350,'-2'-13'169,"2"13"-20,-24-8-24,13 18-89,-11 1-16,3 12-4,-3 3 1,0 13-5,0 3 0,5 5-4,6 2 4,7-2-4,8-3 0,11-2 0,11-11-4,9-7 4,7-14-4,6-10 0,0-8 0,0-10-4,-4-11 4,-9-10-4,-9-5 4,-15-5-4,-11-1 0,-13 1-4,-11 4-4,-11 9-8,-3 13-12,-7 2-85,7 21-52,-1 0-8,13 15-13,4 4 1</inkml:trace>
</inkml:ink>
</file>

<file path=word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8:10.9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108 261,'0'-26'165,"0"26"1,7-21-17,8 16-101,-9-8-12,14 5-12,0-5-8,4 5 1,2 0-9,0 3-4,2 5 4,-1 5-4,-3 3-4,-7 2 4,-6 11-4,-9 0 0,-4 2 0,-7 3 4,-8-2-8,-3 2 8,-8-3-8,2-2 8,-3-3-8,5-2 4,2-3 0,3-3 0,6-4 0,2-1 0,11-5 0,0 0 0,0 0 0,15-11 0,0 6 4,3 0-4,4 2 0,2 3 0,2 6 0,4 4 0,1 6 0,-3 5 0,-1 5 0,-6 2 0,-5 3 0,-10 3 0,-10-2 0,-9-1 0,-11-8 0,-7 1 4,-4-9-4,-4-2 4,2-7-4,0-6-4,8-6 0,3-4-16,13 2-21,-4-10-116,17 2 0,4-7-16,11 2-12</inkml:trace>
</inkml:ink>
</file>

<file path=word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8:10.37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5 175 108,'-11'0'145,"11"0"0,-7-5 4,-2-5-72,9 10-21,0-11-12,0 11-7,0-18-9,9 10-8,-2-5 0,4 0 0,2-5-8,6 2 0,1 1-7,6-1 3,0 0-4,3 6 0,-1 5-4,1 5 0,-5 10 4,0 8-8,-7 8 4,-4 11 0,-2 7 0,-9 14 0,-6 2 0,-7 2 0,-9 1 0,-4-3 0,-4-5 0,-5-11 4,-4-8-4,2-15 0,-2-8 0,4-13 4,3-8-4,8-7 0,4-9 0,7 1 0,7-8 4,8 2-8,9-2 8,5 7-4,6 3 0,2 11 0,0 2 0,3 8 0,1 10 0,-1 6 0,-5 2 0,2 3-4,-2 3-8,-4-9-17,8 4-120,-11-9-8,3-5-12,-5-7-12</inkml:trace>
</inkml:ink>
</file>

<file path=word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8:08.7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5 0 245,'-33'24'169,"28"-11"0,5-13-19,20 5-74,0-10-44,17 5-12,4-3-8,5 3-7,7 3-42,-5-3-112,0 0 0,-9 0-28,-6 0-8</inkml:trace>
</inkml:ink>
</file>

<file path=word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8:08.5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7 229,'20'-8'161,"2"8"0,2-8-12,9 11-84,-3-14-33,14 11-8,0-2-8,1 2-12,-1 0-12,-5 0-24,3 2-113,-16-2 0,-6 11-24,-20-11-4</inkml:trace>
</inkml:ink>
</file>

<file path=word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8:07.6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83 326,'4'-15'173,"2"-3"-12,-6 18-4,0 0-101,5 18-23,-7-3-13,2 9-4,0 2-8,6 3 4,1-3-4,6 0 0,4-3-4,5-4 0,2-6 0,5-3 0,3-7-4,-1-3 0,-1-8 4,-3-3-8,-1-4 4,-6-6 0,-3-3-4,-4-2 0,-2-5 4,-7 2-4,-1-2 4,-3 5-4,0 0 4,-5 8-4,3 2 4,2 16 0,0 0 0,-9 0 0,9 16 0,0 7 0,2 6 0,3 2 0,-1 8 0,3 6 4,1 4-4,1 1-4,-2 4 4,-3 4-4,-2-3 8,-2-1-8,-2 1 4,-2-5-4,-5-9 8,-2-7-4,-2-10 0,0-14 4,0-10-4,0-13 4,2-8-4,4-10 0,3-5 4,4-1-4,6 1 0,5-1 0,5 6 0,8 5 0,2 5 0,0 2 0,5 6-4,-5 0-4,4 6-24,-8-6-129,7 2 0,-14-2-16,2 3-9</inkml:trace>
</inkml:ink>
</file>

<file path=word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8:07.0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-8 366,'0'-10'173,"5"23"-12,-5 8-4,-7 2-112,12 16-9,-5 3-12,6 7 0,1-2-12,1 6 0,1-4 1,2-5-13,0-2 0,-2-5 0,4-6-9,-4-13-23,8 3-125,-8-16-12,4-5-12,-4-7-9</inkml:trace>
</inkml:ink>
</file>

<file path=word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8:06.7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66 346,'3'-55'173,"-3"40"-12,0 15-4,0 0-100,10 36-25,-10 1-12,7 7 0,-3 6-4,3 4-4,0 1-4,-1 3 4,-2-9-3,3-2-9,-3-5 0,1-8 0,1-8 0,-4-5 0,3-8-9,-5-13-23,11 5-125,-11-21-16,8-2-8,-3-11-1</inkml:trace>
</inkml:ink>
</file>

<file path=word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8:06.5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7 41 374,'3'-13'165,"-3"13"-16,-22-18 0,11 16-121,-15-6-7,0 8-13,-5 5 0,1 5-4,-3 3 0,1 5 4,4 6-4,1 2 4,8-3-4,8 5 4,7-5-4,8-2 4,7-5-4,6-9 0,7-1 0,4-12 0,3-1 0,-1-6-4,1-3 4,-5-2-4,-2 0 0,-7 5 0,-2 5 0,-6 3 0,2 5 0,-5 8 0,3 5 0,0 0 0,2 5 0,4 0-4,2-2-4,-1-6-20,10 3-117,-7-13-20,7 0-4,-6-11-17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5:51.5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8 31 112,'20'-18'165,"-20"18"-12,9-16 5,-9 16-78,0 0-20,0 13-27,-9-5-13,0 10-4,-4 0-8,-4 8 0,-5 0-4,-4 2 0,-2-2 0,-3 3 0,3-1 0,0-4-4,6-4-8,0-9-20,18 2-113,-5-8-16,9-5-4,0 0-20</inkml:trace>
</inkml:ink>
</file>

<file path=word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38:06.1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17 135 104,'15'-44'157,"-15"20"-12,-4 6 12,-5 2-56,-17-2-28,6 10-37,-14 0-12,-4 8-8,-5 0-4,-1 11 0,-2-1-4,3 6-4,3 0 4,7 2-4,7 0 0,9 0 0,8-2 0,9 0 1,7-3-1,8-3 0,7 3 4,8 0-4,10 0 0,3 6 4,10 4-4,-1 3 0,5 3-4,-3 5 4,-3 2-4,-12 3 8,-8 0-8,-14 3 4,-17-3 4,-9 0-4,-17-10 0,-9-3 0,-11-5 4,-6-8-4,-5-8 0,3-5-4,1-10-4,7-1 4,7-2-12,6-2-8,20 7-41,7-8-92,14 6-8,12-3-16,15 5 4</inkml:trace>
</inkml:ink>
</file>

<file path=word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0:46.9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9 73 285,'7'-13'170,"-18"10"-1,2 8-12,-13-2-113,9 15-12,-9 0-11,3 11-1,-1 0-4,7 10 0,2 0-8,4 5 4,12-2-8,10 0 4,7-6-4,11-7 0,8-11 0,3-10-4,2-13 4,-1-11-4,-5-13 4,-10-7-4,-10-6 0,-13-7 0,-14-1-4,-8 3-8,-9 5-4,-7-5-44,3 16-102,-3 5-11,7 5-12,5 6-16</inkml:trace>
</inkml:ink>
</file>

<file path=word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0:46.6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34 205,'0'-21'169,"0"21"-4,6-8-12,1 14-76,-7-6-37,24-6-12,-9 1-8,5 5-4,0 0-7,4 0-1,-5 0-4,1 0 0,-5 5 0,-4 1-8,-4 1 8,-7 7-8,-7-1 8,-4 2-4,-6 3 0,-3 1 0,-4-4 0,0 4 0,2-4 0,0-2 4,7-2-8,0-3 4,15-8 0,-9 7 0,9-7 0,13 0 0,0 0 0,5 0 0,1-2 0,3 2 0,0 0 0,0 5 0,-2 3 0,-3 5 0,-4 0 0,-2 8 0,-7 2-4,-4 6 4,-11-3 0,-2 3 0,-4-3 0,-5-3 4,-4-7-4,-3-6 0,5-10-4,0-7-4,5-4-9,1-12-27,16 2-105,0-5-8,8 2-20,3-2-4</inkml:trace>
</inkml:ink>
</file>

<file path=word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0:46.0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 90 153,'-9'8'165,"-4"2"4,13-10-12,-15 0-73,15 0-27,0 0-17,0 0-12,13 0-12,-2-8-3,2 1-1,5-4-4,3-4-4,6 2-4,1-3 0,0 3 0,1 0 0,-3 5-4,0 6 4,-2 2 0,-6 10-4,-5 6 8,-2 4-8,-9 9 4,-4 2 0,-5 8 0,-6-2-4,-4 2 4,-7 0 0,-3 0-4,-3-8 4,-3-2 0,3-9 0,-1-4 0,3-5 0,4-9 0,6-2 0,3-2 0,15 2 0,-2-11-4,13 3 4,6 3 0,7 2 0,4-2 0,5 3 0,2 2 0,2-3 0,-2-2-17,4 10-67,-8-13-69,0-2-16,-3-3-5,-4-3-7</inkml:trace>
</inkml:ink>
</file>

<file path=word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0:44.1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2 233,'0'0'165,"0"0"0,11 0-16,11 6-88,-5-6-25,16 5-8,-3-5-8,7 5-8,-4-5 1,2 3-5,-5-3-4,-1 5 0,-10-5 0,-4 5 0,-4-5-4,-2 5 0,-9-5 0,0 0 0,0 0 0,0 0 0,2 11 0,-2-11 4,-6 2-8,6-2 4,-11 6 0,11-6 0,-9 10 0,9-10 0,-13 10 0,7 1 4,-1 2-4,-2 5 4,-6 3 0,0 8 4,-5 2-4,-2 6 4,-2-1-4,3 1 0,-1-3 0,2-3 0,3-5-8,4-10-12,13 2-129,0-18-20,0 0-4,0-13-21</inkml:trace>
</inkml:ink>
</file>

<file path=word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0:43.5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370,'7'10'177,"-3"3"-16,9 13 0,-4-2-128,15 10-5,-4 0-12,6 2 0,-2-2-12,2 0 0,0-3-16,-4-15-36,4 2-105,-4-13-16,4-5-13,-2-5-7</inkml:trace>
</inkml:ink>
</file>

<file path=word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0:43.3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7 15 334,'8'-7'169,"-1"-4"-12,-7 11-4,-2 11-117,-9-1-12,0 11-3,-9 2-9,1 11 4,-7 2-4,0 3-4,-5 0 0,5-2-4,-2-1-4,2-7-4,6-3-20,-2-16-101,14-2-32,8-8-20,-7-15-1</inkml:trace>
</inkml:ink>
</file>

<file path=word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0:43.0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96 13 177,'11'-11'165,"-11"11"-8,0 0-4,0 0-81,-24 0-27,11 6-17,-11-6-4,0 7-8,-6-4-8,-1 2 0,-4-2 0,5 2-4,-3-2-4,5-1 4,4 1-4,6 2 0,5-2 0,5-1 0,8-2 0,-5 11 0,5-11 0,2 13 0,-2-3 4,0 0 1,-6 3-1,-1 6 0,-3-4 0,1 6 4,-4 0-4,2 0 0,2-1 0,5-4 0,-1-3 0,10-3 0,3-4-4,8-4 4,3-2-4,7-5 0,5 0 4,2 0-4,4 2 0,0 3-4,2 0 4,-2 5 0,-4 3 0,-5 8 0,-4 7 0,-11 3 0,-9 5 0,-6 0 0,-11 0 4,-7 3-4,-6-5 4,-4-6 0,-5-7-4,4-3 4,1-11 0,4-2 0,4-7-4,7-4-8,6-2-8,5-10-32,10 10-106,7-8-11,7 3-8,4 0-16</inkml:trace>
</inkml:ink>
</file>

<file path=word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0:42.2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 26 165,'-16'8'169,"8"-8"0,8 0-12,13 7-76,-13-7-17,28-5-20,-8-2-7,10 7-13,1-5-12,6 5-4,0-3-8,0-4-20,4 12-73,-8-13-68,-3 6-4,-6-5-16,-4 4 3</inkml:trace>
</inkml:ink>
</file>

<file path=word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0:41.4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8 111 362,'-2'-26'169,"-9"16"-20,1 10 8,-12-3-125,7 16-7,-7 5-13,1 8 4,-1 5-8,5 8 4,2-2-4,6 4 0,7 1-4,9-8 0,10-5 0,11-6-8,6-13 8,7-10-4,3-10 4,1-11 0,-4-7 0,-4-9 0,-11-7-4,-7-6 0,-13 4-4,-12-6-12,-5 18-24,-19-5-117,6 13-4,-8 5-21,4 13 5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5:51.2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2 75 112,'-6'-11'121,"6"11"-20,0 0-37,-3-16-15,3 16-17,0 0 4,5-7-8,-5 7-4,0 0 5,0-13-1,0 13 0,0 0-4,11-11-4,-11 11-8,15-8 4,-7 3-3,10 2-5,-3 3 0,4 0-4,-1 0 4,3 8-8,-4 5 4,-1 6 0,-6 4 0,-3 8 0,-7 3-4,-4 3 4,-9 5 0,-5-1 0,-8 1 4,3-3-4,-8-2 0,1-6 0,-2-8 4,1-4-8,3-6 4,4-8-4,3-5 4,6-10-4,4-4 4,4-4-4,7 0-4,5-3 0,3 0 0,5 0 4,5 3-8,1 2 8,5 3-4,0 3 4,2 2 0,-1 3 0,-1 5 0,-2 0 0,-5 0 4,1 5-4,-8 3 4,3 0-4,-6 2 4,-1 1-8,1 4-24,-7-4-109,11-3-16,-3-3-12,5-5-4</inkml:trace>
</inkml:ink>
</file>

<file path=word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0:41.1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2 26 265,'0'0'157,"-5"23"9,-8-2-21,2 15-101,-13-7-4,9 13-16,-5-6 0,7 8-11,4-5-1,9 0-4,3-10 0,10 0-4,8-14 0,8-4-4,4-11 4,2-13 0,2-11 0,-2-7 4,-5-8-4,-4-5 0,-10-6-4,-10-2 4,-6 3-4,-13 7-4,-4 8-8,-12 6-12,5 20-25,-11 3-104,11 15-4,-2 6-16,11 10-4</inkml:trace>
</inkml:ink>
</file>

<file path=word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0:40.7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5 36 64,'9'-31'133,"-7"21"16,-2 10-4,0 0-53,0 0-35,-2 20-5,2 12 1,-13-6-9,7 18-8,-12-5-8,3 8-12,-4-1-3,3 4-9,1-6-8,0-3 0,6-4-9,1-11-11,12-6-16,-4-20-93,9 0-20,4-13-16,6-10 0</inkml:trace>
</inkml:ink>
</file>

<file path=word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0:40.5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1 19 153,'13'-24'157,"-13"24"0,0 0 0,0 0-89,0 8-15,-9 5-21,3 13-4,-8 3-4,1 10-4,-6 0-8,-1 6 0,-2-4-7,7-2 3,0-5-8,6-5 4,7-8-4,8-11 4,5-4-4,11-6 0,4-8 4,3 0-4,6 0 0,2 0-4,-2 0 0,-3 1-4,-1 1-13,-9-4-19,4 10-77,-13-3-32,-2-2-16,-11 5-8</inkml:trace>
</inkml:ink>
</file>

<file path=word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0:27.3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5 21 40,'0'0'109,"-6"-3"-17,6 3-27,0 0-1,-11-5-28,11 5 9,-11-2-5,11 2 0,-11-3-12,11 3 5,-15-5-9,15 5-4,-20-3-4,11 3 0,-6 0 0,2 0-8,-7 3 4,5 5-4,-5-1 4,3 6-3,-1 1-5,5 1 4,0 1-4,7 2 4,4-2 0,4 2-4,6-5 4,8 3 0,3-6-4,8 1 0,3-1 0,3 0-4,2 1 4,2 2 0,-2 0-4,0 5 4,-7 0 0,-6 6 0,-7 2 0,-8 3-4,-7-3 4,-4 0-4,-10-3 0,-3-4-4,-9-9 8,-3-2 0,-1-8-4,-3-8 8,-2 0-4,2-7 0,5 2-28,2-6-113,15 4-8,7-1-20,8 6-4</inkml:trace>
</inkml:ink>
</file>

<file path=word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0:11.7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0 981 213,'43'20'157,"-14"-14"0,8 9-32,4-12-81,14 7-3,-1-10-17,8 6-8,-1-9-4,0-5 0,-2-8-4,-2-4-8,-7-9 4,-4-7-4,-7-6 8,-2-5-4,-6-8 0,-3 3 4,-6-5 0,-7 0 0,-2-6 0,-6 3 0,-7 3 1,-5 0-9,-5 2 8,-4 3-8,-5 3 4,-7 4-4,-5 9-4,-8 2 4,-1 5-4,-5 6 4,-3 2 0,-3 6-4,-1 2 4,-3 5 0,1 5 0,1 3 0,1 8 0,-3 2 0,1 9 0,1 7 0,5 7 4,0 9-4,5 10 4,3 11 0,8 7-4,10 3 8,6 2-4,14 3 0,11-5 0,15-2-4,13-9 0,11-10-12,18-5-129,1-16-20,12-12-13,0-19-7</inkml:trace>
</inkml:ink>
</file>

<file path=word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2:44.0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 288 56,'0'-10'97,"0"10"-17,0 0-7,0 0-5,0 0-20,-6 15-3,6-15-9,-5 26-12,3-13-4,2 8 0,-2 0 1,4-3-1,-2-3 4,7 1-4,-7-16 0,17 5-4,-4-18 0,9-8 0,2-15-8,13-5 1,2-9-5,9-2-8,4 3-41,0 2-88,5 1-12,-3 7-12,-6 5-4</inkml:trace>
</inkml:ink>
</file>

<file path=word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0:52.97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9 38 285,'-10'-34'178,"-1"26"-1,-7 5-12,7 14-109,-12 2-31,3 13-13,-4 5-4,7 11-4,1 2 4,8 6 0,8-3-4,4-3 0,13-7 0,10-9 0,5-15-4,5-13 4,2-7-4,-4-19 0,0-6-8,-11-10-8,-7 6-69,-17-14-84,-4 6-8,-16 0-12,-8 7-1</inkml:trace>
</inkml:ink>
</file>

<file path=word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0:52.64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3-1 277,'0'-10'178,"0"10"-1,-21 18-12,14 6-117,-10-3-20,3 7-7,-1 6-9,6 3-4,1 2 0,8 0-4,0 0 0,13-2 0,4-9 0,3-4-4,4-16 4,7-8-4,-3-11 0,0-10-4,-4-10 4,-4-5-4,-7-4 0,-6-4-8,-7 5 0,-9 0-4,-2 15-21,-11-2-31,7 18-97,-5 3-8,5 10-9,2 3-3</inkml:trace>
</inkml:ink>
</file>

<file path=word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0:52.31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1 0 382,'-29'18'177,"14"-2"-12,4 18-36,-6-3-96,11 8-21,-5 3 4,4 5-8,1 0-4,-1 0-8,5-3-12,-9-10-117,11-2-28,0-14-21,0-18-3</inkml:trace>
</inkml:ink>
</file>

<file path=word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0:52.0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1-2 245,'0'0'169,"0"10"9,0-10-21,-7 8-101,9 8-20,-8-6-12,6 8 1,-4-5-9,1 3-4,-3-1 0,1 1-4,1-3 0,4 0-4,0-13 0,4 10-4,-4-10 4,18 0-4,-5-5 4,4-6-4,5 4 0,2 1 0,2-1-4,3 7 4,1 0-8,-2 2 0,1 9-4,-5-6-8,2 8-33,-13-8-104,4-5-12,-8-8-16,2-2-4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6:13.2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5 45 265,'0'-13'153,"0"13"12,15-13-28,1 13-88,-3-13-21,6 13-8,-1-5-8,1 5-8,1 0 0,-3 5 0,-3 3-4,-6 2 4,-3 3-4,-5 3 0,-5 0 0,-1-1 0,-10 4 4,-1-4-8,-3 1 8,1 0-4,1-3 4,3-3-4,0-2 4,4-3-4,11-5 0,0 0 4,0 0-4,11 10 0,2-10 0,4 0 0,3 0 4,0 0-8,-1 0 4,1 6 0,0-1 0,-5 5 0,-2 3 0,-4 3 0,-5 5 4,-4 5-4,-9-3 4,-2 9 5,-8-4-5,-5 1 4,-5-3-4,-1 0 4,-3-7-4,2-4 0,3-4-12,-3-11-133,12-6-12,4-9-12,6-3-5</inkml:trace>
</inkml:ink>
</file>

<file path=word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0:51.72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7 42 310,'0'-16'181,"16"8"-12,3 0-8,14 8-129,0-7-16,8 7-7,5 0-22,-7-3-99,7 6-49,-6-3-13,-3 0-11</inkml:trace>
</inkml:ink>
</file>

<file path=word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0:51.2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6 33 326,'-15'-26'177,"-3"21"-16,-2 18-16,-10-6-105,10 17-11,-4-1-9,7 11-4,1 0-4,10 5 0,6-5 0,9-1-4,8-7 0,7-5-4,4-8 0,7-8 0,-2-7 0,0-9-4,-5-7 0,-6-8-4,-7-2-8,-12-6-12,1 8-65,-17-11-80,0 4 4,-7-4-28,3 9 3</inkml:trace>
</inkml:ink>
</file>

<file path=word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0:50.95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2 57 173,'7'-13'177,"-7"13"0,-11 0-24,0 23-36,-9-10-77,12 18-8,-5-7-7,4 10-5,2-5-8,7-1 0,9-4-4,6-3 0,7-6-4,6-7 0,5-8 0,4-8-4,-2-7 0,-3-4 0,-3-9 0,-8-6-4,-10 0 4,-11-5-8,-2 5-4,-15 2-8,-3 12-20,-10-6-45,1 20-80,-1 6-8,6 8-9,0 5-7</inkml:trace>
</inkml:ink>
</file>

<file path=word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0:50.62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8 1 233,'-13'-6'165,"13"6"4,-11 13-8,-2-5-108,13 18-9,-13-2-12,8 10-3,-5 0-9,1 5-4,-2 0-8,0-3 4,0-2-8,2-5-4,3 0-8,-1-14-16,9 4-37,-2-19-100,0 0 0,9-8-28,4-3 4</inkml:trace>
</inkml:ink>
</file>

<file path=word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0:50.3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6 24 181,'7'-11'173,"-7"11"-4,0 0-16,4-13-80,0 24-29,-4-11-12,-4 20-12,-3-4-4,3 5 1,0-3-5,-3 6 0,1-1-8,1-5 4,1 1-4,4-4 0,2-4 0,7-3 0,2-3-4,4-5 4,5 0-4,4 0-4,4 0-4,-2-8-16,7 13-33,-9-7-104,6 2 4,-5-3-28,-1 3 0</inkml:trace>
</inkml:ink>
</file>

<file path=word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0:49.98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3 334,'11'0'177,"-2"-3"-24,6 3-12,2-8-109,12 5-12,-1-4-8,5 1-16,4 6-44,-6-5-101,6 3-4,-7-4-24,1-1-4</inkml:trace>
</inkml:ink>
</file>

<file path=word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2:24.4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138 229,'15'-60'165,"-6"42"8,-7 8-16,5 23-60,-7-13-53,0 33-11,-7-7-13,7 13 0,-6-3-8,1 6 0,-1-6 0,1-5-12,-3-5 8,3-8-8,5-18 4,0 0 0,0 0-4,5-20-4,3-4 4,3-7 0,7-8-4,6-2 0,4-3 0,5 5 0,6 0 0,-2 5 0,2 8 0,0 13 0,-4 13 4,-6 8 0,-8 15 0,-8 9 0,-8 6-4,-10 1 0,-3 5-24,-14-5-121,2-2-12,-8-6-21,-3-8 1</inkml:trace>
</inkml:ink>
</file>

<file path=word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2:24.0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0 163 225,'32'-54'173,"-25"22"0,-3 6-11,-8-5-62,-1 21-68,-10-1-11,-2 16-9,-12 11-4,-1 10-4,-5 11 0,4 7 0,3 3 0,8-3 0,11-2 0,9-8-4,11-8 4,9-8-12,8-13 4,3-10-8,6-5 0,-4-8 4,0-3-4,-7-3 3,-2 3-3,-5 0 12,-5 8 4,-3 6 4,-11 7 1,10 5-1,-10-5 4,0 21-4,0-6 0,0 1-12,3 0 0,-3-3-20,13 0-37,-13-13-96,17 0 4,-6-8-32,4-5 12</inkml:trace>
</inkml:ink>
</file>

<file path=word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2:23.7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6 28 302,'2'-31'173,"-2"31"-4,-6 18-20,6 16-101,-13 3-16,4 23-7,-9 8-9,5 10-4,-9 3 0,5 5 0,-5-5 0,5 0-8,-1-11 4,3-15-4,4-14 4,4-12-8,7-18 4,0-11-8,11-19 4,5-9 4,1-11-8,7-8 0,5-6-4,3 1 4,5 0-4,-2 10 4,2 8 0,-4 14 0,0 14 0,-7 12 0,-4 12 4,-11 10 0,-7 12 0,-4-1-4,0 5-4,-6-7-16,6 4-53,-7-15-80,7-5-4,7-10-28,6-6 7</inkml:trace>
</inkml:ink>
</file>

<file path=word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2:23.3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216 197,'-15'-47'165,"19"31"0,7 3-24,20 8-64,0-5-41,17 2-16,6-2-24,1-9-73,8 4-72,-4-4-8,-2-7-4,-9-2-16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6:12.6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-5 281,'-17'10'162,"17"-10"-1,0 0-12,15 13-101,-6-18-12,13 10-20,-3-5-8,5 2-4,2 3-24,-4-5-117,4-2-12,-1-6-16,-4 1 0</inkml:trace>
</inkml:ink>
</file>

<file path=word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2:23.1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4 16 173,'7'-18'169,"-7"18"4,0 10-24,-7 11-72,5 26-33,-11 2-8,6 19-8,-8 3-8,6 4-3,-4 1-1,2 0-8,2-9-4,1-7-12,1-10-12,-4-19-57,5-5-76,-5-13-16,2-13-12,-4-10 7</inkml:trace>
</inkml:ink>
</file>

<file path=word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2:22.7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6 74 285,'13'-39'170,"-21"23"-1,-5 8-12,-20-2-97,9 15-32,-13 3-7,4 5-9,-1 8-4,3 2-8,5 3 4,11 0-4,10 3 0,10-3 4,12 0-4,7 0 0,9-3 0,8 1 0,3-1 0,1 1 0,-1 2 4,-7 0 0,-9 2 0,-10 1-4,-16 2 4,-13-2 0,-11 0 0,-8-3-4,-7 0-8,-3-11-16,10-2-129,-3-13-8,9 0-17,7-18-7</inkml:trace>
</inkml:ink>
</file>

<file path=word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2:22.3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7 119 326,'9'-75'173,"-13"54"-12,-14-2-12,1 23-97,-12 5-27,-1 10-9,-5 6-4,4 10-8,3 1 0,6-1 0,11 0 0,11-2-4,13-3 4,9-8-4,11 0 0,4-5 0,4 0 0,3-2 0,-2 2 0,-8 0 4,-7 2-4,-12 6 0,-11 0 4,-12 0-8,-12 0 4,-6 0 0,-7-3 0,0-3-4,7-4-4,2-11-12,13-5-13,-2-11-120,22-2-8,4-8-12,13-6-8</inkml:trace>
</inkml:ink>
</file>

<file path=word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2:22.0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222 253,'24'-10'169,"-6"2"1,6 0-13,0-10-101,13 7-24,0-9-12,0-1-12,-3-3 0,-3 1-3,-7 0-5,-9-1 0,-13 9 0,-10 2 0,-14 7-5,-4 12 5,-9 7 0,-7 5 0,-3 10 0,3 6 5,8 3-1,3 2-4,9-3 8,11 0-8,11-2 8,14-3-8,7-7-4,10-9-12,12 1-25,-1-16-108,12-5-8,0-11-12,3-7-16</inkml:trace>
</inkml:ink>
</file>

<file path=word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2:21.7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1 0 225,'0'0'165,"-13"23"8,6 8-12,-14 6-92,12 23-17,-15 0-19,5 13-9,-3 3-4,2 4-8,1-4-4,6-8-4,4-8-8,7-16-16,17-5-133,-4-20-12,11-14-13,-3-16-3</inkml:trace>
</inkml:ink>
</file>

<file path=word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2:21.3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8 20 334,'15'-23'181,"-15"23"-24,-18 5 4,-19 13-112,5 13-21,-12 3-8,3 4-8,1 4-4,10-3-4,8-6 0,13 1-4,14-8 4,14-3-4,14-8 0,13-4-4,13-3-12,0-11-69,15 3-80,-5-10 4,3 2-28,-4-10-4</inkml:trace>
</inkml:ink>
</file>

<file path=word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2:21.0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5 0 294,'0'0'169,"2"24"-4,-2 5-8,-13 4-109,9 17-16,-7 5-7,2 12-1,-2-2-8,0 6-8,0-9 4,2 1-12,3-11 0,4-8-16,6-7-8,-2-27-41,18 0-92,-3-20-8,10-6-20,-1-17 0</inkml:trace>
</inkml:ink>
</file>

<file path=word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2:20.8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0 276 245,'15'-44'161,"-22"20"4,-6 3-8,-11 1-104,2 17-25,-10 3-8,-1 10-8,-4 11 0,2 8-12,4 7 8,3 9-12,6-4 12,11 4-8,11-6 4,9-6-8,9-12 8,8-8-4,6-13-4,3-13 0,2-8-4,-2-7-4,0-9 0,-6-4 4,-3-1-8,-7 6 8,3 4 0,-9 6 4,2 8 0,-1 8 8,-4 10 0,4 13 0,-4 5 4,4 5 0,-4 6 4,4 7 0,-6 1 4,-1 2-8,-7 0 4,0 0-3,-5-8-1,-1-2 4,-5-11-8,4-7 0,7-11 0,-2-19 0,11-4 0,6-11-4,5-10 4,4-6 0,9-2-8,4-5 0,6 5-12,-3-3-8,12 11-121,-11-5-17,1 9-11,-5 4-12</inkml:trace>
</inkml:ink>
</file>

<file path=word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2:20.3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 73 209,'28'-41'169,"-17"33"-4,-11 8-16,6 18-80,-14 0-29,1 15-16,-6 6 0,4 5-12,-4-1 5,7-2-13,1-5 4,12-7 0,4-11-4,8-10 0,10-14 0,3-9-4,6-11 0,1-5 0,-2-5 0,-4 0-4,-5 5 4,-4 3-4,-9 8 0,-4 7 0,-11 13 0,0 0 4,5 28-4,-5 0 4,0 3 0,4 5 4,5-2-4,6-1 4,7-10 0,2-7 0,4-16 0,1-11 0,-1-9 0,-4-11-4,-6-5 4,-3-8-8,-9 0 0,-1 1 0,-5 9-8,-5-2-21,10 16-108,-10 2-16,5 18-20,14-8 0</inkml:trace>
</inkml:ink>
</file>

<file path=word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2:18.5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4 19 96,'0'-21'153,"0"21"-4,-11 16 4,2 12-64,-6 4-29,11 17-19,-9 3-9,8 13-16,-3-2 0,3 4-8,-6 1 0,1-8-20,3 0-93,-6-11-36,0-7-16,-2-13 0,0-11-12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8:45.2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9 229,'15'-16'169,"-8"9"0,6 1-8,-9-7-104,16 13-17,-9-7-12,9 7-3,-5 0-9,0 5-4,0-3-4,-1 9 0,-4 2-4,-3 2-4,-5 4 0,-4 7 4,-5-3-4,-3 3 0,-4 3 0,-3-3 0,-3 0 0,3 0 0,-3-6 0,5-1 0,0-6 0,4 0 0,2-6 0,9-7 0,-7 11 0,7-11 4,11 5-4,0-5 0,5 0 4,5 3 0,3-3 4,9 0 0,2 0-4,2 0 4,0 0 0,3 0-4,-3 0 4,-4-6-4,-7 6-8,-9-7-16,3 7-141,-20 0-8,0 0-12,-5-8-13</inkml:trace>
</inkml:ink>
</file>

<file path=word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2:16.9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 77 88,'-22'-27'157,"20"17"-8,2 10 4,20-8-60,-3 3-37,22 5-15,0-5-13,16 5-8,3-8-8,3 3-4,0 2-12,-4-5-36,-1 8-101,-12 0-12,-9 5-8,-11 6 4</inkml:trace>
</inkml:ink>
</file>

<file path=word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1:43.893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5 215 241,'-6'-31'173,"6"13"-4,0 2-11,6-5-114,5 16-24,-2-3-16,6 6-8,3-1 0,6-2 0,4-3 4,7 0-4,2-5 8,0 0-4,2-2 8,-2 2 0,-6-3 0,-7 6-4,-11 2 0,-13 8-8,0 0-4,-18-5 0,-4 12 0,-10 1-4,-1 5 4,-8 3-4,2 2 4,-3 0 4,5 6 4,4-1 0,5-2 4,6 2 0,11-2 0,11 2 0,5-7 0,10 0 4,7-6-4,8 3 0,3-3 0,6-4-4,0 1-8,1-7-24,8 8-89,-7-5-40,-2-3-8,-2-3-1</inkml:trace>
</inkml:ink>
</file>

<file path=word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1:33.14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7 87 112,'-39'0'149,"28"0"4,11 0-4,24 5-84,0-7-17,22 4-16,12-7 1,19 5-17,5-8-8,14-2-4,-2-3 0,2 3-4,-9-3 0,-8-3-16,-16 11-49,-18-5-72,-12 5-16,-20 5 0,-13 0-16</inkml:trace>
</inkml:ink>
</file>

<file path=word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1:31.62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69 104,'0'0'129,"11"0"-36,9-6-13,13 6-7,1-12-9,19 6-15,1-4-13,14 5-12,4-5 0,6 7-8,-1-5-4,-1 6-4,-6 2-16,-7-5-28,-11 5-93,-8 0-20,-16-5 12,-8 5-20</inkml:trace>
</inkml:ink>
</file>

<file path=word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1:28.7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5 19 225,'0'-11'169,"0"11"-8,-11 5-4,-6-2-100,10 15-21,-10-2-4,4 7-12,-1 1 1,4 7-9,3 3 4,7 0-8,7-5-4,6 2 4,8-2-8,10-9 4,6-4 0,7-8-4,6-11 4,-2-7-4,-2-11 0,-5-5 0,-8-8 4,-11-5-4,-13-3-4,-16 0 4,-12 9-4,-16-1-8,-2 15-85,-7 1-64,2 10-12,-1 8-12,10 6-9</inkml:trace>
</inkml:ink>
</file>

<file path=word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1:28.3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1 245,'10'-8'169,"6"8"-8,-1 0-8,-4 0-104,13 2-21,0-2-8,9 0-8,2 0-4,6-2 0,1 2-4,-1-5 0,-2 5-4,-4-3 4,-6 3-4,-5-5 0,-7 5 0,-6 0 0,-11 0 4,7 8-4,-7-8 0,-2 18 4,-3-5 5,1 5-5,-5 3 4,0 5-4,1 0 8,-1 3-4,-2-1 0,2 1-4,-2 0 0,3-3 0,1-3 0,0-7-8,3-3-8,-5-8-24,9-5-121,0 0-9,0 0-15,7-15-8</inkml:trace>
</inkml:ink>
</file>

<file path=word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1:27.9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0 96,'0'0'169,"0"0"-8,0 0 5,0 0-74,9 13-27,-14-3-17,10 11-16,-5-5 0,0 10-7,0 0-5,0 5-4,0 3-4,2-1-4,-2-1 0,0 4-4,0-7 0,0-1 0,0-9-8,0-6-4,0-13-12,0 0-73,0 0-68,6-13-4,-2-3-28,0-7 7</inkml:trace>
</inkml:ink>
</file>

<file path=word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1:27.6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3 245,'0'0'161,"0"0"16,13 0-23,-4-5-94,15 10-24,-2-5-12,8 0-3,-1 0-13,6 0-12,2 0-33,-9 0-112,5-5-12,-7 0-12,0 0-16</inkml:trace>
</inkml:ink>
</file>

<file path=word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0:58.1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0 76,'0'0'157,"0"0"-4,11 8 4,-11-8-72,22 6-21,-11-6-15,13 10-13,-3-7-12,10 7-4,-1-5-8,5 6 0,-2-3-4,0 0-4,-5-3 0,-2 3 0,-4-3-4,-5-2 0,-4-3 0,-4 0 0,0 0 0,-9 0 4,8 0-4,-8 0 0,0 0 0,0 0 0,0 0 0,0 0 0,0 10 0,0-10 0,-8 19 0,1-9 0,1 9 0,-3-1 4,-2 3 1,-4 5-1,-3 1 0,-1 2 0,-1-1-4,-2 1 8,3-2-8,1-6 0,8 2-16,-1-15-105,11 3-32,0-11-16,17-6-5</inkml:trace>
</inkml:ink>
</file>

<file path=word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0:57.2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9 257,'0'-13'165,"0"13"9,11 7-17,-11-7-97,18 26-16,-10-5-7,12 8-9,-5 2-4,7 8-4,-2 0-8,4-2-4,-5-1-8,1-5-12,4-2-129,-9-11-24,-2-5-12,-4-13-12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8:44.8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1-1 294,'0'-10'169,"0"10"0,0 0-16,-11 13-117,11 5-12,-7 1 4,3 7-11,-5 0-5,1 8 0,-5 0 0,2 2 0,-2 1-4,-3 4-4,3-1 0,0-4-4,2-2 0,2-5 0,3-3-4,-1-8-4,7 0-20,-8-15-129,8-3-8,0 0-21,13-8 9</inkml:trace>
</inkml:ink>
</file>

<file path=word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0:57.0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3 8 265,'6'-10'174,"-6"10"-9,-6 7-8,-1 9-101,-8-6-24,0 14-3,-7-3-9,-2 10-4,-2 0-4,-5 5-4,-1 3 0,1 0 0,-1 0-8,3-3 4,8-2-8,-1-11 0,9-2-24,0-16-101,13-5-32,0 0-12,4-15-9</inkml:trace>
</inkml:ink>
</file>

<file path=word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0:56.6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3 22 197,'13'-13'157,"-8"5"-8,-5 8-8,-7-8-105,7 8-12,-13 5-4,2 1-7,-4-4-1,-5 6-4,-2-5 0,1 2 0,-3-2 0,-3 2-4,3-3 0,3 4-4,1-4 4,2 3-4,5-2 4,0 2-4,2 3 4,3-3-4,1 6 8,0-1-4,-1 3 0,1 0 4,3-2-4,-3 4 4,3-4 4,0 2-8,-1-3 4,5 1-4,0-11 0,0 13 0,0-13 1,13 10-1,0-10-4,7 0 0,2 0 4,4-5-4,5 2 0,1 3 0,1 0 0,2 0 0,-2 8 0,-5 3 0,-2 2 0,-2 7 0,-8 7 0,-5 1 4,-9 6-4,-7 3 4,-3-3 0,-10 2 4,-6-2-4,-6-5 4,-3-6-4,0-7 4,-2-6-4,0-5 0,5-5-4,3-10-4,8 2-12,4-10-33,15 5-100,0-5-16,13 2-8,4-2-12</inkml:trace>
</inkml:ink>
</file>

<file path=word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0:55.9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42 273,'0'0'166,"9"3"-1,-9-3-12,8 0-109,8 2-8,-1-2-12,9 0-7,0 0-5,6 0-4,1-5-8,-1 0-4,5 5-29,-9-11-116,9 6-4,-2-5-20,-3-1-4</inkml:trace>
</inkml:ink>
</file>

<file path=word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2:19.6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2-22 189,'2'-29'157,"-2"29"0,0 0-12,0 29-65,-9 0-31,7 15-25,-11 6 4,4 12-12,-6 6 0,0 8-4,-1-1 1,5-2-5,-2-10-4,7-6 4,1-12-4,5-17 0,0-15-4,0-13 0,20-15-4,-9-17-4,6-4 0,1-8-4,4-3 3,2-3-3,2 6 0,-2 5 4,2 10 0,-4 11 4,-2 12 4,-5 12 0,-2 14 4,-4 12 0,-3 4-4,1 6 8,-1 0-4,3-3 0,7-5 0,1-8 0,7-13 0,2-8 0,7-10 0,0-13 1,-1-6-5,1-10 0,-4-2-5,-3-6 5,-7 0-4,-3 3 0,-8 5 0,-5 8 0,-3 8 0,0 18 4,-20 0-4,7 18 4,-2 11 0,-1 10 4,3 5-4,0 3 4,9 0 0,4 0 4,8-10-4,12-9 1,6-9-1,5-11 0,6-14 0,2-9-8,1-9 4,-1-7-8,-4-6 3,-7-4 1,-2 1 0,-6 4-4,-5 5 4,-6 5 0,-2 10 0,-7 16 4,0 0 0,-7 13 4,-2 8-4,1 8 4,3 2 0,3 3 0,2 0 0,4-6 0,7-7 0,9-8 1,4-8-5,7-10 0,1-10 0,3-9-5,0-5 1,0-7-4,-2-3 4,-2-3-4,-5 0 0,-4 3 0,-3 5 4,-3 3 0,-6 10 4,-1 8-4,-9 13 4,7 11 4,-7 12-4,-7 16 8,-4 13-4,0 13 8,-8 9 4,-1 6 5,-6 4-5,0 2 0,-7-5 0,0-6-4,-4-12 0,2-11-8,-2-13-4,4-18-8,3-13-8,1-21-12,16-3-121,-4-23-12,12 0-17,3-10-3</inkml:trace>
</inkml:ink>
</file>

<file path=word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2:18.7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16 217,'9'-21'157,"4"13"-4,7-2-16,4-8-89,17 2-32,5-2-76,7-5-69,-3-8-20,0-1 4,-4-7-24</inkml:trace>
</inkml:ink>
</file>

<file path=word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2:17.7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1 42 322,'-45'15'169,"36"-15"-16,9 0-4,13-13-105,20 8-24,6-3-24,5-2-137,8 2-4,3 0-20,-3 3-4</inkml:trace>
</inkml:ink>
</file>

<file path=word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2:17.5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908 225,'-4'23'157,"4"-23"4,0 0-16,-9 0-76,9 0-25,4-23-16,-2 2-8,-2-8-8,5-5-4,-1-13-4,1-5 5,-1-13-9,5-11 0,-1-2 4,5-3-4,3 0-4,6 0 4,4 8 0,4 11 0,5 12-4,0 11 4,2 13-5,0 13 10,-6 13-10,-9 8-3,-5 18-20,-17 8-117,-6 15-4,-12 6-20,-8 10 0</inkml:trace>
</inkml:ink>
</file>

<file path=word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2:17.1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5 16 149,'-37'29'153,"37"-29"4,8 10-4,16-5-77,7-10-19,17 5-25,2-10-8,9 4-8,-4-1-8,1-4-24,1 6-121,-11-3-8,-7 3-20,-6 0-4</inkml:trace>
</inkml:ink>
</file>

<file path=word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2:16.6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0 0 181,'2'15'157,"-6"9"-8,-3 9-32,3 14-57,-9 3-16,6 7-7,-6 0-17,7-2-12,-3-3 4,5-10-8,0-8 4,2-11-24,4-10-93,-2-13-28,0 0-16,0-23-4</inkml:trace>
</inkml:ink>
</file>

<file path=word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2:11.0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36 102 120,'-28'-31'125,"4"12"4,0 6-64,-2 0-13,-9 0-12,0 8-12,-9-3-12,-2 8 5,-11 3-9,1 7-8,-10 6 12,3 5-12,-9 5 8,4 5-8,-4 8 4,9 6-4,-7 7 4,11 8 4,-2 5 0,10 11 0,6-3 8,10 7 1,8 1-5,19 5 4,12-10 0,22 0-4,16-14 0,21-7-8,16-11-4,17-12 4,13-17-4,4-15 0,10-18 0,-5-13-4,-7-16 4,-11-5-4,-14-16 4,-21-3-4,-17-9-4,-19-7 0,-23-1 4,-15 2-12,-8 7-12,-22-1-40,-1 17-85,-3 11-12,-5 15-5,0 19-3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8:44.4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64 193,'-9'-5'157,"9"5"-4,0 0-8,-9-16-89,18 16-7,-9-11-9,11 11-16,-7-7 0,9 1 0,-2-1-3,5 1-9,-3 1 0,2 5-4,-2-2 0,2 4-4,-4 3-4,0 6 4,-6 2-4,-5 0 0,0 3 0,-7 4-4,0 1 4,-6-2-4,2-4 4,-2 1-8,5-6 8,-3-2-4,11-8 4,-11 5-4,11-5 4,0 0 0,2-10 0,-2 10 0,15-8 0,-6 8 0,2-3 0,2 3 0,0 3 0,0 2 0,2 3-4,-4 0 4,0 2 0,-2 3 0,-2 3 0,-7 2 0,0 1 0,-9 1 0,-2 1 0,-4 0 4,-5-3-4,0-2 0,-1-3 0,-1-2 0,2-9 0,3-2-4,6 0-12,-2-13-21,13 13-120,0-18 0,6 7-20,3-4-8</inkml:trace>
</inkml:ink>
</file>

<file path=word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2:10.4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36 0 161,'0'0'165,"-8"10"-4,8-10-4,-11 3-64,-9-14-33,9 11-28,-15 0-8,2 0-12,-11 6-4,0 1-3,-4 6-1,-1 6-4,1 4 0,2 0 0,6 1-4,7 2 8,9 0-4,6-3 0,9-5 0,14-2 4,5-3-4,12 0 0,4-3 4,8 6-4,1-3 8,0 5-8,-3 0 4,-1 6-4,-12 2 4,-8 2-4,-12 4 8,-8-1-8,-17-3 4,-7 1 0,-11-6 0,-4-5-4,-7-7 4,2-11-4,-2-3 0,2-10 0,7-5-12,5-5-12,14 4-93,5-7-36,9 1-20,4-1-1,8 5-15</inkml:trace>
</inkml:ink>
</file>

<file path=word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1:47.5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0 161,'13'-39'165,"-2"24"0,7 4-4,8 11-93,-4-8-23,11 14-13,-7-6 0,4 10-12,-3-2-4,-6 7-3,-7 1-5,-10 5-4,-11 2-4,-8-2 0,-9 3-4,-7-6-13,5 8-59,-4-13-85,6-5-8,2-5-9,13-3-3</inkml:trace>
</inkml:ink>
</file>

<file path=word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1:47.2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-4 326,'10'3'177,"-6"7"-16,1 11-40,-5-5-89,4 7-4,-4 3-8,4 2-3,-4-2-9,5 0 0,-5-2-8,2-9-12,4 4-53,-6-19-96,0 0 0,0 0-28,0 0 15</inkml:trace>
</inkml:ink>
</file>

<file path=word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1:47.0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6 249,'5'-11'173,"-5"11"5,2 13-17,9 6-105,-15-6-20,12 10-3,-8-2-13,5 8-4,-3-3-8,2-3-4,1 1-12,-5-11-24,13 2-121,-13-15-21,6 11-3,-6-11-16</inkml:trace>
</inkml:ink>
</file>

<file path=word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1:46.8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 169,'5'-13'173,"-5"13"0,0 0-20,6 18-80,-6-18-29,0 29-8,0-16-8,2 13-4,-2-5-11,3 5-1,-3 0 0,0-3-4,-3-2-4,3 0 0,-4-6-4,4-2 4,0-5-4,0-8 4,0 0-4,9 8 4,-1-8-4,3-5 4,5 0-4,-1-3 0,2 3 0,1-3 0,-1 0-4,0 3-4,1 5-12,-7-11-25,8 11-96,-10 0-28,-1 0-8,-8 0-12</inkml:trace>
</inkml:ink>
</file>

<file path=word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1:46.44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 229,'-11'18'165,"11"-18"0,0 0-12,15 18-88,-4-23-45,7 0-20,4 5-52,-3-11-93,3 4-16,-2-1-5,-1 0-15</inkml:trace>
</inkml:ink>
</file>

<file path=word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1:46.2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7 249,'13'-15'157,"2"9"4,5-1-20,-3-6-112,14 2-38,4 3-103,0 3-37,-7-3-12,0 6 4</inkml:trace>
</inkml:ink>
</file>

<file path=word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1:46.0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 76,'3'-11'165,"-3"11"-8,0 0 12,8 0-76,-8 0-29,0 0-11,0 0-9,11 19-12,-11-6-7,7 10-5,-7 1-8,8 7-4,-3 0-4,-1 6 0,3-1-4,-3-7-4,3 0-8,-7-14-25,15-2-116,-15-13-12,0 0-12,0 0-12</inkml:trace>
</inkml:ink>
</file>

<file path=word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1:34.01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7 19 72,'11'-5'141,"-4"-5"12,-7 10-16,-9-8-52,9 8-29,-17 5-20,6 3-12,-5-8-8,3 8-3,-4-6-9,1 3 0,1 0 0,2-2-4,0-3 4,2 3 0,2-3-4,9 0 0,-13 2 4,13-2-4,-7 5 0,7-5 0,0 0 0,-9 13 0,9-13 0,-4 13 0,4-13 0,-6 18 0,6-18 0,-3 16 4,3-16-4,5 13 4,3-11-4,3 4 4,5-6-4,1 2 0,5 1 0,4 2 0,1 0 0,1 3 0,-1 2 0,-1 6 0,-6-1 4,-5 6 4,-9-3 0,-6 5 0,-15-2 0,-7-3 4,-11-2 0,-4-3 0,-2-3-4,-3-5-12,5 5-84,4-10-57,9 6-16,9-6-9,15 0-15</inkml:trace>
</inkml:ink>
</file>

<file path=word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1:33.43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0 96,'0'0'149,"0"0"-8,15-10 0,0-1-80,11 11-17,0-8-12,7 6-28,4-3-113,-4 5-24,-5-3-4,0 3-8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8:43.8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 23 165,'-17'11'173,"17"-11"0,-11 10-16,16 0-72,-5-10-29,0 0-16,0 0-11,13 5-9,-5-5-8,3 0 0,2-5-8,2 3-4,3-3-16,-5-6-29,8 6-116,-3-5 4,-1 2-24,-2-5-8</inkml:trace>
</inkml:ink>
</file>

<file path=word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1:32.5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5 3 104,'17'-5'129,"-17"5"8,0 0-56,0 0-9,-11 2-24,1-2-15,1 6-9,-4-6-8,0 5-8,-2-3 0,-1 4-4,1-6 0,0 5-4,2-5 4,2 2-4,0-2 0,11 0 0,-11 0 0,11 0 0,0 0 0,0 0 0,-9 6 0,9-6 0,-4 10 0,4-10 4,-4 15 4,2-7 0,2-8 0,-9 21 4,9-21 0,-4 18 1,4-18-1,4 13-4,-4-13-4,17 5 0,1-5 0,1 0 0,5 0 0,2 0-4,5 6 0,-1-1 0,1 2 0,-3 6 0,-2 6 4,-6-1-4,-5 5 4,-9 0 0,-10 3 0,-7-2 4,-8-4 0,-7-1-4,-5-4-8,-6-7-40,4-3-93,3-5-16,6-2-4,9-9-8</inkml:trace>
</inkml:ink>
</file>

<file path=word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1:32.01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5 173,'0'0'149,"13"6"-8,-2-6 0,5-6-93,7 6-16,1 0-28,-2-2-72,6 2-65,-2 0-8,1-4-12,-1 4 0</inkml:trace>
</inkml:ink>
</file>

<file path=word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2:45.19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202 76,'0'0'149,"-6"-3"-4,6 3-12,0 0-48,0 0-29,0 18-24,0-18 0,2 24-7,-2-14-5,7 11-4,-7-3 4,2 5-8,-2-7 0,4 0 0,-2-6 0,7-10-4,8-8-4,7-13 0,13-15-4,9-5 0,13-6-20,4-5-125,9 0-8,2 0-20,-6 6-12</inkml:trace>
</inkml:ink>
</file>

<file path=word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2:36.5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7 138 306,'0'44'165,"7"-28"0,4-8-16,15 0-101,-4-13-24,10-3-8,-1-11-3,4-1-9,-5-4 4,-2-5-8,-6 3 4,-7 0-4,-10 3 4,-10 5-8,-8 7 4,-11 6 0,-4 10 4,-5 8 0,-6 11 0,2 12 4,-2 6-4,6 7 8,7 1-4,11 5 4,6-6-4,9 1 0,13-8 0,7-11-8,10-8-4,5-10-12,9 0-28,-7-13-113,9 0 0,-7-13-25,4 6 5,-12-12 89,4 14 55,-7-3 33,-6-2 37,2 10 144,-13-3-4,4 3-16,-8 0 0,10 5-84,-17-5-49,6-7-36,-6 7-133,0 0-20,-8-11-16,-7 9-17</inkml:trace>
</inkml:ink>
</file>

<file path=word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2:36.0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3 221 241,'11'-44'157,"-11"31"8,-7 2-8,7 11-84,-30 13-29,10 8-12,-6 8-11,2 7-1,-2 3-8,6 6 0,3-1-4,13-5 0,8-5-4,11-6 0,9-15 0,4-7-4,5-12 0,2-7 0,-2-13-4,-5-5 0,-4-8 0,-6-5-4,-5 0 0,-9-3 0,-4 5 4,0 3-4,-2 10 4,-3 6 0,3 7 0,2 16 4,0 0 0,0 0 0,18 16 0,-7 0 4,6 7-4,3 3 8,-3 3-4,3 2 4,-3 3 0,-4 0 0,-4-1 0,-5-1-4,-4-6 4,0-6-4,-4-4 0,4-16 0,-11 0-4,11-18 0,-4-11 4,8-7-4,3-6 4,6-7-8,2 2 8,9-3-8,4 6 0,1 2-8,8 14-4,-7-1-32,7 16-109,-8 3-9,-3 12-11,-9 6-4</inkml:trace>
</inkml:ink>
</file>

<file path=word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2:35.5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2 26 197,'0'0'177,"9"24"-8,-11-3-12,4 18-80,-11-5-33,9 10-8,-11-5-7,7 3-9,-5-6-8,3-4 0,-3-9-4,5-10 0,4-13-4,0 0 0,0-26 0,8-3-4,5-10 4,3-5-4,5-3 0,1-3-4,5 6 4,-1 5 0,0 8-4,0 12 4,-6 14 0,-3 16 0,-6 12-4,-4 11 4,-7 8 0,0 5 0,-9-3 0,2 0 4,1-7-4,6-11 0,0-10 4,9-16-4,6-8 0,9-16 4,4-7-4,5-6 0,4-7 0,0 2 0,-2 3 0,0 11 0,-6 7 0,-5 10-4,-7 16 4,-4 16 0,-4 8 0,-5 13 0,-2 2 0,-2 0-4,5 3-8,-3-7 0,9-7-24,-5-20-57,14-2-64,0-16-16,8-6 0,-2-15-13</inkml:trace>
</inkml:ink>
</file>

<file path=word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2:34.6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9 8 132,'0'0'153,"0"0"1,-7 21-5,-6-11-73,13 16-16,-11-5-19,7 11-13,-7-6-4,7 2-8,-5-4 0,7-6-8,0-5 0,2-13 0,8 0-8,1-15 5,4-4-5,4-2 0,3-5-5,4-5 5,4 2-4,1 3 4,-1 3 0,-2 5 0,0 4 0,-4 9 4,-7 8-4,-2 7 5,-4 9-5,-2 1 4,-3 4 0,0-1-8,5 3-9,-2-12-87,10 1-49,0-10-20,7-2 3,0-8-23</inkml:trace>
</inkml:ink>
</file>

<file path=word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2:33.8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2 35 273,'9'-5'166,"-7"-8"-5,-2 13-12,-21-16-93,12 16-24,-13 0-12,1 8-4,-7 5-3,-1 5-1,-1 1-4,4 9 0,5 1-4,6 2 0,8-2 0,9-3 0,11-3-4,9-2 0,6-5 4,4-3-4,5 0 0,0 0 0,0 0 0,-7 2 4,-11 6 0,-8 3 0,-11 4 0,-11 1 0,-8-3 4,-11 0-4,-5-5 4,-4-6-8,4-4-4,3-9-8,6-2-20,-4-7-125,17-4-4,0-4-21,13-1 1</inkml:trace>
</inkml:ink>
</file>

<file path=word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2:33.4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5 141 289,'-9'8'174,"3"8"-1,-1 12-8,-10-2-109,13 19-19,-5-6-9,2 10-8,-2-10-4,3-2 0,-1-8-8,3-8 0,4-21 0,0 0-8,9-11 0,4-15 4,4-11-8,5-7 4,7-5-8,3-6 0,5 3-4,3-1-12,6 12-20,-9-1-113,13 11-5,-6 7-23,1 11 0</inkml:trace>
</inkml:ink>
</file>

<file path=word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2:33.2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4 88 253,'-9'-58'165,"-6"38"5,-9 4-17,0 24-89,-8-3-32,-1 18-8,-2 6-12,2 10 1,1 3-1,5 5-8,8-3 4,8-3 0,11-9 0,9-6-4,10-13 0,12-8-4,6-8-4,6-12 4,3-6-4,-2-8 0,-3-5-4,-4-2 4,-8 0-4,-10-1 4,-4 6 4,-6 7-4,-5 9 8,-4 15-4,0 0 0,-10 18 4,5 11 0,1 5 0,2 5 0,2 2-4,6-4 4,7-6-12,5-5-12,-1-18-109,12-8-20,-6-11-20,6-7-13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5:08.7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 22 52,'-13'3'141,"13"-3"4,-7 0-4,7 0-53,0 0-27,0 0-21,0 0-12,13-3 0,-13 3-11,22-8 3,-9 0-8,3 6 0,3-1-4,-1 3-4,1 0 0,1 0 0,0 5-4,-5 3 4,-4 5-4,0 0 4,-9 6-4,-2 1 0,-9 4 0,1 2 4,-8 3-4,-1-1 0,2-2 0,-3-2 0,1-1 0,3-4 0,4-4 0,1-2 0,2-2 0,7-11-4,-6 13 4,6-13 0,2 8 0,-2-8 0,15 5 0,-2-5 4,5 0-4,6-5 4,2-1 4,5-1-4,1-4 4,1 3 0,2-5 0,-2 5 0,-3 1-4,-3-1-4,-3 10-44,-11-2-105,-13 0-4,0 0-24,0 0 0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8:43.1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3 5 189,'0'0'173,"4"-8"-4,-4 8-16,0 8-72,-6-8-33,6 18-16,-9-8-8,3 14-3,-5-4-5,0 6-8,-2 0 0,2 0 0,-2-2-4,5-1 0,-3-2-4,4-8-4,5-3-12,2-10-45,0 0-96,7-13-4,4 3-16,-1-8-16</inkml:trace>
</inkml:ink>
</file>

<file path=word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2:32.8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8 347 197,'0'0'169,"0"-11"-8,10 6-12,-5-5-72,17 4-37,-3-9-12,10-1-8,1-7-4,7-6-8,-6-5 0,0-5-3,-12 0-1,-4 0 0,-10 5-4,-16 8 0,-9 7 0,-8 17 0,-9 12 0,0 11 0,-5 13-4,3 10 4,2 6 0,11 5 0,8-1 0,12-1 4,12-4-4,9-7-8,18-8-9,0-13-71,15-6-61,2-12-12,7-6-13,0-12-7</inkml:trace>
</inkml:ink>
</file>

<file path=word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2:32.3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3 134 149,'29'-49'149,"-21"23"-8,1 7-29,-13-4-35,4 23-13,-22-18-19,2 23-13,-15 0-12,3 16 0,-10 2-8,3 11-4,2 2 4,8 6-8,8-3 4,12 0 0,9-11 0,20-2-4,6-8 5,9-12-5,6-9-8,0-10 8,1-8-4,-3-5-4,-6-2 0,-5-3 4,-4 0-5,-9 7 1,-1 6 0,-8 5 0,-6 13 4,0 0 0,0 18 0,-9 3 0,1 8 8,-1 4 1,-4-2-1,2 0 0,2-5 0,0-2 0,5-11 4,4-13-4,0 0-8,18-13 4,-1-11-4,5-7 0,8-5 0,7-6 0,5-4-4,1 2 4,1 7 0,-2 6-4,-3 13 8,-4 10-4,-7 16 0,-8 10 4,-9 16 0,-5 5-4,-2 5 0,-1 0-8,3 0-16,-6-13-121,18-5-16,-3-18-17,7-8-3</inkml:trace>
</inkml:ink>
</file>

<file path=word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2:31.5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0 63 318,'-5'-50'161,"-3"40"4,-7 0-16,-5 20-113,-6 0-20,0 14-4,-4 2-8,1 5 0,1 1 0,4-1-4,3-2 0,8-1 4,6-7-4,11-8 5,9 0-5,7-5 0,6 0 4,7-3-4,3 0 0,6 6 0,-3-1 4,-5 6-4,-3 5 4,-9 7 0,-12 4 4,-10 2-4,-8-1 0,-10 1-4,-3-2-12,-8-19-25,8 0-120,-3-13 4,9-5-20,2-14-12</inkml:trace>
</inkml:ink>
</file>

<file path=word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2:31.2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8 50 233,'21'-29'157,"-14"19"-4,-7 10-12,-9-11-92,9 11-25,-24 14-4,9-1-8,-9 7 0,0 9 0,-4 0 0,6 7 0,-2 3-4,8 1-4,5-6 4,11-1-4,9-12 0,6-8 0,12-13 0,5-10-4,1-8 5,4-14-5,0-4-5,-2-3 1,-2-3 0,-7 3 0,-4 5-4,-4 5 8,-5 6-4,-5 10 4,-8 13 0,0 0 0,-4 13 4,-2 10-4,-5 6 8,2 5-8,0 2 4,3 3-4,6-2-8,0-8-8,11 2-88,-1-18-41,8-8-25,2-13 5,6-7-16</inkml:trace>
</inkml:ink>
</file>

<file path=word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2:30.7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2 226 124,'-4'18'141,"2"-5"-12,-7-5-12,5 5-28,-9-8-29,6 8-12,-8-7-7,2 7-21,-5-5-4,3-1-4,0-1-8,0-4 4,4-7-4,9-5 0,2-9-4,11-4 0,6-6-4,0-7 0,10-3-12,-6-3-12,14 8-61,-11 1-56,2 7-12,-9 2-8,1 6 4</inkml:trace>
</inkml:ink>
</file>

<file path=word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2:30.1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4 206 132,'-37'-10'149,"26"7"-4,11 3 4,-3-15-76,21 15-21,2-19-11,17 9-17,4-8 0,9-3-4,5-3-8,0 3-4,-3 3-12,-4-5-28,0 12-109,-13 1-8,-4 10-16,-12-3-8</inkml:trace>
</inkml:ink>
</file>

<file path=word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2:29.9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8 65 233,'17'-39'153,"-10"26"12,-5-2-48,-2 15-32,0 0-41,4 20-16,-8-1-12,2 9 0,-7 6 0,0 8-3,-6 5-1,-4 5 0,-3 0-4,0 0 0,0-2-4,0-8 4,5-8-4,8-16 0,9-18-4,0 0 0,13-26-4,2-8-8,7-8-8,-2-10-17,10 5-112,-10-5-16,2 8-8,-9 2-4</inkml:trace>
</inkml:ink>
</file>

<file path=word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2:27.5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0 23 281,'9'-7'162,"-20"-1"3,-2 0-12,2 13-81,-13-5-36,0 5-15,-4 3-5,0 5-8,-1 5 0,3 1-4,4 1 0,7 1 0,9 0-4,6 0 4,8-5-4,10-1 4,6-2-4,6 0 0,5-2 0,6 2 0,1 0 4,1 7-4,-1 1 4,-7 5 0,-7 3 4,-11 2-4,-8 3 0,-15 0 4,-12-8-4,-8-5 0,-11-8 0,-2-11 0,-5-4-4,5-11 4,0-3-8,4-5 0,2 3-4,5-3-16,15 16-101,-5-5-32,18 10-8,-8 0-24,8 0 3</inkml:trace>
</inkml:ink>
</file>

<file path=word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2:27.1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3 245 193,'33'-58'169,"-27"40"-8,-6-3-12,0 21-36,-19-15-61,8 20-20,-9 5-11,0 11-9,-1 8 0,1 7-4,2 1 0,10 5-4,1-6 0,12-2 0,3-8 0,12-10 0,6-8-4,7-14 4,0-7 0,2-8-4,-3-5 0,-1-5 0,-7-3-4,-9-2 4,-2 2-4,-11 2 0,-2 4-4,-6 2 4,-3 7-4,-2 4 4,3 4 0,1 6 0,7 5 0,0 0 4,0 0-4,17-8 0,1 8 4,4-5-4,2 5 4,0 0-4,2 8 4,-4 0 0,-3 2 4,-5 11-4,-6 2 8,-3 9-4,-5-1 0,0 6 4,0-1 0,2 3-4,2-2 0,3-3 0,6-6 0,4-4 0,5-9-4,4-9 4,5-12-4,2-7 4,-1-7-4,1-12 0,0-4-4,-2-6 0,-3-2 0,-4-1-4,-4 4 0,-7 4 4,0 6 0,-4 2 0,-5 11 4,-4 7 4,0 11-4,0 0 4,0 13 4,0 3-4,2 5 0,2 8 4,-4-1-4,5 6 4,-5 0-4,0 0 0,-5 0 0,3-3 0,-4-5 0,1-5 0,-1-10 0,6-11 0,0 0 0,0-16-4,11-5 4,2-10-4,4-3 0,5-3 0,7-2-8,3 0 0,5 5-12,3-5-8,8 16-65,-7-6-72,9 8 4,-6-2-20,2 10 0</inkml:trace>
</inkml:ink>
</file>

<file path=word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2:26.2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8-6 334,'0'-8'165,"-7"23"-12,0 9-4,-3 2-109,5 18-16,-6 6-3,7 12-1,-5 1-4,3 4-4,-3-2 0,5 1-4,-3-6 0,3-6 0,-1-15-4,5-5 4,0-13-4,0-21-4,11 0 4,-4-21 0,4-8-4,2-4-4,4-9 4,3 0-4,4-2 0,2 2 0,0 6-4,2 7 8,-2 6-8,1 10 8,-6 8 0,-1 10-4,-5 10 8,-6 9-4,0 7 0,-5 0 0,-2 8 4,-2 0-12,0 1-8,0-12-8,11 6-117,-9-18-16,11-3-12,0-19-9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8:42.8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18 64,'-9'-5'161,"9"5"0,0 0-4,2-11-60,9 19-25,-11-8-23,11 0-13,-11 0-12,22 0-4,-11 3-4,6 2 0,-2-3-7,7 6-1,0-3-4,0 1 0,-1-1 0,1 0-4,-4-2 4,1-1-4,-6-2 0,0 0 4,-4 0-4,-9 0 0,13 0 0,-13 0 0,0 0 0,0 0 4,7 0-4,-7 0 0,0 0 0,-7 11 0,7-11 0,-9 18 0,3-5 0,-3 8 4,-4 0-4,0 5 4,-2 3-4,-1 2 4,-1 0 0,2 0-4,0-5 4,2-2-4,6-3-4,0-11-4,7 3-24,0-13-125,0 0-5,18-8-19,-3 3 0</inkml:trace>
</inkml:ink>
</file>

<file path=word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2:25.8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4 43 277,'-19'-44'149,"19"44"13,-15 0-22,10 23-79,-8 3-25,9 13-12,-7 8 0,5 13-7,-5 2-1,0 3-4,0 0-8,2 3-4,5-6-12,-5-10-33,9-5-100,0-13-8,7-8-20,2-21 4</inkml:trace>
</inkml:ink>
</file>

<file path=word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2:25.5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1 10 253,'33'-13'161,"-33"13"0,4 11-12,-4 7-60,-13-3-49,6 14-15,-6 0-1,2 2-8,-2-2-4,0 0 0,2-6-4,3-5-4,-1-5 4,9-2-4,0-11 0,0 0-4,15 0 0,0 0 4,3-3-8,6-2 4,2 2-8,0 1-4,7 2-8,-5-11-53,5 11-84,-5-8 4,-2-2-20,-6-3-8</inkml:trace>
</inkml:ink>
</file>

<file path=word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2:25.2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88 189,'15'-37'157,"-4"16"8,2-5-24,8 11-56,-5-14-29,14 11-20,-4-3-12,7 8-12,0 5 1,-3 8-9,-4 8 0,-4 13 0,-9 5-4,-9 5 4,-10 6-4,-12 4 0,-8-4 4,-4 2 0,-5-8-4,2-5 0,1-5 4,3-8-4,10-2 0,6-6 4,13-5-4,0 0 0,0 0 0,22-5 0,-1-1 0,3 4-4,4 2 4,-1 2 0,1 9 0,-4 2 0,-5 8 0,-8 10 0,-11 3 0,-2 5 4,-13 0-4,-5 0 8,-6-5-8,-4-5 4,-1-11-4,1-10-4,4-8-4,-3-10-29,14-1-103,-2-10-18,10-2-11,3-8 4</inkml:trace>
</inkml:ink>
</file>

<file path=word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1:54.2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19 225,'-4'-10'153,"4"-1"0,0 11-8,8 11-76,-8-11-29,6 23-8,-6-5 0,7 11-8,-7-1 5,6 14-9,-6 0-8,8 7 4,-6 1-12,3-1 8,-5-2-8,4-5 0,-4-6-4,0-7 4,0-8 0,0-6-8,0-4-4,0-11-12,0 0-133,0 0-12,0 0-8,-4-19-13</inkml:trace>
</inkml:ink>
</file>

<file path=word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1:53.9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8 5 209,'-7'-10'157,"7"10"-4,-9 2-16,9 11-85,-8-5-15,5 10-13,-8-2 0,3 8-4,-5-6-4,4 3-4,-4-3 0,6 3-4,1-8 0,1 0-4,5-3 1,0-10 3,7 11-4,2-11 0,4 2 0,4-2 0,3 0-4,4-5 4,4 5-4,3-2 4,2 2-4,-1 0 0,-1 0 0,-3 2-8,-4 1-4,-6-3-9,1 5-47,-10-10-81,0-3-16,-9-5-4,0 0-5</inkml:trace>
</inkml:ink>
</file>

<file path=word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1:53.5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 48 32,'-15'-11'141,"6"11"12,9 0-4,0 0-41,-9-5-35,9 5-9,0 0-19,18-5-13,-18 5-12,20-11 0,-7 4-12,6 4 4,3-2-8,2 5 0,-2 0-4,2 5 0,0 3 4,-4 2-8,-3 3 8,-6 6-4,-2-1 4,-9 3-4,-5 0 9,-3-1-5,-5 4-4,-7-3 4,-2 0-4,-2-3 0,0-2 0,2-3 0,3-6 0,3-1-4,5-6 4,11 0 0,-2-11 0,2 11-4,18-15 4,-3 7 0,5 5-4,-1 3 4,5 0 0,-2 5-5,2 6 5,-4 4 0,-1 6 0,-3 3 0,-5 4 0,-5 1 0,-4 2 0,-4 1 0,-7-4 0,-1-1 0,-10-7 0,-2-1 0,-4-6 0,0-5 5,-1-6-5,1-2-9,7-5-7,-5-5-117,13 2-16,4-5-20,7 2 8</inkml:trace>
</inkml:ink>
</file>

<file path=word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1:40.0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4-2 193,'9'-3'169,"-9"3"-12,0 0-12,4 13-68,-15-13-33,9 19-12,-13-12-4,2 9-4,-7-3-3,-1 5-5,-6 0-4,-1 8 0,0-2-4,0 2 0,-1 0-4,8-3 0,3 1-4,5-6 0,5-3 4,3-4-4,5-11 0,0 0 0,15 2 4,-1-4-4,1-3 0,6 2 0,3 3 4,9 0-4,0 3 0,4 2 0,-1 3 0,1-1-4,0 1-4,-8-8-16,8 3-129,-18-6-8,-2 3-16,-6-13-9</inkml:trace>
</inkml:ink>
</file>

<file path=word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2:29.4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9 0 302,'9'8'169,"-9"2"-8,-5 14-12,-10-3-121,2 15-12,-2 0-8,-3 3-8,3 0-36,-9-8-105,6-10-4,3-13-20,15-8-8</inkml:trace>
</inkml:ink>
</file>

<file path=word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1:39.1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7-7 302,'-2'-8'169,"2"8"0,9 11-16,-5 2-101,16 15-15,-3 1-13,7 10 0,4-3-8,1 9-4,-1-4-4,0 1 0,-2-3-8,-4-5-4,4-3-28,-13-10-125,5-6-4,-3-12-20,0-3-5</inkml:trace>
</inkml:ink>
</file>

<file path=word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41:38.8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7 8 189,'13'-13'161,"-13"13"0,0 0-12,0 0-72,-8 7-33,1 6-12,-8 3-8,0 10-4,-12 3-8,1 10 5,-6 2-9,-3 11 0,0-2-4,2 2 0,1 0-12,6-10-4,8-1-21,-1-23-47,12-2-73,7-16-16,0 0-1,0-23-11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8:41.7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9 177,'-2'-15'169,"2"15"0,0 0-24,0 0-72,11 10-25,-11-10-16,18 26 0,-5-7-8,6 7-3,-1 0-5,1 5-4,1-2 0,4 2 0,-2 0-8,0-2 4,-5 0-4,1-6-4,-3-2-4,-6-8-4,2 3-20,-11-16-97,0 0-36,0 0-16,0 0-5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8:41.3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8 54 64,'15'-24'161,"-9"14"-4,-1 2 4,-7-7-72,2 15-17,0 0-19,0 0-21,-7 13-8,3 7-8,-12 4-4,3 12 0,-6 6-4,2 5 0,-5 2-4,0-2 5,0-3-9,5-5 4,4-5-8,0-10 0,6-6-9,7-18-11,0 10-72,0-10-61,0-18-13,0 0-3,5 0-4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8:17.79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3 0 277,'0'0'166,"0"0"-1,4 18-12,-4-8-101,11 11-16,0-3-12,4 5-7,2-2-9,3 3-4,-1-1-24,-2-5-129,3-2-13,-5-9-11,0-1-12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8:17.57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1 0 281,'-5'26'166,"-6"-13"-5,3 5-12,-12-5-113,9 10-12,-6-5-8,4 6-4,-4-1-8,1 1-12,6 4-32,-6-7-109,8-6 0,-1-4-20,9-11-4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8:17.33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9 7 241,'-5'-13'153,"5"13"8,0 0-16,-15 2-80,15 14-33,-2 0-8,2 10-8,-6 2 0,3 6 4,-3 5-7,4 3 3,-2-3-8,-1 2 4,1-4-8,0-9 0,4-2-12,-2-13-24,8-2-121,-6-11-9,11-13-15,-3-8-4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8:17.07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4 0 157,'11'-5'165,"-11"5"-8,0 0 0,11 5-73,-11-5-31,0 0-21,0 0-12,-4 19-4,4-19-4,-9 21 0,3-11-4,-1 3-3,1 0-1,-1 0 0,3-2 0,1-1-4,3-10 4,0 13-4,0-13 0,9 8 0,-2-8 0,4 0 4,0 0-4,2 0 0,2-5-4,2-1-8,3 6-9,-5-13-35,3 11-97,-3-6-8,3 5-12,-10-4-5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8:16.69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51 225,'8'6'157,"3"-9"-4,0 3-16,-11 0-85,20-8-19,-9 3-17,4 5-4,-2-5-4,2-3-16,3 8-73,-3-5-56,-2-3-16,-2 0-8,2 0-12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8:15.41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9 169,'-7'-11'173,"7"11"-4,5 16-16,-5-16-56,19 23-45,-12-7-16,12 10-12,-1 0-3,1 2-13,5 4-137,-2-6-20,-1-1-20,-1-9-9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5:07.7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11 68,'0'0'145,"-9"-2"4,9 2-36,0 0-17,0 0-23,0 0-25,-4-11-7,4 11-13,0 0-4,0 0-8,0 0-4,0 0-4,9 0-8,-9 0 4,13 11-4,-2-9 0,2 6 0,4-3 0,1 3 0,1 0 0,1 0 0,0 0 0,-1-1 0,-1 1 0,-3 0 0,-2-3 0,-2-2 0,-2 2 0,0-2 0,-9-3 0,10 0 0,-10 0 4,7 0-4,-7 0 0,0 0 0,0 0 4,0 0-4,0 0 0,0 0 0,0 0 0,0 0 0,0 0 0,0 0 0,-11 18 0,2-5 0,1 3 0,-3 4 0,-2 4 0,-1 2 0,1 0 0,-2 0 0,0 0 0,4-2 0,-2-3 4,4-6-4,0-2 4,3-2-4,6-11-4,0 0-12,0 0-44,0 0-85,11-19-16,0 6-5,4-5-11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8:15.21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7 9 149,'18'-10'145,"-18"10"4,11 0 0,-7 8-93,-13-3-16,9 11-4,-13-6-11,7 11-5,-12-3 0,5 6-4,-4-3-4,1 2 0,-1 1-8,2-1 4,-1-2-12,3-3 0,5 0-16,-3-15-52,11-3-73,-9 10-21,9-10 1,0-13-8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8:14.91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4-3 60,'5'-11'145,"-5"11"12,0 0-8,0 0-52,0 24-37,0-24-20,-5 28-3,-1-12-13,6 7 0,-5 1-8,5 2 0,-8 2-4,4 1 0,-3 0-8,1 2 4,-3-2-4,5-3 0,-3-3-4,1-5 0,4-2-12,2-16-16,4 10-117,-4-10-4,6-10-20,1-3-8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8:14.58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-7 52,'0'0'141,"7"0"12,-7 0-8,0 0-44,6 13-41,-6-13-20,-4 21-4,-3-11-11,7 6-5,-4-3-4,0 3 0,-1-3-4,3 0-4,-2 0 0,4-3 0,0-10-4,0 13 0,0-13-4,9 8 4,-1-8-4,3 0 4,0 0-4,4 0 0,-1 0 0,-1 0 0,2 5-4,-2-5-8,2 5-8,-15-5-44,20 0-85,-11 0-12,-1 0-5,-8 0-7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8:14.04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5 18 56,'0'0'157,"6"5"4,-6-5-8,18 3-40,-16-14-25,16 16-27,-10-12-25,8 7-8,-3-8-12,2 8-7,0 0-26,-4-3-67,7 6-65,-5-3-16,4 8-4,-4-8-5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7:53.6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 78 157,'-9'-5'169,"0"-3"16,9 8-28,0 0-60,-8-16-37,18 16-20,-7-10-11,7 7-5,4-7-8,1 2-4,0 0 0,9 6-4,-7-4-4,7 6 4,-4 0-4,-1 0 0,-1 8 0,-3 3-4,-6-1 4,-5 6-4,-4-1 0,-6 3 0,-5 1 0,-5-1-4,-1 3 4,-3-6-4,3 1 4,-3-6-4,5 3 4,2-5 0,2-3 0,0-2 0,11-3 0,-6 0 0,6 0 0,0 0 0,0 0 0,11-5 0,0 5 0,0-3 0,4 3 0,2 0 0,5 0 4,-2 5-4,-1 1 0,-2 1 0,1 4 0,-5 4 4,2 4-4,-6-1-4,-3 3 0,-1-1 4,-5 1 0,-5 0-4,-3-3 4,-3-2 0,-7 0-4,-3-3 4,-3-6-4,0 1 4,0-5-4,2-3 4,3-3 0,-1-2-4,9-3 4,2 3-4,9 5-8,-13-18-69,13 18-88,0 0 0,0 10-32,-4 6 7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7:52.9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 31 173,'-22'-3'177,"22"3"0,-11 0-20,11 0-72,0 0-45,15 0-12,-4-8-8,7 6-4,-1-4-3,3 4-5,-1-3-8,-1-1-4,6 6-41,-11 0-112,7 0-8,-3-2-16,5 2-8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7:52.5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0-2 52,'9'0'145,"-9"0"0,8 0-32,-8 0-25,9 0-19,-9 0-17,0 0-12,0 0 1,0 0-13,-2 8-8,2 2-4,0-10-8,-15 19 4,4-9-8,0 3 0,-4 0 4,-3 3-4,-2 2 0,3-3 0,-3 4 0,3-4 0,-1 3 4,3-2-3,2-3-1,4 0-4,5-3 4,4 1 4,0-11-4,4 10 0,7-7 0,4-3 0,3 5 4,4-5-4,2 0 0,2 0 0,0 0-4,-2 3-4,5-1-8,-12-2-12,7 16-61,-9-11-76,-2 3-16,-13-8-5,16 8-11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7:51.7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1 165,'0'-18'161,"0"18"4,0 0-36,4-13-45,7 20-19,-11-7-25,11 16-8,-4-3-8,6 5-3,-2 0-9,4 8 0,2-2-4,1 2-4,2-1 0,-1 4 0,1-3 0,-3 2 0,1-4-4,-3 2 0,-2-3 0,-2-5-4,0-2-8,-11-16-16,17 13-105,-17-13-32,14-8-25,-10-8 9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7:51.3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7 6 120,'8'-13'145,"-8"13"4,0 0-4,0 0-84,0 0-21,-13 13-12,7 0-12,-5-3 8,2 8-3,-4-5-5,0 11-4,-2-3 4,-3 5-4,-2 0 0,3 5-4,-5 3-4,0 3 4,0 2-8,3-3 0,1-2 0,1-5-8,6-3-8,-2-16-32,13-2-97,0-8-20,0 0-5,6-18-7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2-18T18:18:23.5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3 40 157,'-7'-10'161,"-6"4"-4,13 6 4,-20-5-89,20 5-15,-17 3-21,8 5-8,-6-3-4,4 11-8,-6-3 1,1 7-5,3 4 0,4 2-4,3 0 0,6 3-4,11 0 4,4-6 0,9-5-4,9-5 0,6-7 0,-2-6 0,3-11 0,-3-5 0,-9-7 0,-4-8-4,-11-1 4,-11-2-4,-10 1 0,-12-1-12,-2 15-32,-11-4-117,3 10-8,-5 2-21,7 11-3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61</Words>
  <Characters>1494</Characters>
  <Application>Microsoft Office Word</Application>
  <DocSecurity>4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th Dobson</dc:creator>
  <cp:lastModifiedBy>Kelly Skehill</cp:lastModifiedBy>
  <cp:revision>2</cp:revision>
  <dcterms:created xsi:type="dcterms:W3CDTF">2013-02-18T19:19:00Z</dcterms:created>
  <dcterms:modified xsi:type="dcterms:W3CDTF">2013-02-18T19:19:00Z</dcterms:modified>
</cp:coreProperties>
</file>